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225D91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225D91">
              <w:rPr>
                <w:rFonts w:hint="eastAsia"/>
                <w:i/>
                <w:sz w:val="28"/>
              </w:rPr>
              <w:t>B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3D069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-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C94569">
        <w:rPr>
          <w:rFonts w:eastAsia="黑体" w:hint="eastAsia"/>
          <w:b/>
          <w:bCs/>
          <w:sz w:val="32"/>
          <w:szCs w:val="36"/>
          <w:u w:val="single"/>
        </w:rPr>
        <w:t>2</w:t>
      </w:r>
      <w:r w:rsidR="003D069E">
        <w:rPr>
          <w:rFonts w:eastAsia="黑体" w:hint="eastAsia"/>
          <w:b/>
          <w:bCs/>
          <w:sz w:val="32"/>
          <w:szCs w:val="36"/>
          <w:u w:val="single"/>
        </w:rPr>
        <w:t>1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8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6"/>
        <w:gridCol w:w="710"/>
        <w:gridCol w:w="710"/>
        <w:gridCol w:w="710"/>
        <w:gridCol w:w="711"/>
        <w:gridCol w:w="708"/>
        <w:gridCol w:w="708"/>
        <w:gridCol w:w="708"/>
        <w:gridCol w:w="672"/>
        <w:gridCol w:w="742"/>
        <w:gridCol w:w="710"/>
        <w:gridCol w:w="708"/>
      </w:tblGrid>
      <w:tr w:rsidR="00403FB3" w:rsidRPr="008C7305" w:rsidTr="00403FB3">
        <w:tc>
          <w:tcPr>
            <w:tcW w:w="474" w:type="pct"/>
            <w:vMerge w:val="restart"/>
            <w:vAlign w:val="center"/>
          </w:tcPr>
          <w:p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题次</w:t>
            </w:r>
            <w:proofErr w:type="gramEnd"/>
          </w:p>
        </w:tc>
        <w:tc>
          <w:tcPr>
            <w:tcW w:w="1649" w:type="pct"/>
            <w:gridSpan w:val="4"/>
            <w:vAlign w:val="center"/>
          </w:tcPr>
          <w:p w:rsidR="00403FB3" w:rsidRPr="008C7305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</w:t>
            </w:r>
            <w:proofErr w:type="gramStart"/>
            <w:r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1623" w:type="pct"/>
            <w:gridSpan w:val="4"/>
            <w:vAlign w:val="center"/>
          </w:tcPr>
          <w:p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二</w:t>
            </w:r>
          </w:p>
        </w:tc>
        <w:tc>
          <w:tcPr>
            <w:tcW w:w="431" w:type="pct"/>
            <w:vAlign w:val="center"/>
          </w:tcPr>
          <w:p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 w:rsidRPr="00ED0038">
              <w:rPr>
                <w:rFonts w:hint="eastAsia"/>
                <w:sz w:val="15"/>
                <w:szCs w:val="15"/>
              </w:rPr>
              <w:t>目标三</w:t>
            </w:r>
          </w:p>
        </w:tc>
        <w:tc>
          <w:tcPr>
            <w:tcW w:w="412" w:type="pct"/>
          </w:tcPr>
          <w:p w:rsidR="00403FB3" w:rsidRPr="00ED0038" w:rsidRDefault="00403FB3" w:rsidP="00403FB3">
            <w:pPr>
              <w:spacing w:line="288" w:lineRule="auto"/>
              <w:jc w:val="center"/>
              <w:rPr>
                <w:sz w:val="15"/>
                <w:szCs w:val="15"/>
              </w:rPr>
            </w:pPr>
            <w:r w:rsidRPr="00ED0038">
              <w:rPr>
                <w:rFonts w:hint="eastAsia"/>
                <w:sz w:val="15"/>
                <w:szCs w:val="15"/>
              </w:rPr>
              <w:t>目标</w:t>
            </w:r>
            <w:r>
              <w:rPr>
                <w:rFonts w:hint="eastAsia"/>
                <w:sz w:val="15"/>
                <w:szCs w:val="15"/>
              </w:rPr>
              <w:t>四</w:t>
            </w:r>
          </w:p>
        </w:tc>
        <w:tc>
          <w:tcPr>
            <w:tcW w:w="411" w:type="pct"/>
            <w:vMerge w:val="restart"/>
            <w:vAlign w:val="center"/>
          </w:tcPr>
          <w:p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420276" w:rsidRPr="008C7305" w:rsidTr="00420276">
        <w:tc>
          <w:tcPr>
            <w:tcW w:w="474" w:type="pct"/>
            <w:vMerge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413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90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431" w:type="pct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12" w:type="pct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411" w:type="pct"/>
            <w:vMerge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:rsidTr="00420276">
        <w:tc>
          <w:tcPr>
            <w:tcW w:w="474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0</w:t>
            </w:r>
          </w:p>
        </w:tc>
        <w:tc>
          <w:tcPr>
            <w:tcW w:w="413" w:type="pct"/>
            <w:vAlign w:val="center"/>
          </w:tcPr>
          <w:p w:rsidR="0074496B" w:rsidRPr="008C7305" w:rsidRDefault="0074496B" w:rsidP="00FE1720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FE1720">
              <w:rPr>
                <w:rFonts w:hint="eastAsia"/>
                <w:szCs w:val="21"/>
              </w:rPr>
              <w:t>0</w:t>
            </w:r>
          </w:p>
        </w:tc>
        <w:tc>
          <w:tcPr>
            <w:tcW w:w="411" w:type="pct"/>
            <w:vAlign w:val="center"/>
          </w:tcPr>
          <w:p w:rsidR="0074496B" w:rsidRPr="008C7305" w:rsidRDefault="00FE1720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2</w:t>
            </w:r>
          </w:p>
        </w:tc>
        <w:tc>
          <w:tcPr>
            <w:tcW w:w="390" w:type="pct"/>
          </w:tcPr>
          <w:p w:rsidR="0074496B" w:rsidRDefault="00403FB3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1" w:type="pct"/>
          </w:tcPr>
          <w:p w:rsidR="0074496B" w:rsidRDefault="00403FB3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</w:tcPr>
          <w:p w:rsidR="0074496B" w:rsidRDefault="00403FB3" w:rsidP="00403FB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420276" w:rsidRPr="008C7305" w:rsidTr="00420276">
        <w:tc>
          <w:tcPr>
            <w:tcW w:w="474" w:type="pct"/>
            <w:vMerge w:val="restar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 w:val="restar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403FB3" w:rsidRPr="008C7305" w:rsidTr="00403FB3">
        <w:tc>
          <w:tcPr>
            <w:tcW w:w="474" w:type="pct"/>
            <w:vMerge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49" w:type="pct"/>
            <w:gridSpan w:val="4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23" w:type="pct"/>
            <w:gridSpan w:val="4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:rsidTr="00420276">
        <w:tc>
          <w:tcPr>
            <w:tcW w:w="474" w:type="pct"/>
            <w:vAlign w:val="center"/>
          </w:tcPr>
          <w:p w:rsidR="0074496B" w:rsidRPr="002772C2" w:rsidRDefault="0074496B" w:rsidP="0025005A">
            <w:pPr>
              <w:spacing w:line="288" w:lineRule="auto"/>
              <w:jc w:val="center"/>
              <w:rPr>
                <w:sz w:val="18"/>
                <w:szCs w:val="18"/>
              </w:rPr>
            </w:pPr>
            <w:r w:rsidRPr="002772C2">
              <w:rPr>
                <w:rFonts w:hint="eastAsia"/>
                <w:sz w:val="18"/>
                <w:szCs w:val="18"/>
              </w:rPr>
              <w:t>阅卷人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2772C2" w:rsidRDefault="002772C2" w:rsidP="002772C2">
      <w:r>
        <w:rPr>
          <w:rFonts w:ascii="宋体" w:hAnsi="宋体" w:cs="宋体" w:hint="eastAsia"/>
          <w:b/>
          <w:kern w:val="0"/>
          <w:szCs w:val="21"/>
        </w:rPr>
        <w:t>警示</w:t>
      </w:r>
      <w:r w:rsidRPr="00D40499">
        <w:rPr>
          <w:rFonts w:ascii="宋体" w:hAnsi="宋体" w:cs="宋体"/>
          <w:b/>
          <w:kern w:val="0"/>
          <w:szCs w:val="21"/>
        </w:rPr>
        <w:t>：</w:t>
      </w:r>
      <w:r>
        <w:rPr>
          <w:rFonts w:ascii="宋体" w:hAnsi="宋体" w:cs="宋体" w:hint="eastAsia"/>
          <w:b/>
          <w:kern w:val="0"/>
          <w:szCs w:val="21"/>
        </w:rPr>
        <w:t>《广州大学授予学士学位工作细则》第五条：“</w:t>
      </w:r>
      <w:r w:rsidRPr="00C76242">
        <w:rPr>
          <w:rFonts w:ascii="宋体" w:hAnsi="宋体" w:cs="宋体" w:hint="eastAsia"/>
          <w:b/>
          <w:kern w:val="0"/>
          <w:szCs w:val="21"/>
        </w:rPr>
        <w:t>考试作弊而被给予记过、留校察看或开除学籍处分并且被取消相应课程本次考试成绩的</w:t>
      </w:r>
      <w:r>
        <w:rPr>
          <w:rFonts w:ascii="宋体" w:hAnsi="宋体" w:cs="宋体" w:hint="eastAsia"/>
          <w:b/>
          <w:kern w:val="0"/>
          <w:szCs w:val="21"/>
        </w:rPr>
        <w:t>，不授予学士学位。”</w:t>
      </w:r>
    </w:p>
    <w:p w:rsidR="00670C6F" w:rsidRPr="008B1C54" w:rsidRDefault="00C25948" w:rsidP="00C25948">
      <w:pPr>
        <w:spacing w:line="288" w:lineRule="auto"/>
        <w:ind w:right="420" w:firstLineChars="200" w:firstLine="420"/>
        <w:rPr>
          <w:b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62560</wp:posOffset>
                </wp:positionH>
                <wp:positionV relativeFrom="paragraph">
                  <wp:posOffset>226822</wp:posOffset>
                </wp:positionV>
                <wp:extent cx="1876425" cy="1710055"/>
                <wp:effectExtent l="19050" t="0" r="28575" b="23495"/>
                <wp:wrapNone/>
                <wp:docPr id="15174" name="组合 15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710055"/>
                          <a:chOff x="0" y="0"/>
                          <a:chExt cx="1876425" cy="1710055"/>
                        </a:xfrm>
                      </wpg:grpSpPr>
                      <wpg:grpSp>
                        <wpg:cNvPr id="11269" name="组合 11269"/>
                        <wpg:cNvGrpSpPr/>
                        <wpg:grpSpPr>
                          <a:xfrm>
                            <a:off x="0" y="0"/>
                            <a:ext cx="1876425" cy="1710055"/>
                            <a:chOff x="0" y="0"/>
                            <a:chExt cx="1876425" cy="1710372"/>
                          </a:xfrm>
                        </wpg:grpSpPr>
                        <wps:wsp>
                          <wps:cNvPr id="12" name="Line 20152"/>
                          <wps:cNvCnPr/>
                          <wps:spPr bwMode="auto">
                            <a:xfrm flipH="1">
                              <a:off x="838200" y="704850"/>
                              <a:ext cx="737870" cy="7740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268" name="组合 11268"/>
                          <wpg:cNvGrpSpPr/>
                          <wpg:grpSpPr>
                            <a:xfrm>
                              <a:off x="0" y="0"/>
                              <a:ext cx="1876425" cy="1710372"/>
                              <a:chOff x="0" y="0"/>
                              <a:chExt cx="1876425" cy="1710372"/>
                            </a:xfrm>
                          </wpg:grpSpPr>
                          <wps:wsp>
                            <wps:cNvPr id="14690" name="Line 20041"/>
                            <wps:cNvCnPr/>
                            <wps:spPr bwMode="auto">
                              <a:xfrm flipH="1">
                                <a:off x="1595437" y="271462"/>
                                <a:ext cx="6985" cy="11912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1" name="Line 20042"/>
                            <wps:cNvCnPr/>
                            <wps:spPr bwMode="auto">
                              <a:xfrm flipH="1">
                                <a:off x="114300" y="304800"/>
                                <a:ext cx="6985" cy="11563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2" name="Line 20043"/>
                            <wps:cNvCnPr/>
                            <wps:spPr bwMode="auto">
                              <a:xfrm>
                                <a:off x="85725" y="1447800"/>
                                <a:ext cx="152082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3" name="Line 20046"/>
                            <wps:cNvCnPr/>
                            <wps:spPr bwMode="auto">
                              <a:xfrm>
                                <a:off x="76200" y="280987"/>
                                <a:ext cx="155511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06" name="Line 20729"/>
                            <wps:cNvCnPr/>
                            <wps:spPr bwMode="auto">
                              <a:xfrm flipH="1">
                                <a:off x="104775" y="280987"/>
                                <a:ext cx="1060450" cy="11544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17" name="Line 20732"/>
                            <wps:cNvCnPr/>
                            <wps:spPr bwMode="auto">
                              <a:xfrm flipH="1" flipV="1">
                                <a:off x="104775" y="714375"/>
                                <a:ext cx="755650" cy="7454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30" name="Line 20732"/>
                            <wps:cNvCnPr/>
                            <wps:spPr bwMode="auto">
                              <a:xfrm flipH="1" flipV="1">
                                <a:off x="1162050" y="271462"/>
                                <a:ext cx="426720" cy="4235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0732"/>
                            <wps:cNvCnPr/>
                            <wps:spPr bwMode="auto">
                              <a:xfrm flipH="1" flipV="1">
                                <a:off x="490537" y="304800"/>
                                <a:ext cx="1110615" cy="11271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4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0100" y="61912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18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66862" y="257175"/>
                                <a:ext cx="75565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04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1962" y="261937"/>
                                <a:ext cx="76835" cy="730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9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337" y="1023937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725" y="690562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Oval 20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38237" y="25717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" name="组合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3425" y="1404937"/>
                                <a:ext cx="266065" cy="305435"/>
                                <a:chOff x="4704" y="5611"/>
                                <a:chExt cx="419" cy="481"/>
                              </a:xfrm>
                            </wpg:grpSpPr>
                            <wps:wsp>
                              <wps:cNvPr id="17" name="Line 21329"/>
                              <wps:cNvCnPr/>
                              <wps:spPr bwMode="auto">
                                <a:xfrm>
                                  <a:off x="4706" y="5932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1330"/>
                              <wps:cNvCnPr/>
                              <wps:spPr bwMode="auto">
                                <a:xfrm flipH="1">
                                  <a:off x="5061" y="604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1331"/>
                              <wps:cNvCnPr/>
                              <wps:spPr bwMode="auto">
                                <a:xfrm flipH="1">
                                  <a:off x="4957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1332"/>
                              <wps:cNvCnPr/>
                              <wps:spPr bwMode="auto">
                                <a:xfrm flipH="1">
                                  <a:off x="4838" y="595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1333"/>
                              <wps:cNvCnPr/>
                              <wps:spPr bwMode="auto">
                                <a:xfrm flipH="1">
                                  <a:off x="4721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1334"/>
                              <wps:cNvCnPr/>
                              <wps:spPr bwMode="auto">
                                <a:xfrm flipH="1">
                                  <a:off x="4704" y="5952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1335"/>
                              <wps:cNvCnPr/>
                              <wps:spPr bwMode="auto">
                                <a:xfrm flipV="1">
                                  <a:off x="4921" y="5724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Oval 21336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59" y="58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21337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61" y="5611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组合 26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-19050" y="190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27" name="Line 2133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134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34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134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134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2134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2134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Oval 2134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2134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组合 42"/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1571625" y="5524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59" name="Line 2134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2135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2135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2135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2135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4" name="Line 2135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5" name="Line 2135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6" name="Oval 2135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67" name="Oval 2135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925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2575" y="1400175"/>
                                <a:ext cx="77470" cy="736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6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85862" y="1028700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19" name="Oval 20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63" y="1395412"/>
                              <a:ext cx="74930" cy="76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173" name="直接连接符 15173"/>
                        <wps:cNvCnPr/>
                        <wps:spPr>
                          <a:xfrm flipV="1">
                            <a:off x="138988" y="329184"/>
                            <a:ext cx="319676" cy="37553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5174" o:spid="_x0000_s1026" style="position:absolute;left:0;text-align:left;margin-left:28.55pt;margin-top:17.85pt;width:147.75pt;height:134.65pt;z-index:251771904" coordsize="18764,17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">
                <v:group id="组合 11269" o:spid="_x0000_s1027" style="position:absolute;width:18764;height:17100" coordsize="18764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eMOsQAAADeAAAADwAAAGRycy9kb3ducmV2LnhtbERPTYvCMBC9C/sfwix4&#10;07SK4naNIrIuexBBXRBvQzO2xWZSmtjWf28Ewds83ufMl50pRUO1KywriIcRCOLU6oIzBf/HzWAG&#10;wnlkjaVlUnAnB8vFR2+OibYt76k5+EyEEHYJKsi9rxIpXZqTQTe0FXHgLrY26AOsM6lrbEO4KeUo&#10;iqbSYMGhIceK1jml18PNKPhtsV2N459me72s7+fjZHfaxqRU/7NbfYPw1Pm3+OX+02F+PJp+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XeMOsQAAADeAAAA&#10;DwAAAAAAAAAAAAAAAACqAgAAZHJzL2Rvd25yZXYueG1sUEsFBgAAAAAEAAQA+gAAAJsDAAAAAA==&#10;">
                  <v:line id="Line 20152" o:spid="_x0000_s1028" style="position:absolute;flip:x;visibility:visible;mso-wrap-style:square" from="8382,7048" to="15760,14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lmMAAAADbAAAADwAAAGRycy9kb3ducmV2LnhtbERPS4vCMBC+L/gfwgje1tQeRKpRRBCU&#10;9bA+wOvQTJtiMylJtN1/v1lY8DYf33NWm8G24kU+NI4VzKYZCOLS6YZrBbfr/nMBIkRkja1jUvBD&#10;ATbr0ccKC+16PtPrEmuRQjgUqMDE2BVShtKQxTB1HXHiKuctxgR9LbXHPoXbVuZZNpcWG04NBjva&#10;GSofl6dVII9f/bff57eqrg6dux/Nad4PSk3Gw3YJItIQ3+J/90Gn+Tn8/ZIO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7JZjAAAAA2wAAAA8AAAAAAAAAAAAAAAAA&#10;oQIAAGRycy9kb3ducmV2LnhtbFBLBQYAAAAABAAEAPkAAACOAwAAAAA=&#10;" strokeweight="1.5pt"/>
                  <v:group id="组合 11268" o:spid="_x0000_s1029" style="position:absolute;width:18764;height:17103" coordsize="18764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jspoccAAADe&#10;AAAADwAAAAAAAAAAAAAAAACqAgAAZHJzL2Rvd25yZXYueG1sUEsFBgAAAAAEAAQA+gAAAJ4DAAAA&#10;AA==&#10;">
                    <v:line id="Line 20041" o:spid="_x0000_s1030" style="position:absolute;flip:x;visibility:visible;mso-wrap-style:square" from="15954,2714" to="16024,1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7zPcYAAADeAAAADwAAAGRycy9kb3ducmV2LnhtbESPQWvDMAyF74P9B6PCbqvTMsKW1S1l&#10;UGjpDltX2FXEShway8H2muzfV4fBbhJ6eu99q83ke3WlmLrABhbzAhRxHWzHrYHz1+7xGVTKyBb7&#10;wGTglxJs1vd3K6xsGPmTrqfcKjHhVKEBl/NQaZ1qRx7TPAzEcmtC9Jhlja22EUcx971eFkWpPXYs&#10;CQ4HenNUX04/3oA+HMePuFuem7bZD+H74N7LcTLmYTZtX0FlmvK/+O97b6X+U/kiAIIjM+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+8z3GAAAA3gAAAA8AAAAAAAAA&#10;AAAAAAAAoQIAAGRycy9kb3ducmV2LnhtbFBLBQYAAAAABAAEAPkAAACUAwAAAAA=&#10;" strokeweight="1.5pt"/>
                    <v:line id="Line 20042" o:spid="_x0000_s1031" style="position:absolute;flip:x;visibility:visible;mso-wrap-style:square" from="1143,3048" to="1212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JWpsMAAADeAAAADwAAAGRycy9kb3ducmV2LnhtbERP32vCMBB+H/g/hBN8m6kiZatGEUFQ&#10;3MPmBF+P5toUm0tJoq3//TIY7O0+vp+32gy2FQ/yoXGsYDbNQBCXTjdcK7h871/fQISIrLF1TAqe&#10;FGCzHr2ssNCu5y96nGMtUgiHAhWYGLtCylAashimriNOXOW8xZigr6X22Kdw28p5luXSYsOpwWBH&#10;O0Pl7Xy3CuTx1H/6/fxS1dWhc9ej+cj7QanJeNguQUQa4r/4z33Qaf4if5/B7zvpBr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yVqbDAAAA3gAAAA8AAAAAAAAAAAAA&#10;AAAAoQIAAGRycy9kb3ducmV2LnhtbFBLBQYAAAAABAAEAPkAAACRAwAAAAA=&#10;" strokeweight="1.5pt"/>
                    <v:line id="Line 20043" o:spid="_x0000_s1032" style="position:absolute;visibility:visible;mso-wrap-style:square" from="857,14478" to="16065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KAMQAAADeAAAADwAAAGRycy9kb3ducmV2LnhtbERPTWvCQBC9F/wPywi91U1tEY2uUgrW&#10;4s0ogrchOyZpsrPp7kbTf98VBG/zeJ+zWPWmERdyvrKs4HWUgCDOra64UHDYr1+mIHxA1thYJgV/&#10;5GG1HDwtMNX2yju6ZKEQMYR9igrKENpUSp+XZNCPbEscubN1BkOErpDa4TWGm0aOk2QiDVYcG0ps&#10;6bOkvM46o+DYZXz6qdeuwe5rszkff2v/tlXqedh/zEEE6sNDfHd/6zj/fTIbw+2deIN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tkoAxAAAAN4AAAAPAAAAAAAAAAAA&#10;AAAAAKECAABkcnMvZG93bnJldi54bWxQSwUGAAAAAAQABAD5AAAAkgMAAAAA&#10;" strokeweight="1.5pt"/>
                    <v:line id="Line 20046" o:spid="_x0000_s1033" style="position:absolute;visibility:visible;mso-wrap-style:square" from="762,2809" to="16313,2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rvm8QAAADeAAAADwAAAGRycy9kb3ducmV2LnhtbERPTWvCQBC9F/wPywi91U1VxKauUgpW&#10;8WYsQm9DdkzSZGfj7kbTf98VBG/zeJ+zWPWmERdyvrKs4HWUgCDOra64UPB9WL/MQfiArLGxTAr+&#10;yMNqOXhaYKrtlfd0yUIhYgj7FBWUIbSplD4vyaAf2ZY4cifrDIYIXSG1w2sMN40cJ8lMGqw4NpTY&#10;0mdJeZ11RsGxy/jnt167BruvzeZ0PNd+slPqedh/vIMI1IeH+O7e6jh/OnubwO2deIN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u+bxAAAAN4AAAAPAAAAAAAAAAAA&#10;AAAAAKECAABkcnMvZG93bnJldi54bWxQSwUGAAAAAAQABAD5AAAAkgMAAAAA&#10;" strokeweight="1.5pt"/>
                    <v:line id="Line 20729" o:spid="_x0000_s1034" style="position:absolute;flip:x;visibility:visible;mso-wrap-style:square" from="1047,2809" to="11652,1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BUyMMAAADeAAAADwAAAGRycy9kb3ducmV2LnhtbERP32vCMBB+H/g/hBN8m+lEOumMMgRB&#10;cQ+bCr4ezbUpay4libb+94sg7O0+vp+3XA+2FTfyoXGs4G2agSAunW64VnA+bV8XIEJE1tg6JgV3&#10;CrBejV6WWGjX8w/djrEWKYRDgQpMjF0hZSgNWQxT1xEnrnLeYkzQ11J77FO4beUsy3JpseHUYLCj&#10;jaHy93i1CuT+0H/77exc1dWuc5e9+cr7QanJePj8ABFpiP/ip3un0/z5e5bD4510g1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wVMjDAAAA3gAAAA8AAAAAAAAAAAAA&#10;AAAAoQIAAGRycy9kb3ducmV2LnhtbFBLBQYAAAAABAAEAPkAAACRAwAAAAA=&#10;" strokeweight="1.5pt"/>
                    <v:line id="Line 20732" o:spid="_x0000_s1035" style="position:absolute;flip:x y;visibility:visible;mso-wrap-style:square" from="1047,7143" to="860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gkX8QAAADeAAAADwAAAGRycy9kb3ducmV2LnhtbERPS2vCQBC+F/wPywi96cYQqqTZSLUU&#10;cq0P2tym2WmSNjsbsluN/94VhN7m43tOth5NJ040uNaygsU8AkFcWd1yreCwf5utQDiPrLGzTAou&#10;5GCdTx4yTLU98zuddr4WIYRdigoa7/tUSlc1ZNDNbU8cuG87GPQBDrXUA55DuOlkHEVP0mDLoaHB&#10;nrYNVb+7P6OgZ5fE5dfHpuzq2BfJ8VWuPn+UepyOL88gPI3+X3x3FzrMT5aLJdzeCTf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mCRfxAAAAN4AAAAPAAAAAAAAAAAA&#10;AAAAAKECAABkcnMvZG93bnJldi54bWxQSwUGAAAAAAQABAD5AAAAkgMAAAAA&#10;" strokeweight="1.5pt"/>
                    <v:line id="Line 20732" o:spid="_x0000_s1036" style="position:absolute;flip:x y;visibility:visible;mso-wrap-style:square" from="11620,2714" to="1588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1fMcAAADeAAAADwAAAGRycy9kb3ducmV2LnhtbESPzW7CQAyE75V4h5UrcSubBlRBYEEt&#10;qBLX8iPgZrImCWS9UXYL6dvXh0q92fJ4Zr7ZonO1ulMbKs8GXgcJKOLc24oLA7vt58sYVIjIFmvP&#10;ZOCHAizmvacZZtY/+Ivum1goMeGQoYEyxibTOuQlOQwD3xDL7eJbh1HWttC2xYeYu1qnSfKmHVYs&#10;CSU2tCwpv22+nYGGwyg9nQ8fp7pI43q0X+nx8WpM/7l7n4KK1MV/8d/32kr9yWQoAIIjM+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43V8xwAAAN4AAAAPAAAAAAAA&#10;AAAAAAAAAKECAABkcnMvZG93bnJldi54bWxQSwUGAAAAAAQABAD5AAAAlQMAAAAA&#10;" strokeweight="1.5pt"/>
                    <v:line id="Line 20732" o:spid="_x0000_s1037" style="position:absolute;flip:x y;visibility:visible;mso-wrap-style:square" from="4905,3048" to="16011,14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C0gMEAAADbAAAADwAAAGRycy9kb3ducmV2LnhtbERPTWvCQBC9F/oflil4azaGIJK6im0R&#10;clUrNrcxOyax2dmQXTX+e1cQepvH+5zZYjCtuFDvGssKxlEMgri0uuFKwc929T4F4TyyxtYyKbiR&#10;g8X89WWGmbZXXtNl4ysRQthlqKD2vsukdGVNBl1kO+LAHW1v0AfYV1L3eA3hppVJHE+kwYZDQ40d&#10;fdVU/m3ORkHHLk2Kw/6zaKvE5+nuW05/T0qN3oblBwhPg/8XP925DvPH8PglHC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cLSAwQAAANsAAAAPAAAAAAAAAAAAAAAA&#10;AKECAABkcnMvZG93bnJldi54bWxQSwUGAAAAAAQABAD5AAAAjwMAAAAA&#10;" strokeweight="1.5pt"/>
                    <v:oval id="Oval 20733" o:spid="_x0000_s1038" style="position:absolute;left:8001;top:6191;width:755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/Dk8QA&#10;AADeAAAADwAAAGRycy9kb3ducmV2LnhtbERPTWsCMRC9C/0PYQq9SE1si9TVKEUsenUVz8Nm3Kzd&#10;TNZN1K2/vikI3ubxPmc671wtLtSGyrOG4UCBIC68qbjUsNt+v36CCBHZYO2ZNPxSgPnsqTfFzPgr&#10;b+iSx1KkEA4ZarAxNpmUobDkMAx8Q5y4g28dxgTbUpoWrync1fJNqZF0WHFqsNjQwlLxk5+dhtFx&#10;u7Kq3i/3t/4xrt83p/y2Omn98tx9TUBE6uJDfHevTZo/HqsP+H8n3S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vw5PEAAAA3gAAAA8AAAAAAAAAAAAAAAAAmAIAAGRycy9k&#10;b3ducmV2LnhtbFBLBQYAAAAABAAEAPUAAACJAwAAAAA=&#10;" strokeweight="1.5pt"/>
                    <v:oval id="Oval 20058" o:spid="_x0000_s1039" style="position:absolute;left:15668;top:2571;width:756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zKfMcA&#10;AADeAAAADwAAAGRycy9kb3ducmV2LnhtbESPQW/CMAyF75P4D5GRuEwjhU1s6ggIoSG4UibOVuM1&#10;ZY1TmgwKv34+TNrN1nt+7/N82ftGXaiLdWADk3EGirgMtubKwOdh8/QGKiZki01gMnCjCMvF4GGO&#10;uQ1X3tOlSJWSEI45GnAptbnWsXTkMY5DSyzaV+g8Jlm7StsOrxLuGz3Nspn2WLM0OGxp7aj8Ln68&#10;gdnpsHVZc/w43h9Pafe8Pxf37dmY0bBfvYNK1Kd/89/1zgr+y+tEeOUdmUE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vcynzHAAAA3gAAAA8AAAAAAAAAAAAAAAAAmAIAAGRy&#10;cy9kb3ducmV2LnhtbFBLBQYAAAAABAAEAPUAAACMAwAAAAA=&#10;" strokeweight="1.5pt"/>
                    <v:oval id="Oval 20063" o:spid="_x0000_s1040" style="position:absolute;left:4619;top:2619;width:768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hWpMQA&#10;AADeAAAADwAAAGRycy9kb3ducmV2LnhtbERPTWsCMRC9F/ofwhR6KZq0ispqlFJa9OpaPA+bcbO6&#10;maybVFd/vRGE3ubxPme26FwtTtSGyrOG974CQVx4U3Gp4Xfz05uACBHZYO2ZNFwowGL+/DTDzPgz&#10;r+mUx1KkEA4ZarAxNpmUobDkMPR9Q5y4nW8dxgTbUpoWzync1fJDqZF0WHFqsNjQl6XikP85DaP9&#10;ZmlVvf3eXt/2cTVYH/Pr8qj160v3OQURqYv/4od7ZdL84VgN4f5OukH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9IVqTEAAAA3gAAAA8AAAAAAAAAAAAAAAAAmAIAAGRycy9k&#10;b3ducmV2LnhtbFBLBQYAAAAABAAEAPUAAACJAwAAAAA=&#10;" strokeweight="1.5pt"/>
                    <v:oval id="Oval 20058" o:spid="_x0000_s1041" style="position:absolute;left:4143;top:10239;width:749;height: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swbcQA&#10;AADeAAAADwAAAGRycy9kb3ducmV2LnhtbERPTWvCQBC9C/0PyxS8SN1oQZrUVUQsejUWz0N2mo3N&#10;zsbs1kR/fVcQvM3jfc582dtaXKj1lWMFk3ECgrhwuuJSwffh6+0DhA/IGmvHpOBKHpaLl8EcM+06&#10;3tMlD6WIIewzVGBCaDIpfWHIoh+7hjhyP661GCJsS6lb7GK4reU0SWbSYsWxwWBDa0PFb/5nFcxO&#10;h61J6uPmeBudwu59f85v27NSw9d+9QkiUB+e4od7p+P8NJ2mcH8n3i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bMG3EAAAA3gAAAA8AAAAAAAAAAAAAAAAAmAIAAGRycy9k&#10;b3ducmV2LnhtbFBLBQYAAAAABAAEAPUAAACJAwAAAAA=&#10;" strokeweight="1.5pt"/>
                    <v:oval id="Oval 20058" o:spid="_x0000_s1042" style="position:absolute;left:857;top:6905;width:749;height: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99PMAA&#10;AADbAAAADwAAAGRycy9kb3ducmV2LnhtbERPTYvCMBC9C/6HMMJeZE1VkKVrFFlW9GqVnodmtqk2&#10;k9pE7frrjSB4m8f7nPmys7W4UusrxwrGowQEceF0xaWCw379+QXCB2SNtWNS8E8elot+b46pdjfe&#10;0TULpYgh7FNUYEJoUil9YciiH7mGOHJ/rrUYImxLqVu8xXBby0mSzKTFimODwYZ+DBWn7GIVzI77&#10;jUnq/De/D49hO92ds/vmrNTHoFt9gwjUhbf45d7qOH8Kz1/i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q99PMAAAADbAAAADwAAAAAAAAAAAAAAAACYAgAAZHJzL2Rvd25y&#10;ZXYueG1sUEsFBgAAAAAEAAQA9QAAAIUDAAAAAA==&#10;" strokeweight="1.5pt"/>
                    <v:oval id="Oval 20059" o:spid="_x0000_s1043" style="position:absolute;left:11382;top:2571;width:756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pA08AA&#10;AADbAAAADwAAAGRycy9kb3ducmV2LnhtbERPTYvCMBC9C/sfwix4kTVVUZZqlGVR9GpdPA/NbFNt&#10;JrWJWv31RhC8zeN9zmzR2kpcqPGlYwWDfgKCOHe65ELB32719Q3CB2SNlWNScCMPi/lHZ4apdlfe&#10;0iULhYgh7FNUYEKoUyl9bsii77uaOHL/rrEYImwKqRu8xnBbyWGSTKTFkmODwZp+DeXH7GwVTA67&#10;tUmq/XJ/7x3CZrQ9Zff1SanuZ/szBRGoDW/xy73Rcf4Ynr/E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pA08AAAADbAAAADwAAAAAAAAAAAAAAAACYAgAAZHJzL2Rvd25y&#10;ZXYueG1sUEsFBgAAAAAEAAQA9QAAAIUDAAAAAA==&#10;" strokeweight="1.5pt"/>
                    <v:group id="组合 16" o:spid="_x0000_s1044" style="position:absolute;left:7334;top:14049;width:2660;height:3054" coordorigin="4704,5611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line id="Line 21329" o:spid="_x0000_s1045" style="position:absolute;visibility:visible;mso-wrap-style:square" from="4706,5932" to="5123,5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75P8IAAADbAAAADwAAAGRycy9kb3ducmV2LnhtbERPS2sCMRC+F/wPYYReRLMVa8tqlLJQ&#10;0XrS2oO3cTP7wM1kSaKu/74pCL3Nx/ec+bIzjbiS87VlBS+jBARxbnXNpYLD9+fwHYQPyBoby6Tg&#10;Th6Wi97THFNtb7yj6z6UIoawT1FBFUKbSunzigz6kW2JI1dYZzBE6EqpHd5iuGnkOEmm0mDNsaHC&#10;lrKK8vP+YhT8HMevq69JsRk4X26T2mayOGVKPfe7jxmIQF34Fz/cax3nv8HfL/EA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75P8IAAADb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330" o:spid="_x0000_s1046" style="position:absolute;flip:x;visibility:visible;mso-wrap-style:square" from="5061,6044" to="511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mtOMUAAADbAAAADwAAAGRycy9kb3ducmV2LnhtbESPQUsDMRCF74L/IYzgzc1aoejatJRC&#10;oSJFbQteh810s3QzWZPYXf+9cyj0NsN78943s8XoO3WmmNrABh6LEhRxHWzLjYHDfv3wDCplZItd&#10;YDLwRwkW89ubGVY2DPxF511ulIRwqtCAy7mvtE61I4+pCD2xaMcQPWZZY6NtxEHCfacnZTnVHluW&#10;Boc9rRzVp92vNzD5KJ+al3obP4/p/fCzGtz++2005v5uXL6CyjTmq/lyvbGCL7Dyiwy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mtOMUAAADb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21331" o:spid="_x0000_s1047" style="position:absolute;flip:x;visibility:visible;mso-wrap-style:square" from="4957,5952" to="510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UIo8EAAADbAAAADwAAAGRycy9kb3ducmV2LnhtbERPTWsCMRC9F/wPYQRvNatCqVujFEFQ&#10;pNiq0OuwGTdLN5M1ie76740g9DaP9zmzRWdrcSUfKscKRsMMBHHhdMWlguNh9foOIkRkjbVjUnCj&#10;AIt572WGuXYt/9B1H0uRQjjkqMDE2ORShsKQxTB0DXHiTs5bjAn6UmqPbQq3tRxn2Zu0WHFqMNjQ&#10;0lDxt79YBeNdNimnxZf/PoXt8bxszeF30yk16HefHyAidfFf/HSvdZo/hccv6Q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9QijwQAAANsAAAAPAAAAAAAAAAAAAAAA&#10;AKECAABkcnMvZG93bnJldi54bWxQSwUGAAAAAAQABAD5AAAAjwMAAAAA&#10;">
                        <v:stroke startarrowwidth="narrow" startarrowlength="short" endarrowwidth="narrow" endarrowlength="short"/>
                      </v:line>
                      <v:line id="Line 21332" o:spid="_x0000_s1048" style="position:absolute;flip:x;visibility:visible;mso-wrap-style:square" from="4838,5950" to="4990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Nrg8EAAADbAAAADwAAAGRycy9kb3ducmV2LnhtbERPTUsDMRC9C/6HMII3N2uFomvTUgqF&#10;ihS1LXgdNtPN0s1kTWJ3/ffOodDj433PFqPv1JliagMbeCxKUMR1sC03Bg779cMzqJSRLXaBycAf&#10;JVjMb29mWNkw8Bedd7lREsKpQgMu577SOtWOPKYi9MTCHUP0mAXGRtuIg4T7Tk/Kcqo9tiwNDnta&#10;OapPu19vYPJRPjUv9TZ+HtP74Wc1uP3322jM/d24fAWVacxX8cW9seKT9fJFfoCe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o2uDwQAAANsAAAAPAAAAAAAAAAAAAAAA&#10;AKECAABkcnMvZG93bnJldi54bWxQSwUGAAAAAAQABAD5AAAAjwMAAAAA&#10;">
                        <v:stroke startarrowwidth="narrow" startarrowlength="short" endarrowwidth="narrow" endarrowlength="short"/>
                      </v:line>
                      <v:line id="Line 21333" o:spid="_x0000_s1049" style="position:absolute;flip:x;visibility:visible;mso-wrap-style:square" from="4721,5952" to="4873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/OGMQAAADbAAAADwAAAGRycy9kb3ducmV2LnhtbESPUWvCMBSF34X9h3CFvWmqg+GqqYgg&#10;OMaYU2Gvl+a2KTY3XZLZ7t8vgrDHwznfOZzVerCtuJIPjWMFs2kGgrh0uuFawfm0myxAhIissXVM&#10;Cn4pwLp4GK0w167nT7oeYy1SCYccFZgYu1zKUBqyGKauI05e5bzFmKSvpfbYp3LbynmWPUuLDacF&#10;gx1tDZWX449VMP/InuqX8t0fqvB2/t725vT1Oij1OB42SxCRhvgfvtN7nbgZ3L6kHy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784Y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21334" o:spid="_x0000_s1050" style="position:absolute;flip:x;visibility:visible;mso-wrap-style:square" from="4704,5952" to="4776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1Qb8QAAADbAAAADwAAAGRycy9kb3ducmV2LnhtbESP3WoCMRSE7wt9h3AK3tVsVyh1NYoI&#10;hYoU6w94e9gcN4ubk20S3fXtTaHg5TDzzTDTeW8bcSUfascK3oYZCOLS6ZorBYf95+sHiBCRNTaO&#10;ScGNAsxnz09TLLTreEvXXaxEKuFQoAITY1tIGUpDFsPQtcTJOzlvMSbpK6k9dqncNjLPsndpsea0&#10;YLClpaHyvLtYBfkmG1Xj8tv/nML68LvszP646pUavPSLCYhIfXyE/+kvnbgc/r6kH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PVBv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21335" o:spid="_x0000_s1051" style="position:absolute;flip:y;visibility:visible;mso-wrap-style:square" from="4921,5724" to="4922,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QFjcUAAADbAAAADwAAAGRycy9kb3ducmV2LnhtbESPT2vCQBTE74V+h+UJvRTdmIBIdBX7&#10;D4q3qiDeHtmXbDD7Ns1uTdpP7xYEj8PM/IZZrgfbiAt1vnasYDpJQBAXTtdcKTjsP8ZzED4ga2wc&#10;k4Jf8rBePT4sMdeu5y+67EIlIoR9jgpMCG0upS8MWfQT1xJHr3SdxRBlV0ndYR/htpFpksykxZrj&#10;gsGWXg0V592PVZCVp/fn7+xtmqZ1si3NX1+8HCulnkbDZgEi0BDu4Vv7UytIM/j/En+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QFjcUAAADbAAAADwAAAAAAAAAA&#10;AAAAAAChAgAAZHJzL2Rvd25yZXYueG1sUEsFBgAAAAAEAAQA+QAAAJMDAAAAAA==&#10;" strokeweight="1.5pt">
                        <v:stroke startarrowwidth="narrow" startarrowlength="short" endarrowwidth="narrow" endarrowlength="short"/>
                      </v:line>
                      <v:oval id="Oval 21336" o:spid="_x0000_s1052" style="position:absolute;left:4859;top:5872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uo08QA&#10;AADbAAAADwAAAGRycy9kb3ducmV2LnhtbESPQWvCQBSE7wX/w/KE3urGKKVGVwmhhUJPahG8PbLP&#10;7GL2bchuY/rvu4LQ4zAz3zCb3ehaMVAfrGcF81kGgrj22nKj4Pv48fIGIkRkja1nUvBLAXbbydMG&#10;C+1vvKfhEBuRIBwKVGBi7AopQ23IYZj5jjh5F987jEn2jdQ93hLctTLPslfp0HJaMNhRZai+Hn6c&#10;guvpssoX1pbmq6zm47l6H9pFptTzdCzXICKN8T/8aH9qBfkS7l/SD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bqNPEAAAA2wAAAA8AAAAAAAAAAAAAAAAAmAIAAGRycy9k&#10;b3ducmV2LnhtbFBLBQYAAAAABAAEAPUAAACJAwAAAAA=&#10;" strokeweight="1.5pt"/>
                      <v:oval id="Oval 21337" o:spid="_x0000_s1053" style="position:absolute;left:4861;top:561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cNSMQA&#10;AADbAAAADwAAAGRycy9kb3ducmV2LnhtbESPQWvCQBSE7wX/w/KE3urGiKVGVwmhhUJPahG8PbLP&#10;7GL2bchuY/rvu4LQ4zAz3zCb3ehaMVAfrGcF81kGgrj22nKj4Pv48fIGIkRkja1nUvBLAXbbydMG&#10;C+1vvKfhEBuRIBwKVGBi7AopQ23IYZj5jjh5F987jEn2jdQ93hLctTLPslfp0HJaMNhRZai+Hn6c&#10;guvpssoX1pbmq6zm47l6H9pFptTzdCzXICKN8T/8aH9qBfkS7l/SD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XDUjEAAAA2wAAAA8AAAAAAAAAAAAAAAAAmAIAAGRycy9k&#10;b3ducmV2LnhtbFBLBQYAAAAABAAEAPUAAACJAwAAAAA=&#10;" strokeweight="1.5pt"/>
                    </v:group>
                    <v:group id="组合 26" o:spid="_x0000_s1054" style="position:absolute;left:-190;top:190;width:3048;height:2667;rotation:90;flip:x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1RzXCAAAA2wAAAA8A&#10;AAAAAAAAAAAAAAAAqgIAAGRycy9kb3ducmV2LnhtbFBLBQYAAAAABAAEAPoAAACZAwAAAAA=&#10;">
                      <v:line id="Line 21339" o:spid="_x0000_s1055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i/3sAAAADbAAAADwAAAGRycy9kb3ducmV2LnhtbESPQYvCMBSE74L/ITzBi2i6RVSqUUQQ&#10;vOm66/3ZPNtg81KarK3/3gjCHoeZ+YZZbTpbiQc13jhW8DVJQBDnThsuFPz+7McLED4ga6wck4In&#10;edis+70VZtq1/E2PcyhEhLDPUEEZQp1J6fOSLPqJq4mjd3ONxRBlU0jdYBvhtpJpksykRcNxocSa&#10;diXl9/OfVdCm850eXdPkpI3RI5z6yxG9UsNBt12CCNSF//CnfdAK0jm8v8QfIN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9Iv97AAAAA2wAAAA8AAAAAAAAAAAAAAAAA&#10;oQIAAGRycy9kb3ducmV2LnhtbFBLBQYAAAAABAAEAPkAAACOAwAAAAA=&#10;" strokeweight="2.25pt">
                        <v:stroke startarrowwidth="narrow" startarrowlength="short" endarrowwidth="narrow" endarrowlength="short"/>
                      </v:line>
                      <v:line id="Line 21340" o:spid="_x0000_s1056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Uux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jM4Psl/ACZ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0JS7E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1" o:spid="_x0000_s1057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ews74AAADbAAAADwAAAGRycy9kb3ducmV2LnhtbESPzQrCMBCE74LvEFbwZlNrEalGEVHw&#10;Jv48wNKsbbHZlCba+vZGEDwOM/MNs9r0phYval1lWcE0ikEQ51ZXXCi4XQ+TBQjnkTXWlknBmxxs&#10;1sPBCjNtOz7T6+ILESDsMlRQet9kUrq8JIMusg1x8O62NeiDbAupW+wC3NQyieO5NFhxWCixoV1J&#10;+ePyNAoeRVLvrqfO7enA896/0zzdpkqNR/12CcJT7//hX/uoFcwS+H4JP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97Cz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2" o:spid="_x0000_s1058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sVK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gs4Psl/ACZ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ruxUo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3" o:spid="_x0000_s1059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KNX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jE8P0SfoBM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Uo1c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4" o:spid="_x0000_s1060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4ox74AAADbAAAADwAAAGRycy9kb3ducmV2LnhtbESPwQrCMBBE74L/EFbwpqlaRapRRBS8&#10;idYPWJq1LTab0kRb/94IgsdhZt4w621nKvGixpWWFUzGEQjizOqScwW39DhagnAeWWNlmRS8ycF2&#10;0++tMdG25Qu9rj4XAcIuQQWF93UipcsKMujGtiYO3t02Bn2QTS51g22Am0pOo2ghDZYcFgqsaV9Q&#10;9rg+jYJHPq326bl1BzryovPvOIt3sVLDQbdbgfDU+X/41z5pBbM5fL+EHyA3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LHijH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5" o:spid="_x0000_s1061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9BI8MAAADbAAAADwAAAGRycy9kb3ducmV2LnhtbESPQWsCMRSE7wX/Q3iCt5q1itTVKLa0&#10;1IuHqj/gsXkmi5uXZRN31/76RhA8DjPzDbPa9K4SLTWh9KxgMs5AEBdel2wUnI7fr+8gQkTWWHkm&#10;BTcKsFkPXlaYa9/xL7WHaESCcMhRgY2xzqUMhSWHYexr4uSdfeMwJtkYqRvsEtxV8i3L5tJhyWnB&#10;Yk2florL4eoUtLPF7MvsjJ9+/P3g8dzaa7fvlRoN++0SRKQ+PsOP9k4rmM7h/iX9AL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fQSPDAAAA2wAAAA8AAAAAAAAAAAAA&#10;AAAAoQIAAGRycy9kb3ducmV2LnhtbFBLBQYAAAAABAAEAPkAAACRAwAAAAA=&#10;" strokeweight="1.5pt">
                        <v:stroke startarrowwidth="narrow" startarrowlength="short" endarrowwidth="narrow" endarrowlength="short"/>
                      </v:line>
                      <v:oval id="Oval 21346" o:spid="_x0000_s1062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uzE8QA&#10;AADbAAAADwAAAGRycy9kb3ducmV2LnhtbESPUUvDMBSF3wf+h3AF31xahW7WZWMUFUWUOYfPl+ba&#10;ljU3oYlN/fdmIOzxcM75Dme1mUwvRhp8Z1lBPs9AENdWd9woOHw+Xi9B+ICssbdMCn7Jw2Z9MVth&#10;qW3kDxr3oREJwr5EBW0IrpTS1y0Z9HPriJP3bQeDIcmhkXrAmOCmlzdZVkiDHaeFFh1VLdXH/Y9R&#10;8BJH95Tn728u7sbX+HW4qx6KoNTV5bS9BxFoCufwf/tZK7hdwOlL+g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rsxPEAAAA2wAAAA8AAAAAAAAAAAAAAAAAmAIAAGRycy9k&#10;b3ducmV2LnhtbFBLBQYAAAAABAAEAPUAAACJAwAAAAA=&#10;" strokeweight="1.5pt"/>
                      <v:oval id="Oval 21347" o:spid="_x0000_s1063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YGsEA&#10;AADbAAAADwAAAGRycy9kb3ducmV2LnhtbERPXWvCMBR9F/wP4Qp7m2nHkNkZZcgUx3BMJz5fmmtb&#10;1tyEJjbdv18eBB8P53uxGkwreup8Y1lBPs1AEJdWN1wpOP1sHl9A+ICssbVMCv7Iw2o5Hi2w0Dby&#10;gfpjqEQKYV+ggjoEV0jpy5oM+ql1xIm72M5gSLCrpO4wpnDTyqcsm0mDDaeGGh2tayp/j1ej4CP2&#10;bpvnX3sXv/vPeD7N1++zoNTDZHh7BRFoCHfxzb3TCp7T+vQl/Q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EWBrBAAAA2wAAAA8AAAAAAAAAAAAAAAAAmAIAAGRycy9kb3du&#10;cmV2LnhtbFBLBQYAAAAABAAEAPUAAACGAwAAAAA=&#10;" strokeweight="1.5pt"/>
                    </v:group>
                    <v:group id="组合 42" o:spid="_x0000_s1064" style="position:absolute;left:15716;top:5524;width:3048;height:2667;flip:x y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eLnXFAAAA2wAA&#10;AA8AAAAAAAAAAAAAAAAAqgIAAGRycy9kb3ducmV2LnhtbFBLBQYAAAAABAAEAPoAAACcAwAAAAA=&#10;">
                      <v:line id="Line 21349" o:spid="_x0000_s1065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39SsIAAADbAAAADwAAAGRycy9kb3ducmV2LnhtbESPT2vCQBTE74LfYXmCF6kbQ/9odBNE&#10;KPRmte39mX0mi9m3Ibua9Nu7hYLHYWZ+w2yKwTbiRp03jhUs5gkI4tJpw5WC76/3pyUIH5A1No5J&#10;wS95KPLxaIOZdj0f6HYMlYgQ9hkqqENoMyl9WZNFP3ctcfTOrrMYouwqqTvsI9w2Mk2SV2nRcFyo&#10;saVdTeXleLUK+vRtp2enNPnUxugZPvufPXqlppNhuwYRaAiP8H/7Qyt4WcHfl/gDZH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39SsIAAADb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350" o:spid="_x0000_s1066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kQrsAAADbAAAADwAAAGRycy9kb3ducmV2LnhtbERPSwrCMBDdC94hjODOpkopUk2LiII7&#10;8XOAoRnbYjMpTbT19mYhuHy8/7YYTSve1LvGsoJlFIMgLq1uuFJwvx0XaxDOI2tsLZOCDzko8ulk&#10;i5m2A1/offWVCCHsMlRQe99lUrqyJoMush1x4B62N+gD7CupexxCuGnlKo5TabDh0FBjR/uayuf1&#10;ZRQ8q1W7v50Hd6Ajp6P/JGWyS5Saz8bdBoSn0f/FP/dJK0jD+vAl/ACZfwE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I2qRCuwAAANsAAAAPAAAAAAAAAAAAAAAAAKECAABk&#10;cnMvZG93bnJldi54bWxQSwUGAAAAAAQABAD5AAAAiQMAAAAA&#10;">
                        <v:stroke startarrowwidth="narrow" startarrowlength="short" endarrowwidth="narrow" endarrowlength="short"/>
                      </v:line>
                      <v:line id="Line 21351" o:spid="_x0000_s1067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YB2b4AAADbAAAADwAAAGRycy9kb3ducmV2LnhtbESPzQrCMBCE74LvEFbwpqlSilRTEVHw&#10;Jv48wNKsbWmzKU209e2NIHgcZuYbZrMdTCNe1LnKsoLFPAJBnFtdcaHgfjvOViCcR9bYWCYFb3Kw&#10;zcajDaba9nyh19UXIkDYpaig9L5NpXR5SQbd3LbEwXvYzqAPsiuk7rAPcNPIZRQl0mDFYaHElvYl&#10;5fX1aRTUxbLZ3869O9CRk8G/4zzexUpNJ8NuDcLT4P/hX/ukFSQL+H4JP0Bm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nlgHZ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2" o:spid="_x0000_s1068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Sfrr4AAADbAAAADwAAAGRycy9kb3ducmV2LnhtbESPzQrCMBCE74LvEFbwZlNLKVKNIqLg&#10;Tfx5gKVZ22KzKU209e2NIHgcZuYbZrUZTCNe1LnasoJ5FIMgLqyuuVRwux5mCxDOI2tsLJOCNznY&#10;rMejFeba9nym18WXIkDY5aig8r7NpXRFRQZdZFvi4N1tZ9AH2ZVSd9gHuGlkEseZNFhzWKiwpV1F&#10;xePyNAoeZdLsrqfe7enA2eDfaZFuU6Wmk2G7BOFp8P/wr33UCrIEvl/CD5D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RJ+u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3" o:spid="_x0000_s1069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g6Nb4AAADbAAAADwAAAGRycy9kb3ducmV2LnhtbESPzQrCMBCE74LvEFbwZlO1FKlGEVHw&#10;Jv48wNKsbbHZlCba+vZGEDwOM/MNs9r0phYval1lWcE0ikEQ51ZXXCi4XQ+TBQjnkTXWlknBmxxs&#10;1sPBCjNtOz7T6+ILESDsMlRQet9kUrq8JIMusg1x8O62NeiDbAupW+wC3NRyFsepNFhxWCixoV1J&#10;+ePyNAoexazeXU+d29OB096/kzzZJkqNR/12CcJT7//hX/uoFaRz+H4JP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CDo1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4" o:spid="_x0000_s1070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CHM74AAADeAAAADwAAAGRycy9kb3ducmV2LnhtbERPSwrCMBDdC94hjODOppZSpBpFRMGd&#10;+DnA0IxtsZmUJtp6eyMI7ubxvrPaDKYRL+pcbVnBPIpBEBdW11wquF0PswUI55E1NpZJwZscbNbj&#10;0QpzbXs+0+viSxFC2OWooPK+zaV0RUUGXWRb4sDdbWfQB9iVUnfYh3DTyCSOM2mw5tBQYUu7iorH&#10;5WkUPMqk2V1PvdvTgbPBv9Mi3aZKTSfDdgnC0+D/4p/7qMP8eZKl8H0n3C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sIczvgAAAN4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5" o:spid="_x0000_s1071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9JyMQAAADeAAAADwAAAGRycy9kb3ducmV2LnhtbERPS27CMBDdV+IO1iCxKw6fojbFIFpR&#10;waaLQg8wigc7Ih5HsUlCT4+RkLqbp/ed5bp3lWipCaVnBZNxBoK48Lpko+D3+PX8CiJEZI2VZ1Jw&#10;pQDr1eBpibn2Hf9Qe4hGpBAOOSqwMda5lKGw5DCMfU2cuJNvHMYEGyN1g10Kd5WcZtlCOiw5NVis&#10;6dNScT5cnIJ2/jbfmr3xs4+/HR5Prb10371So2G/eQcRqY//4od7r9P8yXTxAvd30g1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j0nIxAAAAN4AAAAPAAAAAAAAAAAA&#10;AAAAAKECAABkcnMvZG93bnJldi54bWxQSwUGAAAAAAQABAD5AAAAkgMAAAAA&#10;" strokeweight="1.5pt">
                        <v:stroke startarrowwidth="narrow" startarrowlength="short" endarrowwidth="narrow" endarrowlength="short"/>
                      </v:line>
                      <v:oval id="Oval 21356" o:spid="_x0000_s1072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1hMQA&#10;AADeAAAADwAAAGRycy9kb3ducmV2LnhtbERPS0vDQBC+C/6HZQRvdpMeQk27LaWoKFLpi56H7DQJ&#10;ZmeX7JqN/75bELzNx/ecxWo0nRio961lBfkkA0FcWd1yreB0fH2agfABWWNnmRT8kofV8v5ugaW2&#10;kfc0HEItUgj7EhU0IbhSSl81ZNBPrCNO3MX2BkOCfS11jzGFm05Os6yQBltODQ062jRUfR9+jIKP&#10;OLi3PP/aurgbPuP59Lx5KYJSjw/jeg4i0Bj+xX/ud53m59OigNs76Qa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ydYTEAAAA3gAAAA8AAAAAAAAAAAAAAAAAmAIAAGRycy9k&#10;b3ducmV2LnhtbFBLBQYAAAAABAAEAPUAAACJAwAAAAA=&#10;" strokeweight="1.5pt"/>
                      <v:oval id="Oval 21357" o:spid="_x0000_s1073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7QH8UA&#10;AADeAAAADwAAAGRycy9kb3ducmV2LnhtbERP30vDMBB+F/wfwgl7c2n3ULVbNsbQMRFFt7Hno7m1&#10;Zc0lNFlT/3sjCL7dx/fzFqvRdGKg3reWFeTTDARxZXXLtYLj4eX+EYQPyBo7y6Tgmzyslrc3Cyy1&#10;jfxFwz7UIoWwL1FBE4IrpfRVQwb91DrixJ1tbzAk2NdS9xhTuOnkLMsKabDl1NCgo01D1WV/NQpe&#10;4+C2ef7x7uLn8BZPx6fNcxGUmtyN6zmIQGP4F/+5dzrNz2fFA/y+k26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PtAfxQAAAN4AAAAPAAAAAAAAAAAAAAAAAJgCAABkcnMv&#10;ZG93bnJldi54bWxQSwUGAAAAAAQABAD1AAAAigMAAAAA&#10;" strokeweight="1.5pt"/>
                    </v:group>
                    <v:oval id="Oval 20063" o:spid="_x0000_s1074" style="position:absolute;left:15525;top:14001;width:775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Y6aMQA&#10;AADeAAAADwAAAGRycy9kb3ducmV2LnhtbERPTYvCMBC9C/sfwix4EU1VVtauUUQUvVoXz0MzNnWb&#10;SW2iVn+9WVjY2zze58wWra3EjRpfOlYwHCQgiHOnSy4UfB82/U8QPiBrrByTggd5WMzfOjNMtbvz&#10;nm5ZKEQMYZ+iAhNCnUrpc0MW/cDVxJE7ucZiiLAppG7wHsNtJUdJMpEWS44NBmtaGcp/sqtVMDkf&#10;tiapjuvjs3cOu/H+kj23F6W67+3yC0SgNvyL/9w7HedPp6MP+H0n3i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WOmjEAAAA3gAAAA8AAAAAAAAAAAAAAAAAmAIAAGRycy9k&#10;b3ducmV2LnhtbFBLBQYAAAAABAAEAPUAAACJAwAAAAA=&#10;" strokeweight="1.5pt"/>
                    <v:oval id="Oval 20733" o:spid="_x0000_s1075" style="position:absolute;left:11858;top:10287;width:756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SkH8QA&#10;AADeAAAADwAAAGRycy9kb3ducmV2LnhtbERPTWvCQBC9F/oflil4KXVThVCjq4i06NVYPA/ZaTaa&#10;nY3ZrYn+elcQvM3jfc5s0dtanKn1lWMFn8MEBHHhdMWlgt/dz8cXCB+QNdaOScGFPCzmry8zzLTr&#10;eEvnPJQihrDPUIEJocmk9IUhi37oGuLI/bnWYoiwLaVusYvhtpajJEmlxYpjg8GGVoaKY/5vFaSH&#10;3dok9f57f30/hM14e8qv65NSg7d+OQURqA9P8cO90XH+ZDJK4f5OvEH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EpB/EAAAA3gAAAA8AAAAAAAAAAAAAAAAAmAIAAGRycy9k&#10;b3ducmV2LnhtbFBLBQYAAAAABAAEAPUAAACJAwAAAAA=&#10;" strokeweight="1.5pt"/>
                  </v:group>
                  <v:oval id="Oval 20066" o:spid="_x0000_s1076" style="position:absolute;left:809;top:13954;width:749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v58QA&#10;AADeAAAADwAAAGRycy9kb3ducmV2LnhtbERPS2sCMRC+C/0PYQpepGZ9oO3WKKVU9OoqnofNdLN2&#10;M1k3qa7+eiMI3ubje85s0dpKnKjxpWMFg34Cgjh3uuRCwW67fHsH4QOyxsoxKbiQh8X8pTPDVLsz&#10;b+iUhULEEPYpKjAh1KmUPjdk0fddTRy5X9dYDBE2hdQNnmO4reQwSSbSYsmxwWBN34byv+zfKpgc&#10;tiuTVPuf/bV3COvR5phdV0eluq/t1yeIQG14ih/utY7zx9PBB9zfiT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Qb+fEAAAA3gAAAA8AAAAAAAAAAAAAAAAAmAIAAGRycy9k&#10;b3ducmV2LnhtbFBLBQYAAAAABAAEAPUAAACJAwAAAAA=&#10;" strokeweight="1.5pt"/>
                </v:group>
                <v:line id="直接连接符 15173" o:spid="_x0000_s1077" style="position:absolute;flip:y;visibility:visible;mso-wrap-style:square" from="1389,3291" to="4586,7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XjMsEAAADeAAAADwAAAGRycy9kb3ducmV2LnhtbERPS4vCMBC+L/gfwix4W1Nfq1Sj6KLg&#10;1cfidWjGtm4yKU3W1n9vBMHbfHzPmS9ba8SNal86VtDvJSCIM6dLzhWcjtuvKQgfkDUax6TgTh6W&#10;i87HHFPtGt7T7RByEUPYp6igCKFKpfRZQRZ9z1XEkbu42mKIsM6lrrGJ4dbIQZJ8S4slx4YCK/op&#10;KPs7/FsF2PzuT5tzO+LkwnZd5cZMrlulup/tagYiUBve4pd7p+P8cX8yhOc78Qa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BeMywQAAAN4AAAAPAAAAAAAAAAAAAAAA&#10;AKECAABkcnMvZG93bnJldi54bWxQSwUGAAAAAAQABAD5AAAAjwMAAAAA&#10;" strokecolor="black [3213]" strokeweight="1.75pt"/>
              </v:group>
            </w:pict>
          </mc:Fallback>
        </mc:AlternateContent>
      </w:r>
      <w:r w:rsidR="00C10BE1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554D09C7" wp14:editId="077CEBD1">
                <wp:simplePos x="0" y="0"/>
                <wp:positionH relativeFrom="column">
                  <wp:posOffset>-301625</wp:posOffset>
                </wp:positionH>
                <wp:positionV relativeFrom="paragraph">
                  <wp:posOffset>63500</wp:posOffset>
                </wp:positionV>
                <wp:extent cx="360680" cy="4541520"/>
                <wp:effectExtent l="3175" t="0" r="0" b="0"/>
                <wp:wrapNone/>
                <wp:docPr id="19924" name="Text Box 13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333984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工程学院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</w:t>
                            </w: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</w:t>
                            </w:r>
                            <w:r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  </w:t>
                            </w:r>
                            <w:r w:rsidRPr="00D2745F"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班级：   学号：        姓名：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28" o:spid="_x0000_s1026" type="#_x0000_t202" style="position:absolute;left:0;text-align:left;margin-left:-23.75pt;margin-top:5pt;width:28.4pt;height:357.6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" filled="f" stroked="f">
                <v:textbox style="layout-flow:vertical;mso-layout-flow-alt:bottom-to-top" inset=",0,,0">
                  <w:txbxContent>
                    <w:p w:rsidR="00872ED0" w:rsidRPr="00D2745F" w:rsidRDefault="00872ED0" w:rsidP="00333984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工程学院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</w:t>
                      </w: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</w:t>
                      </w:r>
                      <w:r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  </w:t>
                      </w:r>
                      <w:r w:rsidRPr="00D2745F"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班级：   学号：        姓名：       </w:t>
                      </w:r>
                    </w:p>
                  </w:txbxContent>
                </v:textbox>
              </v:shape>
            </w:pict>
          </mc:Fallback>
        </mc:AlternateConten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AE4249" w:rsidRDefault="00F431D2" w:rsidP="00AE4249">
      <w:pPr>
        <w:pStyle w:val="1"/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A4D51EE" wp14:editId="634D06E1">
                <wp:simplePos x="0" y="0"/>
                <wp:positionH relativeFrom="column">
                  <wp:posOffset>2671064</wp:posOffset>
                </wp:positionH>
                <wp:positionV relativeFrom="paragraph">
                  <wp:posOffset>316433</wp:posOffset>
                </wp:positionV>
                <wp:extent cx="2374265" cy="1403985"/>
                <wp:effectExtent l="0" t="0" r="10795" b="1778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F431D2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选择图示三刚片，由规则二有：该体系为</w:t>
                            </w:r>
                            <w:r w:rsidR="003D069E">
                              <w:rPr>
                                <w:rFonts w:hint="eastAsia"/>
                                <w:b/>
                                <w:color w:val="FF0000"/>
                              </w:rPr>
                              <w:t>无</w:t>
                            </w: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多余联系几何不变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7" type="#_x0000_t202" style="position:absolute;left:0;text-align:left;margin-left:210.3pt;margin-top:24.9pt;width:186.95pt;height:110.55pt;z-index:2517995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">
                <v:textbox style="mso-fit-shape-to-text:t">
                  <w:txbxContent>
                    <w:p w:rsidR="00872ED0" w:rsidRPr="00343CA8" w:rsidRDefault="00872ED0" w:rsidP="00F431D2">
                      <w:pPr>
                        <w:rPr>
                          <w:b/>
                          <w:color w:val="FF0000"/>
                        </w:rPr>
                      </w:pP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选择图示三刚片，由规则二有：该体系为</w:t>
                      </w:r>
                      <w:r w:rsidR="003D069E">
                        <w:rPr>
                          <w:rFonts w:hint="eastAsia"/>
                          <w:b/>
                          <w:color w:val="FF0000"/>
                        </w:rPr>
                        <w:t>无</w:t>
                      </w: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多余联系几何不变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D0DC367" wp14:editId="340DFBD8">
                <wp:simplePos x="0" y="0"/>
                <wp:positionH relativeFrom="column">
                  <wp:posOffset>1159916</wp:posOffset>
                </wp:positionH>
                <wp:positionV relativeFrom="paragraph">
                  <wp:posOffset>690270</wp:posOffset>
                </wp:positionV>
                <wp:extent cx="990840" cy="952297"/>
                <wp:effectExtent l="0" t="0" r="38100" b="19685"/>
                <wp:wrapNone/>
                <wp:docPr id="5" name="任意多边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840" cy="952297"/>
                        </a:xfrm>
                        <a:custGeom>
                          <a:avLst/>
                          <a:gdLst>
                            <a:gd name="connsiteX0" fmla="*/ 182880 w 990840"/>
                            <a:gd name="connsiteY0" fmla="*/ 849884 h 952297"/>
                            <a:gd name="connsiteX1" fmla="*/ 153620 w 990840"/>
                            <a:gd name="connsiteY1" fmla="*/ 791363 h 952297"/>
                            <a:gd name="connsiteX2" fmla="*/ 87783 w 990840"/>
                            <a:gd name="connsiteY2" fmla="*/ 754787 h 952297"/>
                            <a:gd name="connsiteX3" fmla="*/ 51207 w 990840"/>
                            <a:gd name="connsiteY3" fmla="*/ 732841 h 952297"/>
                            <a:gd name="connsiteX4" fmla="*/ 21946 w 990840"/>
                            <a:gd name="connsiteY4" fmla="*/ 703580 h 952297"/>
                            <a:gd name="connsiteX5" fmla="*/ 0 w 990840"/>
                            <a:gd name="connsiteY5" fmla="*/ 630428 h 952297"/>
                            <a:gd name="connsiteX6" fmla="*/ 14631 w 990840"/>
                            <a:gd name="connsiteY6" fmla="*/ 528016 h 952297"/>
                            <a:gd name="connsiteX7" fmla="*/ 43892 w 990840"/>
                            <a:gd name="connsiteY7" fmla="*/ 484124 h 952297"/>
                            <a:gd name="connsiteX8" fmla="*/ 51207 w 990840"/>
                            <a:gd name="connsiteY8" fmla="*/ 462179 h 952297"/>
                            <a:gd name="connsiteX9" fmla="*/ 95098 w 990840"/>
                            <a:gd name="connsiteY9" fmla="*/ 432918 h 952297"/>
                            <a:gd name="connsiteX10" fmla="*/ 138989 w 990840"/>
                            <a:gd name="connsiteY10" fmla="*/ 410972 h 952297"/>
                            <a:gd name="connsiteX11" fmla="*/ 175565 w 990840"/>
                            <a:gd name="connsiteY11" fmla="*/ 381712 h 952297"/>
                            <a:gd name="connsiteX12" fmla="*/ 197511 w 990840"/>
                            <a:gd name="connsiteY12" fmla="*/ 374396 h 952297"/>
                            <a:gd name="connsiteX13" fmla="*/ 256032 w 990840"/>
                            <a:gd name="connsiteY13" fmla="*/ 330505 h 952297"/>
                            <a:gd name="connsiteX14" fmla="*/ 277978 w 990840"/>
                            <a:gd name="connsiteY14" fmla="*/ 323190 h 952297"/>
                            <a:gd name="connsiteX15" fmla="*/ 299924 w 990840"/>
                            <a:gd name="connsiteY15" fmla="*/ 308560 h 952297"/>
                            <a:gd name="connsiteX16" fmla="*/ 314554 w 990840"/>
                            <a:gd name="connsiteY16" fmla="*/ 293929 h 952297"/>
                            <a:gd name="connsiteX17" fmla="*/ 336500 w 990840"/>
                            <a:gd name="connsiteY17" fmla="*/ 286614 h 952297"/>
                            <a:gd name="connsiteX18" fmla="*/ 358445 w 990840"/>
                            <a:gd name="connsiteY18" fmla="*/ 271984 h 952297"/>
                            <a:gd name="connsiteX19" fmla="*/ 373076 w 990840"/>
                            <a:gd name="connsiteY19" fmla="*/ 257353 h 952297"/>
                            <a:gd name="connsiteX20" fmla="*/ 416967 w 990840"/>
                            <a:gd name="connsiteY20" fmla="*/ 235408 h 952297"/>
                            <a:gd name="connsiteX21" fmla="*/ 431597 w 990840"/>
                            <a:gd name="connsiteY21" fmla="*/ 220777 h 952297"/>
                            <a:gd name="connsiteX22" fmla="*/ 475488 w 990840"/>
                            <a:gd name="connsiteY22" fmla="*/ 198832 h 952297"/>
                            <a:gd name="connsiteX23" fmla="*/ 490119 w 990840"/>
                            <a:gd name="connsiteY23" fmla="*/ 176886 h 952297"/>
                            <a:gd name="connsiteX24" fmla="*/ 548640 w 990840"/>
                            <a:gd name="connsiteY24" fmla="*/ 125680 h 952297"/>
                            <a:gd name="connsiteX25" fmla="*/ 563271 w 990840"/>
                            <a:gd name="connsiteY25" fmla="*/ 103734 h 952297"/>
                            <a:gd name="connsiteX26" fmla="*/ 629108 w 990840"/>
                            <a:gd name="connsiteY26" fmla="*/ 52528 h 952297"/>
                            <a:gd name="connsiteX27" fmla="*/ 651053 w 990840"/>
                            <a:gd name="connsiteY27" fmla="*/ 45212 h 952297"/>
                            <a:gd name="connsiteX28" fmla="*/ 665684 w 990840"/>
                            <a:gd name="connsiteY28" fmla="*/ 30582 h 952297"/>
                            <a:gd name="connsiteX29" fmla="*/ 709575 w 990840"/>
                            <a:gd name="connsiteY29" fmla="*/ 15952 h 952297"/>
                            <a:gd name="connsiteX30" fmla="*/ 731520 w 990840"/>
                            <a:gd name="connsiteY30" fmla="*/ 1321 h 952297"/>
                            <a:gd name="connsiteX31" fmla="*/ 826618 w 990840"/>
                            <a:gd name="connsiteY31" fmla="*/ 15952 h 952297"/>
                            <a:gd name="connsiteX32" fmla="*/ 855879 w 990840"/>
                            <a:gd name="connsiteY32" fmla="*/ 23267 h 952297"/>
                            <a:gd name="connsiteX33" fmla="*/ 907085 w 990840"/>
                            <a:gd name="connsiteY33" fmla="*/ 52528 h 952297"/>
                            <a:gd name="connsiteX34" fmla="*/ 929031 w 990840"/>
                            <a:gd name="connsiteY34" fmla="*/ 59843 h 952297"/>
                            <a:gd name="connsiteX35" fmla="*/ 943661 w 990840"/>
                            <a:gd name="connsiteY35" fmla="*/ 81788 h 952297"/>
                            <a:gd name="connsiteX36" fmla="*/ 958292 w 990840"/>
                            <a:gd name="connsiteY36" fmla="*/ 96419 h 952297"/>
                            <a:gd name="connsiteX37" fmla="*/ 965607 w 990840"/>
                            <a:gd name="connsiteY37" fmla="*/ 125680 h 952297"/>
                            <a:gd name="connsiteX38" fmla="*/ 972922 w 990840"/>
                            <a:gd name="connsiteY38" fmla="*/ 147625 h 952297"/>
                            <a:gd name="connsiteX39" fmla="*/ 972922 w 990840"/>
                            <a:gd name="connsiteY39" fmla="*/ 667004 h 952297"/>
                            <a:gd name="connsiteX40" fmla="*/ 958292 w 990840"/>
                            <a:gd name="connsiteY40" fmla="*/ 732841 h 952297"/>
                            <a:gd name="connsiteX41" fmla="*/ 943661 w 990840"/>
                            <a:gd name="connsiteY41" fmla="*/ 769417 h 952297"/>
                            <a:gd name="connsiteX42" fmla="*/ 929031 w 990840"/>
                            <a:gd name="connsiteY42" fmla="*/ 784048 h 952297"/>
                            <a:gd name="connsiteX43" fmla="*/ 921716 w 990840"/>
                            <a:gd name="connsiteY43" fmla="*/ 805993 h 952297"/>
                            <a:gd name="connsiteX44" fmla="*/ 870509 w 990840"/>
                            <a:gd name="connsiteY44" fmla="*/ 864515 h 952297"/>
                            <a:gd name="connsiteX45" fmla="*/ 848564 w 990840"/>
                            <a:gd name="connsiteY45" fmla="*/ 879145 h 952297"/>
                            <a:gd name="connsiteX46" fmla="*/ 833933 w 990840"/>
                            <a:gd name="connsiteY46" fmla="*/ 893776 h 952297"/>
                            <a:gd name="connsiteX47" fmla="*/ 790042 w 990840"/>
                            <a:gd name="connsiteY47" fmla="*/ 908406 h 952297"/>
                            <a:gd name="connsiteX48" fmla="*/ 731520 w 990840"/>
                            <a:gd name="connsiteY48" fmla="*/ 937667 h 952297"/>
                            <a:gd name="connsiteX49" fmla="*/ 643738 w 990840"/>
                            <a:gd name="connsiteY49" fmla="*/ 952297 h 952297"/>
                            <a:gd name="connsiteX50" fmla="*/ 468173 w 990840"/>
                            <a:gd name="connsiteY50" fmla="*/ 944982 h 952297"/>
                            <a:gd name="connsiteX51" fmla="*/ 358445 w 990840"/>
                            <a:gd name="connsiteY51" fmla="*/ 908406 h 952297"/>
                            <a:gd name="connsiteX52" fmla="*/ 314554 w 990840"/>
                            <a:gd name="connsiteY52" fmla="*/ 893776 h 952297"/>
                            <a:gd name="connsiteX53" fmla="*/ 285293 w 990840"/>
                            <a:gd name="connsiteY53" fmla="*/ 871830 h 952297"/>
                            <a:gd name="connsiteX54" fmla="*/ 241402 w 990840"/>
                            <a:gd name="connsiteY54" fmla="*/ 857200 h 952297"/>
                            <a:gd name="connsiteX55" fmla="*/ 182880 w 990840"/>
                            <a:gd name="connsiteY55" fmla="*/ 835254 h 952297"/>
                            <a:gd name="connsiteX56" fmla="*/ 124359 w 990840"/>
                            <a:gd name="connsiteY56" fmla="*/ 820624 h 9522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</a:cxnLst>
                          <a:rect l="l" t="t" r="r" b="b"/>
                          <a:pathLst>
                            <a:path w="990840" h="952297">
                              <a:moveTo>
                                <a:pt x="182880" y="849884"/>
                              </a:moveTo>
                              <a:cubicBezTo>
                                <a:pt x="177573" y="836617"/>
                                <a:pt x="167106" y="803163"/>
                                <a:pt x="153620" y="791363"/>
                              </a:cubicBezTo>
                              <a:cubicBezTo>
                                <a:pt x="122661" y="764275"/>
                                <a:pt x="117925" y="764834"/>
                                <a:pt x="87783" y="754787"/>
                              </a:cubicBezTo>
                              <a:cubicBezTo>
                                <a:pt x="33722" y="700726"/>
                                <a:pt x="117681" y="780323"/>
                                <a:pt x="51207" y="732841"/>
                              </a:cubicBezTo>
                              <a:cubicBezTo>
                                <a:pt x="39983" y="724823"/>
                                <a:pt x="21946" y="703580"/>
                                <a:pt x="21946" y="703580"/>
                              </a:cubicBezTo>
                              <a:cubicBezTo>
                                <a:pt x="4137" y="650151"/>
                                <a:pt x="11057" y="674650"/>
                                <a:pt x="0" y="630428"/>
                              </a:cubicBezTo>
                              <a:cubicBezTo>
                                <a:pt x="800" y="621627"/>
                                <a:pt x="864" y="552796"/>
                                <a:pt x="14631" y="528016"/>
                              </a:cubicBezTo>
                              <a:cubicBezTo>
                                <a:pt x="23170" y="512645"/>
                                <a:pt x="43892" y="484124"/>
                                <a:pt x="43892" y="484124"/>
                              </a:cubicBezTo>
                              <a:cubicBezTo>
                                <a:pt x="46330" y="476809"/>
                                <a:pt x="45755" y="467631"/>
                                <a:pt x="51207" y="462179"/>
                              </a:cubicBezTo>
                              <a:cubicBezTo>
                                <a:pt x="63640" y="449746"/>
                                <a:pt x="80468" y="442672"/>
                                <a:pt x="95098" y="432918"/>
                              </a:cubicBezTo>
                              <a:cubicBezTo>
                                <a:pt x="123458" y="414012"/>
                                <a:pt x="108705" y="421068"/>
                                <a:pt x="138989" y="410972"/>
                              </a:cubicBezTo>
                              <a:cubicBezTo>
                                <a:pt x="152597" y="397365"/>
                                <a:pt x="157110" y="390940"/>
                                <a:pt x="175565" y="381712"/>
                              </a:cubicBezTo>
                              <a:cubicBezTo>
                                <a:pt x="182462" y="378263"/>
                                <a:pt x="190196" y="376835"/>
                                <a:pt x="197511" y="374396"/>
                              </a:cubicBezTo>
                              <a:cubicBezTo>
                                <a:pt x="217018" y="359766"/>
                                <a:pt x="232899" y="338216"/>
                                <a:pt x="256032" y="330505"/>
                              </a:cubicBezTo>
                              <a:cubicBezTo>
                                <a:pt x="263347" y="328067"/>
                                <a:pt x="271081" y="326638"/>
                                <a:pt x="277978" y="323190"/>
                              </a:cubicBezTo>
                              <a:cubicBezTo>
                                <a:pt x="285842" y="319258"/>
                                <a:pt x="293059" y="314052"/>
                                <a:pt x="299924" y="308560"/>
                              </a:cubicBezTo>
                              <a:cubicBezTo>
                                <a:pt x="305310" y="304252"/>
                                <a:pt x="308640" y="297477"/>
                                <a:pt x="314554" y="293929"/>
                              </a:cubicBezTo>
                              <a:cubicBezTo>
                                <a:pt x="321166" y="289962"/>
                                <a:pt x="329185" y="289052"/>
                                <a:pt x="336500" y="286614"/>
                              </a:cubicBezTo>
                              <a:cubicBezTo>
                                <a:pt x="343815" y="281737"/>
                                <a:pt x="351580" y="277476"/>
                                <a:pt x="358445" y="271984"/>
                              </a:cubicBezTo>
                              <a:cubicBezTo>
                                <a:pt x="363831" y="267675"/>
                                <a:pt x="367162" y="260902"/>
                                <a:pt x="373076" y="257353"/>
                              </a:cubicBezTo>
                              <a:cubicBezTo>
                                <a:pt x="427158" y="224903"/>
                                <a:pt x="361473" y="279804"/>
                                <a:pt x="416967" y="235408"/>
                              </a:cubicBezTo>
                              <a:cubicBezTo>
                                <a:pt x="422353" y="231100"/>
                                <a:pt x="426211" y="225085"/>
                                <a:pt x="431597" y="220777"/>
                              </a:cubicBezTo>
                              <a:cubicBezTo>
                                <a:pt x="451853" y="204572"/>
                                <a:pt x="452311" y="206558"/>
                                <a:pt x="475488" y="198832"/>
                              </a:cubicBezTo>
                              <a:cubicBezTo>
                                <a:pt x="480365" y="191517"/>
                                <a:pt x="484329" y="183503"/>
                                <a:pt x="490119" y="176886"/>
                              </a:cubicBezTo>
                              <a:cubicBezTo>
                                <a:pt x="520074" y="142652"/>
                                <a:pt x="518894" y="145510"/>
                                <a:pt x="548640" y="125680"/>
                              </a:cubicBezTo>
                              <a:cubicBezTo>
                                <a:pt x="553517" y="118365"/>
                                <a:pt x="557643" y="110488"/>
                                <a:pt x="563271" y="103734"/>
                              </a:cubicBezTo>
                              <a:cubicBezTo>
                                <a:pt x="577839" y="86252"/>
                                <a:pt x="610279" y="58805"/>
                                <a:pt x="629108" y="52528"/>
                              </a:cubicBezTo>
                              <a:lnTo>
                                <a:pt x="651053" y="45212"/>
                              </a:lnTo>
                              <a:cubicBezTo>
                                <a:pt x="655930" y="40335"/>
                                <a:pt x="659515" y="33666"/>
                                <a:pt x="665684" y="30582"/>
                              </a:cubicBezTo>
                              <a:cubicBezTo>
                                <a:pt x="679478" y="23685"/>
                                <a:pt x="709575" y="15952"/>
                                <a:pt x="709575" y="15952"/>
                              </a:cubicBezTo>
                              <a:cubicBezTo>
                                <a:pt x="716890" y="11075"/>
                                <a:pt x="722754" y="1995"/>
                                <a:pt x="731520" y="1321"/>
                              </a:cubicBezTo>
                              <a:cubicBezTo>
                                <a:pt x="791780" y="-3315"/>
                                <a:pt x="787895" y="4888"/>
                                <a:pt x="826618" y="15952"/>
                              </a:cubicBezTo>
                              <a:cubicBezTo>
                                <a:pt x="836285" y="18714"/>
                                <a:pt x="846465" y="19737"/>
                                <a:pt x="855879" y="23267"/>
                              </a:cubicBezTo>
                              <a:cubicBezTo>
                                <a:pt x="907186" y="42507"/>
                                <a:pt x="864633" y="31301"/>
                                <a:pt x="907085" y="52528"/>
                              </a:cubicBezTo>
                              <a:cubicBezTo>
                                <a:pt x="913982" y="55977"/>
                                <a:pt x="921716" y="57405"/>
                                <a:pt x="929031" y="59843"/>
                              </a:cubicBezTo>
                              <a:cubicBezTo>
                                <a:pt x="933908" y="67158"/>
                                <a:pt x="938169" y="74923"/>
                                <a:pt x="943661" y="81788"/>
                              </a:cubicBezTo>
                              <a:cubicBezTo>
                                <a:pt x="947970" y="87174"/>
                                <a:pt x="955208" y="90250"/>
                                <a:pt x="958292" y="96419"/>
                              </a:cubicBezTo>
                              <a:cubicBezTo>
                                <a:pt x="962788" y="105411"/>
                                <a:pt x="962845" y="116013"/>
                                <a:pt x="965607" y="125680"/>
                              </a:cubicBezTo>
                              <a:cubicBezTo>
                                <a:pt x="967725" y="133094"/>
                                <a:pt x="970484" y="140310"/>
                                <a:pt x="972922" y="147625"/>
                              </a:cubicBezTo>
                              <a:cubicBezTo>
                                <a:pt x="1005794" y="344864"/>
                                <a:pt x="985827" y="208858"/>
                                <a:pt x="972922" y="667004"/>
                              </a:cubicBezTo>
                              <a:cubicBezTo>
                                <a:pt x="972285" y="689614"/>
                                <a:pt x="966167" y="711842"/>
                                <a:pt x="958292" y="732841"/>
                              </a:cubicBezTo>
                              <a:cubicBezTo>
                                <a:pt x="953681" y="745136"/>
                                <a:pt x="950176" y="758016"/>
                                <a:pt x="943661" y="769417"/>
                              </a:cubicBezTo>
                              <a:cubicBezTo>
                                <a:pt x="940239" y="775405"/>
                                <a:pt x="933908" y="779171"/>
                                <a:pt x="929031" y="784048"/>
                              </a:cubicBezTo>
                              <a:cubicBezTo>
                                <a:pt x="926593" y="791363"/>
                                <a:pt x="925164" y="799096"/>
                                <a:pt x="921716" y="805993"/>
                              </a:cubicBezTo>
                              <a:cubicBezTo>
                                <a:pt x="909619" y="830187"/>
                                <a:pt x="889576" y="845448"/>
                                <a:pt x="870509" y="864515"/>
                              </a:cubicBezTo>
                              <a:cubicBezTo>
                                <a:pt x="864292" y="870732"/>
                                <a:pt x="855429" y="873653"/>
                                <a:pt x="848564" y="879145"/>
                              </a:cubicBezTo>
                              <a:cubicBezTo>
                                <a:pt x="843178" y="883454"/>
                                <a:pt x="840102" y="890692"/>
                                <a:pt x="833933" y="893776"/>
                              </a:cubicBezTo>
                              <a:cubicBezTo>
                                <a:pt x="820139" y="900673"/>
                                <a:pt x="802874" y="899852"/>
                                <a:pt x="790042" y="908406"/>
                              </a:cubicBezTo>
                              <a:cubicBezTo>
                                <a:pt x="768609" y="922694"/>
                                <a:pt x="759174" y="931160"/>
                                <a:pt x="731520" y="937667"/>
                              </a:cubicBezTo>
                              <a:cubicBezTo>
                                <a:pt x="702644" y="944461"/>
                                <a:pt x="643738" y="952297"/>
                                <a:pt x="643738" y="952297"/>
                              </a:cubicBezTo>
                              <a:cubicBezTo>
                                <a:pt x="585216" y="949859"/>
                                <a:pt x="526505" y="950285"/>
                                <a:pt x="468173" y="944982"/>
                              </a:cubicBezTo>
                              <a:cubicBezTo>
                                <a:pt x="396839" y="938497"/>
                                <a:pt x="414825" y="931898"/>
                                <a:pt x="358445" y="908406"/>
                              </a:cubicBezTo>
                              <a:cubicBezTo>
                                <a:pt x="344210" y="902475"/>
                                <a:pt x="329184" y="898653"/>
                                <a:pt x="314554" y="893776"/>
                              </a:cubicBezTo>
                              <a:cubicBezTo>
                                <a:pt x="304800" y="886461"/>
                                <a:pt x="296198" y="877282"/>
                                <a:pt x="285293" y="871830"/>
                              </a:cubicBezTo>
                              <a:cubicBezTo>
                                <a:pt x="271499" y="864933"/>
                                <a:pt x="255895" y="862470"/>
                                <a:pt x="241402" y="857200"/>
                              </a:cubicBezTo>
                              <a:cubicBezTo>
                                <a:pt x="145197" y="822216"/>
                                <a:pt x="248095" y="856991"/>
                                <a:pt x="182880" y="835254"/>
                              </a:cubicBezTo>
                              <a:cubicBezTo>
                                <a:pt x="150791" y="813861"/>
                                <a:pt x="169727" y="820624"/>
                                <a:pt x="124359" y="820624"/>
                              </a:cubicBezTo>
                            </a:path>
                          </a:pathLst>
                        </a:custGeom>
                        <a:solidFill>
                          <a:srgbClr val="00B0F0">
                            <a:alpha val="26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5" o:spid="_x0000_s1026" style="position:absolute;left:0;text-align:left;margin-left:91.35pt;margin-top:54.35pt;width:78pt;height: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90840,952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" path="m182880,849884v-5307,-13267,-15774,-46721,-29260,-58521c122661,764275,117925,764834,87783,754787,33722,700726,117681,780323,51207,732841,39983,724823,21946,703580,21946,703580,4137,650151,11057,674650,,630428,800,621627,864,552796,14631,528016v8539,-15371,29261,-43892,29261,-43892c46330,476809,45755,467631,51207,462179,63640,449746,80468,442672,95098,432918v28360,-18906,13607,-11850,43891,-21946c152597,397365,157110,390940,175565,381712v6897,-3449,14631,-4877,21946,-7316c217018,359766,232899,338216,256032,330505v7315,-2438,15049,-3867,21946,-7315c285842,319258,293059,314052,299924,308560v5386,-4308,8716,-11083,14630,-14631c321166,289962,329185,289052,336500,286614v7315,-4877,15080,-9138,21945,-14630c363831,267675,367162,260902,373076,257353v54082,-32450,-11603,22451,43891,-21945c422353,231100,426211,225085,431597,220777v20256,-16205,20714,-14219,43891,-21945c480365,191517,484329,183503,490119,176886v29955,-34234,28775,-31376,58521,-51206c553517,118365,557643,110488,563271,103734,577839,86252,610279,58805,629108,52528r21945,-7316c655930,40335,659515,33666,665684,30582v13794,-6897,43891,-14630,43891,-14630c716890,11075,722754,1995,731520,1321v60260,-4636,56375,3567,95098,14631c836285,18714,846465,19737,855879,23267v51307,19240,8754,8034,51206,29261c913982,55977,921716,57405,929031,59843v4877,7315,9138,15080,14630,21945c947970,87174,955208,90250,958292,96419v4496,8992,4553,19594,7315,29261c967725,133094,970484,140310,972922,147625v32872,197239,12905,61233,,519379c972285,689614,966167,711842,958292,732841v-4611,12295,-8116,25175,-14631,36576c940239,775405,933908,779171,929031,784048v-2438,7315,-3867,15048,-7315,21945c909619,830187,889576,845448,870509,864515v-6217,6217,-15080,9138,-21945,14630c843178,883454,840102,890692,833933,893776v-13794,6897,-31059,6076,-43891,14630c768609,922694,759174,931160,731520,937667v-28876,6794,-87782,14630,-87782,14630c585216,949859,526505,950285,468173,944982,396839,938497,414825,931898,358445,908406v-14235,-5931,-29261,-9753,-43891,-14630c304800,886461,296198,877282,285293,871830v-13794,-6897,-29398,-9360,-43891,-14630c145197,822216,248095,856991,182880,835254,150791,813861,169727,820624,124359,820624e" fillcolor="#00b0f0" strokecolor="red" strokeweight="2pt">
                <v:fill opacity="16962f"/>
                <v:path arrowok="t" o:connecttype="custom" o:connectlocs="182880,849884;153620,791363;87783,754787;51207,732841;21946,703580;0,630428;14631,528016;43892,484124;51207,462179;95098,432918;138989,410972;175565,381712;197511,374396;256032,330505;277978,323190;299924,308560;314554,293929;336500,286614;358445,271984;373076,257353;416967,235408;431597,220777;475488,198832;490119,176886;548640,125680;563271,103734;629108,52528;651053,45212;665684,30582;709575,15952;731520,1321;826618,15952;855879,23267;907085,52528;929031,59843;943661,81788;958292,96419;965607,125680;972922,147625;972922,667004;958292,732841;943661,769417;929031,784048;921716,805993;870509,864515;848564,879145;833933,893776;790042,908406;731520,937667;643738,952297;468173,944982;358445,908406;314554,893776;285293,871830;241402,857200;182880,835254;124359,820624" o:connectangles="0,0,0,0,0,0,0,0,0,0,0,0,0,0,0,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7835481" wp14:editId="244D93D5">
                <wp:simplePos x="0" y="0"/>
                <wp:positionH relativeFrom="column">
                  <wp:posOffset>340614</wp:posOffset>
                </wp:positionH>
                <wp:positionV relativeFrom="paragraph">
                  <wp:posOffset>698906</wp:posOffset>
                </wp:positionV>
                <wp:extent cx="921715" cy="921716"/>
                <wp:effectExtent l="0" t="0" r="12065" b="12065"/>
                <wp:wrapNone/>
                <wp:docPr id="4" name="任意多边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1715" cy="921716"/>
                        </a:xfrm>
                        <a:custGeom>
                          <a:avLst/>
                          <a:gdLst>
                            <a:gd name="connsiteX0" fmla="*/ 7315 w 921715"/>
                            <a:gd name="connsiteY0" fmla="*/ 43892 h 921716"/>
                            <a:gd name="connsiteX1" fmla="*/ 43891 w 921715"/>
                            <a:gd name="connsiteY1" fmla="*/ 21946 h 921716"/>
                            <a:gd name="connsiteX2" fmla="*/ 65837 w 921715"/>
                            <a:gd name="connsiteY2" fmla="*/ 14631 h 921716"/>
                            <a:gd name="connsiteX3" fmla="*/ 95098 w 921715"/>
                            <a:gd name="connsiteY3" fmla="*/ 0 h 921716"/>
                            <a:gd name="connsiteX4" fmla="*/ 248717 w 921715"/>
                            <a:gd name="connsiteY4" fmla="*/ 7316 h 921716"/>
                            <a:gd name="connsiteX5" fmla="*/ 270662 w 921715"/>
                            <a:gd name="connsiteY5" fmla="*/ 21946 h 921716"/>
                            <a:gd name="connsiteX6" fmla="*/ 292608 w 921715"/>
                            <a:gd name="connsiteY6" fmla="*/ 29261 h 921716"/>
                            <a:gd name="connsiteX7" fmla="*/ 358445 w 921715"/>
                            <a:gd name="connsiteY7" fmla="*/ 95098 h 921716"/>
                            <a:gd name="connsiteX8" fmla="*/ 380390 w 921715"/>
                            <a:gd name="connsiteY8" fmla="*/ 109728 h 921716"/>
                            <a:gd name="connsiteX9" fmla="*/ 395021 w 921715"/>
                            <a:gd name="connsiteY9" fmla="*/ 131674 h 921716"/>
                            <a:gd name="connsiteX10" fmla="*/ 431597 w 921715"/>
                            <a:gd name="connsiteY10" fmla="*/ 168250 h 921716"/>
                            <a:gd name="connsiteX11" fmla="*/ 453542 w 921715"/>
                            <a:gd name="connsiteY11" fmla="*/ 190196 h 921716"/>
                            <a:gd name="connsiteX12" fmla="*/ 490118 w 921715"/>
                            <a:gd name="connsiteY12" fmla="*/ 226772 h 921716"/>
                            <a:gd name="connsiteX13" fmla="*/ 526694 w 921715"/>
                            <a:gd name="connsiteY13" fmla="*/ 256032 h 921716"/>
                            <a:gd name="connsiteX14" fmla="*/ 548640 w 921715"/>
                            <a:gd name="connsiteY14" fmla="*/ 263348 h 921716"/>
                            <a:gd name="connsiteX15" fmla="*/ 585216 w 921715"/>
                            <a:gd name="connsiteY15" fmla="*/ 292608 h 921716"/>
                            <a:gd name="connsiteX16" fmla="*/ 599846 w 921715"/>
                            <a:gd name="connsiteY16" fmla="*/ 307239 h 921716"/>
                            <a:gd name="connsiteX17" fmla="*/ 651053 w 921715"/>
                            <a:gd name="connsiteY17" fmla="*/ 336500 h 921716"/>
                            <a:gd name="connsiteX18" fmla="*/ 716890 w 921715"/>
                            <a:gd name="connsiteY18" fmla="*/ 380391 h 921716"/>
                            <a:gd name="connsiteX19" fmla="*/ 760781 w 921715"/>
                            <a:gd name="connsiteY19" fmla="*/ 409652 h 921716"/>
                            <a:gd name="connsiteX20" fmla="*/ 841248 w 921715"/>
                            <a:gd name="connsiteY20" fmla="*/ 460858 h 921716"/>
                            <a:gd name="connsiteX21" fmla="*/ 870509 w 921715"/>
                            <a:gd name="connsiteY21" fmla="*/ 504749 h 921716"/>
                            <a:gd name="connsiteX22" fmla="*/ 899770 w 921715"/>
                            <a:gd name="connsiteY22" fmla="*/ 563271 h 921716"/>
                            <a:gd name="connsiteX23" fmla="*/ 914400 w 921715"/>
                            <a:gd name="connsiteY23" fmla="*/ 585216 h 921716"/>
                            <a:gd name="connsiteX24" fmla="*/ 921715 w 921715"/>
                            <a:gd name="connsiteY24" fmla="*/ 607162 h 921716"/>
                            <a:gd name="connsiteX25" fmla="*/ 914400 w 921715"/>
                            <a:gd name="connsiteY25" fmla="*/ 753466 h 921716"/>
                            <a:gd name="connsiteX26" fmla="*/ 907085 w 921715"/>
                            <a:gd name="connsiteY26" fmla="*/ 775412 h 921716"/>
                            <a:gd name="connsiteX27" fmla="*/ 892454 w 921715"/>
                            <a:gd name="connsiteY27" fmla="*/ 797357 h 921716"/>
                            <a:gd name="connsiteX28" fmla="*/ 855878 w 921715"/>
                            <a:gd name="connsiteY28" fmla="*/ 833933 h 921716"/>
                            <a:gd name="connsiteX29" fmla="*/ 819302 w 921715"/>
                            <a:gd name="connsiteY29" fmla="*/ 863194 h 921716"/>
                            <a:gd name="connsiteX30" fmla="*/ 790042 w 921715"/>
                            <a:gd name="connsiteY30" fmla="*/ 870509 h 921716"/>
                            <a:gd name="connsiteX31" fmla="*/ 731520 w 921715"/>
                            <a:gd name="connsiteY31" fmla="*/ 899770 h 921716"/>
                            <a:gd name="connsiteX32" fmla="*/ 599846 w 921715"/>
                            <a:gd name="connsiteY32" fmla="*/ 921716 h 921716"/>
                            <a:gd name="connsiteX33" fmla="*/ 270662 w 921715"/>
                            <a:gd name="connsiteY33" fmla="*/ 914400 h 921716"/>
                            <a:gd name="connsiteX34" fmla="*/ 234086 w 921715"/>
                            <a:gd name="connsiteY34" fmla="*/ 907085 h 921716"/>
                            <a:gd name="connsiteX35" fmla="*/ 160934 w 921715"/>
                            <a:gd name="connsiteY35" fmla="*/ 899770 h 921716"/>
                            <a:gd name="connsiteX36" fmla="*/ 138989 w 921715"/>
                            <a:gd name="connsiteY36" fmla="*/ 892455 h 921716"/>
                            <a:gd name="connsiteX37" fmla="*/ 109728 w 921715"/>
                            <a:gd name="connsiteY37" fmla="*/ 885140 h 921716"/>
                            <a:gd name="connsiteX38" fmla="*/ 87782 w 921715"/>
                            <a:gd name="connsiteY38" fmla="*/ 870509 h 921716"/>
                            <a:gd name="connsiteX39" fmla="*/ 58522 w 921715"/>
                            <a:gd name="connsiteY39" fmla="*/ 848564 h 921716"/>
                            <a:gd name="connsiteX40" fmla="*/ 43891 w 921715"/>
                            <a:gd name="connsiteY40" fmla="*/ 833933 h 921716"/>
                            <a:gd name="connsiteX41" fmla="*/ 21946 w 921715"/>
                            <a:gd name="connsiteY41" fmla="*/ 819303 h 921716"/>
                            <a:gd name="connsiteX42" fmla="*/ 7315 w 921715"/>
                            <a:gd name="connsiteY42" fmla="*/ 775412 h 921716"/>
                            <a:gd name="connsiteX43" fmla="*/ 0 w 921715"/>
                            <a:gd name="connsiteY43" fmla="*/ 753466 h 921716"/>
                            <a:gd name="connsiteX44" fmla="*/ 7315 w 921715"/>
                            <a:gd name="connsiteY44" fmla="*/ 73152 h 921716"/>
                            <a:gd name="connsiteX45" fmla="*/ 7315 w 921715"/>
                            <a:gd name="connsiteY45" fmla="*/ 43892 h 9217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</a:cxnLst>
                          <a:rect l="l" t="t" r="r" b="b"/>
                          <a:pathLst>
                            <a:path w="921715" h="921716">
                              <a:moveTo>
                                <a:pt x="7315" y="43892"/>
                              </a:moveTo>
                              <a:cubicBezTo>
                                <a:pt x="13411" y="35358"/>
                                <a:pt x="31174" y="28305"/>
                                <a:pt x="43891" y="21946"/>
                              </a:cubicBezTo>
                              <a:cubicBezTo>
                                <a:pt x="50788" y="18498"/>
                                <a:pt x="58749" y="17669"/>
                                <a:pt x="65837" y="14631"/>
                              </a:cubicBezTo>
                              <a:cubicBezTo>
                                <a:pt x="75860" y="10335"/>
                                <a:pt x="85344" y="4877"/>
                                <a:pt x="95098" y="0"/>
                              </a:cubicBezTo>
                              <a:cubicBezTo>
                                <a:pt x="146304" y="2439"/>
                                <a:pt x="197849" y="957"/>
                                <a:pt x="248717" y="7316"/>
                              </a:cubicBezTo>
                              <a:cubicBezTo>
                                <a:pt x="257441" y="8406"/>
                                <a:pt x="262799" y="18014"/>
                                <a:pt x="270662" y="21946"/>
                              </a:cubicBezTo>
                              <a:cubicBezTo>
                                <a:pt x="277559" y="25394"/>
                                <a:pt x="285293" y="26823"/>
                                <a:pt x="292608" y="29261"/>
                              </a:cubicBezTo>
                              <a:lnTo>
                                <a:pt x="358445" y="95098"/>
                              </a:lnTo>
                              <a:cubicBezTo>
                                <a:pt x="364662" y="101314"/>
                                <a:pt x="373075" y="104851"/>
                                <a:pt x="380390" y="109728"/>
                              </a:cubicBezTo>
                              <a:cubicBezTo>
                                <a:pt x="385267" y="117043"/>
                                <a:pt x="389231" y="125057"/>
                                <a:pt x="395021" y="131674"/>
                              </a:cubicBezTo>
                              <a:cubicBezTo>
                                <a:pt x="406375" y="144650"/>
                                <a:pt x="419405" y="156058"/>
                                <a:pt x="431597" y="168250"/>
                              </a:cubicBezTo>
                              <a:lnTo>
                                <a:pt x="453542" y="190196"/>
                              </a:lnTo>
                              <a:lnTo>
                                <a:pt x="490118" y="226772"/>
                              </a:lnTo>
                              <a:cubicBezTo>
                                <a:pt x="503724" y="240378"/>
                                <a:pt x="508242" y="246806"/>
                                <a:pt x="526694" y="256032"/>
                              </a:cubicBezTo>
                              <a:cubicBezTo>
                                <a:pt x="533591" y="259481"/>
                                <a:pt x="541325" y="260909"/>
                                <a:pt x="548640" y="263348"/>
                              </a:cubicBezTo>
                              <a:cubicBezTo>
                                <a:pt x="577780" y="307057"/>
                                <a:pt x="545955" y="269051"/>
                                <a:pt x="585216" y="292608"/>
                              </a:cubicBezTo>
                              <a:cubicBezTo>
                                <a:pt x="591130" y="296156"/>
                                <a:pt x="594460" y="302931"/>
                                <a:pt x="599846" y="307239"/>
                              </a:cubicBezTo>
                              <a:cubicBezTo>
                                <a:pt x="625143" y="327477"/>
                                <a:pt x="621027" y="318484"/>
                                <a:pt x="651053" y="336500"/>
                              </a:cubicBezTo>
                              <a:cubicBezTo>
                                <a:pt x="651079" y="336515"/>
                                <a:pt x="705905" y="373068"/>
                                <a:pt x="716890" y="380391"/>
                              </a:cubicBezTo>
                              <a:lnTo>
                                <a:pt x="760781" y="409652"/>
                              </a:lnTo>
                              <a:cubicBezTo>
                                <a:pt x="825471" y="458170"/>
                                <a:pt x="796169" y="445832"/>
                                <a:pt x="841248" y="460858"/>
                              </a:cubicBezTo>
                              <a:lnTo>
                                <a:pt x="870509" y="504749"/>
                              </a:lnTo>
                              <a:cubicBezTo>
                                <a:pt x="882607" y="522896"/>
                                <a:pt x="887672" y="545124"/>
                                <a:pt x="899770" y="563271"/>
                              </a:cubicBezTo>
                              <a:lnTo>
                                <a:pt x="914400" y="585216"/>
                              </a:lnTo>
                              <a:cubicBezTo>
                                <a:pt x="916838" y="592531"/>
                                <a:pt x="921715" y="599451"/>
                                <a:pt x="921715" y="607162"/>
                              </a:cubicBezTo>
                              <a:cubicBezTo>
                                <a:pt x="921715" y="655991"/>
                                <a:pt x="918630" y="704821"/>
                                <a:pt x="914400" y="753466"/>
                              </a:cubicBezTo>
                              <a:cubicBezTo>
                                <a:pt x="913732" y="761148"/>
                                <a:pt x="910534" y="768515"/>
                                <a:pt x="907085" y="775412"/>
                              </a:cubicBezTo>
                              <a:cubicBezTo>
                                <a:pt x="903153" y="783276"/>
                                <a:pt x="898243" y="790741"/>
                                <a:pt x="892454" y="797357"/>
                              </a:cubicBezTo>
                              <a:cubicBezTo>
                                <a:pt x="881100" y="810333"/>
                                <a:pt x="868070" y="821741"/>
                                <a:pt x="855878" y="833933"/>
                              </a:cubicBezTo>
                              <a:cubicBezTo>
                                <a:pt x="844077" y="845734"/>
                                <a:pt x="835455" y="856271"/>
                                <a:pt x="819302" y="863194"/>
                              </a:cubicBezTo>
                              <a:cubicBezTo>
                                <a:pt x="810061" y="867154"/>
                                <a:pt x="799795" y="868071"/>
                                <a:pt x="790042" y="870509"/>
                              </a:cubicBezTo>
                              <a:cubicBezTo>
                                <a:pt x="767012" y="893539"/>
                                <a:pt x="776350" y="888563"/>
                                <a:pt x="731520" y="899770"/>
                              </a:cubicBezTo>
                              <a:cubicBezTo>
                                <a:pt x="649224" y="920343"/>
                                <a:pt x="693006" y="912399"/>
                                <a:pt x="599846" y="921716"/>
                              </a:cubicBezTo>
                              <a:lnTo>
                                <a:pt x="270662" y="914400"/>
                              </a:lnTo>
                              <a:cubicBezTo>
                                <a:pt x="258238" y="913903"/>
                                <a:pt x="246410" y="908728"/>
                                <a:pt x="234086" y="907085"/>
                              </a:cubicBezTo>
                              <a:cubicBezTo>
                                <a:pt x="209795" y="903846"/>
                                <a:pt x="185318" y="902208"/>
                                <a:pt x="160934" y="899770"/>
                              </a:cubicBezTo>
                              <a:cubicBezTo>
                                <a:pt x="153619" y="897332"/>
                                <a:pt x="146403" y="894573"/>
                                <a:pt x="138989" y="892455"/>
                              </a:cubicBezTo>
                              <a:cubicBezTo>
                                <a:pt x="129322" y="889693"/>
                                <a:pt x="118969" y="889100"/>
                                <a:pt x="109728" y="885140"/>
                              </a:cubicBezTo>
                              <a:cubicBezTo>
                                <a:pt x="101647" y="881677"/>
                                <a:pt x="94936" y="875619"/>
                                <a:pt x="87782" y="870509"/>
                              </a:cubicBezTo>
                              <a:cubicBezTo>
                                <a:pt x="77861" y="863423"/>
                                <a:pt x="67888" y="856369"/>
                                <a:pt x="58522" y="848564"/>
                              </a:cubicBezTo>
                              <a:cubicBezTo>
                                <a:pt x="53223" y="844149"/>
                                <a:pt x="49277" y="838242"/>
                                <a:pt x="43891" y="833933"/>
                              </a:cubicBezTo>
                              <a:cubicBezTo>
                                <a:pt x="37026" y="828441"/>
                                <a:pt x="29261" y="824180"/>
                                <a:pt x="21946" y="819303"/>
                              </a:cubicBezTo>
                              <a:lnTo>
                                <a:pt x="7315" y="775412"/>
                              </a:lnTo>
                              <a:lnTo>
                                <a:pt x="0" y="753466"/>
                              </a:lnTo>
                              <a:cubicBezTo>
                                <a:pt x="2438" y="526695"/>
                                <a:pt x="157" y="299823"/>
                                <a:pt x="7315" y="73152"/>
                              </a:cubicBezTo>
                              <a:cubicBezTo>
                                <a:pt x="7612" y="63762"/>
                                <a:pt x="1219" y="52426"/>
                                <a:pt x="7315" y="4389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00B050">
                            <a:alpha val="42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style="position:absolute;left:0;text-align:left;margin-left:26.8pt;margin-top:55.05pt;width:72.6pt;height:72.6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21715,92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" path="m7315,43892c13411,35358,31174,28305,43891,21946v6897,-3448,14858,-4277,21946,-7315c75860,10335,85344,4877,95098,v51206,2439,102751,957,153619,7316c257441,8406,262799,18014,270662,21946v6897,3448,14631,4877,21946,7315l358445,95098v6217,6216,14630,9753,21945,14630c385267,117043,389231,125057,395021,131674v11354,12976,24384,24384,36576,36576l453542,190196r36576,36576c503724,240378,508242,246806,526694,256032v6897,3449,14631,4877,21946,7316c577780,307057,545955,269051,585216,292608v5914,3548,9244,10323,14630,14631c625143,327477,621027,318484,651053,336500v26,15,54852,36568,65837,43891l760781,409652v64690,48518,35388,36180,80467,51206l870509,504749v12098,18147,17163,40375,29261,58522l914400,585216v2438,7315,7315,14235,7315,21946c921715,655991,918630,704821,914400,753466v-668,7682,-3866,15049,-7315,21946c903153,783276,898243,790741,892454,797357v-11354,12976,-24384,24384,-36576,36576c844077,845734,835455,856271,819302,863194v-9241,3960,-19507,4877,-29260,7315c767012,893539,776350,888563,731520,899770v-82296,20573,-38514,12629,-131674,21946l270662,914400v-12424,-497,-24252,-5672,-36576,-7315c209795,903846,185318,902208,160934,899770v-7315,-2438,-14531,-5197,-21945,-7315c129322,889693,118969,889100,109728,885140v-8081,-3463,-14792,-9521,-21946,-14631c77861,863423,67888,856369,58522,848564,53223,844149,49277,838242,43891,833933,37026,828441,29261,824180,21946,819303l7315,775412,,753466c2438,526695,157,299823,7315,73152v297,-9390,-6096,-20726,,-29260xe" fillcolor="#00b050" strokecolor="red" strokeweight="2pt">
                <v:fill opacity="27499f"/>
                <v:path arrowok="t" o:connecttype="custom" o:connectlocs="7315,43892;43891,21946;65837,14631;95098,0;248717,7316;270662,21946;292608,29261;358445,95098;380390,109728;395021,131674;431597,168250;453542,190196;490118,226772;526694,256032;548640,263348;585216,292608;599846,307239;651053,336500;716890,380391;760781,409652;841248,460858;870509,504749;899770,563271;914400,585216;921715,607162;914400,753466;907085,775412;892454,797357;855878,833933;819302,863194;790042,870509;731520,899770;599846,921716;270662,914400;234086,907085;160934,899770;138989,892455;109728,885140;87782,870509;58522,848564;43891,833933;21946,819303;7315,775412;0,753466;7315,73152;7315,43892" o:connectangles="0,0,0,0,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4F2D2A58" wp14:editId="12BE5540">
                <wp:simplePos x="0" y="0"/>
                <wp:positionH relativeFrom="column">
                  <wp:posOffset>778880</wp:posOffset>
                </wp:positionH>
                <wp:positionV relativeFrom="paragraph">
                  <wp:posOffset>128321</wp:posOffset>
                </wp:positionV>
                <wp:extent cx="937077" cy="599846"/>
                <wp:effectExtent l="0" t="0" r="15875" b="10160"/>
                <wp:wrapNone/>
                <wp:docPr id="3" name="任意多边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7077" cy="599846"/>
                        </a:xfrm>
                        <a:custGeom>
                          <a:avLst/>
                          <a:gdLst>
                            <a:gd name="connsiteX0" fmla="*/ 51852 w 937077"/>
                            <a:gd name="connsiteY0" fmla="*/ 263347 h 599846"/>
                            <a:gd name="connsiteX1" fmla="*/ 37222 w 937077"/>
                            <a:gd name="connsiteY1" fmla="*/ 226771 h 599846"/>
                            <a:gd name="connsiteX2" fmla="*/ 29907 w 937077"/>
                            <a:gd name="connsiteY2" fmla="*/ 204825 h 599846"/>
                            <a:gd name="connsiteX3" fmla="*/ 15276 w 937077"/>
                            <a:gd name="connsiteY3" fmla="*/ 190195 h 599846"/>
                            <a:gd name="connsiteX4" fmla="*/ 646 w 937077"/>
                            <a:gd name="connsiteY4" fmla="*/ 146304 h 599846"/>
                            <a:gd name="connsiteX5" fmla="*/ 7961 w 937077"/>
                            <a:gd name="connsiteY5" fmla="*/ 117043 h 599846"/>
                            <a:gd name="connsiteX6" fmla="*/ 22592 w 937077"/>
                            <a:gd name="connsiteY6" fmla="*/ 73152 h 599846"/>
                            <a:gd name="connsiteX7" fmla="*/ 73798 w 937077"/>
                            <a:gd name="connsiteY7" fmla="*/ 14630 h 599846"/>
                            <a:gd name="connsiteX8" fmla="*/ 168896 w 937077"/>
                            <a:gd name="connsiteY8" fmla="*/ 0 h 599846"/>
                            <a:gd name="connsiteX9" fmla="*/ 351776 w 937077"/>
                            <a:gd name="connsiteY9" fmla="*/ 7315 h 599846"/>
                            <a:gd name="connsiteX10" fmla="*/ 402982 w 937077"/>
                            <a:gd name="connsiteY10" fmla="*/ 14630 h 599846"/>
                            <a:gd name="connsiteX11" fmla="*/ 446873 w 937077"/>
                            <a:gd name="connsiteY11" fmla="*/ 21945 h 599846"/>
                            <a:gd name="connsiteX12" fmla="*/ 622438 w 937077"/>
                            <a:gd name="connsiteY12" fmla="*/ 29261 h 599846"/>
                            <a:gd name="connsiteX13" fmla="*/ 659014 w 937077"/>
                            <a:gd name="connsiteY13" fmla="*/ 36576 h 599846"/>
                            <a:gd name="connsiteX14" fmla="*/ 710220 w 937077"/>
                            <a:gd name="connsiteY14" fmla="*/ 43891 h 599846"/>
                            <a:gd name="connsiteX15" fmla="*/ 768742 w 937077"/>
                            <a:gd name="connsiteY15" fmla="*/ 58521 h 599846"/>
                            <a:gd name="connsiteX16" fmla="*/ 841894 w 937077"/>
                            <a:gd name="connsiteY16" fmla="*/ 80467 h 599846"/>
                            <a:gd name="connsiteX17" fmla="*/ 907731 w 937077"/>
                            <a:gd name="connsiteY17" fmla="*/ 138989 h 599846"/>
                            <a:gd name="connsiteX18" fmla="*/ 929676 w 937077"/>
                            <a:gd name="connsiteY18" fmla="*/ 160934 h 599846"/>
                            <a:gd name="connsiteX19" fmla="*/ 936992 w 937077"/>
                            <a:gd name="connsiteY19" fmla="*/ 182880 h 599846"/>
                            <a:gd name="connsiteX20" fmla="*/ 922361 w 937077"/>
                            <a:gd name="connsiteY20" fmla="*/ 226771 h 599846"/>
                            <a:gd name="connsiteX21" fmla="*/ 893100 w 937077"/>
                            <a:gd name="connsiteY21" fmla="*/ 270662 h 599846"/>
                            <a:gd name="connsiteX22" fmla="*/ 849209 w 937077"/>
                            <a:gd name="connsiteY22" fmla="*/ 329184 h 599846"/>
                            <a:gd name="connsiteX23" fmla="*/ 834579 w 937077"/>
                            <a:gd name="connsiteY23" fmla="*/ 351129 h 599846"/>
                            <a:gd name="connsiteX24" fmla="*/ 783372 w 937077"/>
                            <a:gd name="connsiteY24" fmla="*/ 402336 h 599846"/>
                            <a:gd name="connsiteX25" fmla="*/ 651699 w 937077"/>
                            <a:gd name="connsiteY25" fmla="*/ 534009 h 599846"/>
                            <a:gd name="connsiteX26" fmla="*/ 629753 w 937077"/>
                            <a:gd name="connsiteY26" fmla="*/ 541325 h 599846"/>
                            <a:gd name="connsiteX27" fmla="*/ 549286 w 937077"/>
                            <a:gd name="connsiteY27" fmla="*/ 577901 h 599846"/>
                            <a:gd name="connsiteX28" fmla="*/ 505395 w 937077"/>
                            <a:gd name="connsiteY28" fmla="*/ 592531 h 599846"/>
                            <a:gd name="connsiteX29" fmla="*/ 483449 w 937077"/>
                            <a:gd name="connsiteY29" fmla="*/ 599846 h 599846"/>
                            <a:gd name="connsiteX30" fmla="*/ 359091 w 937077"/>
                            <a:gd name="connsiteY30" fmla="*/ 592531 h 599846"/>
                            <a:gd name="connsiteX31" fmla="*/ 307884 w 937077"/>
                            <a:gd name="connsiteY31" fmla="*/ 577901 h 599846"/>
                            <a:gd name="connsiteX32" fmla="*/ 278624 w 937077"/>
                            <a:gd name="connsiteY32" fmla="*/ 541325 h 599846"/>
                            <a:gd name="connsiteX33" fmla="*/ 263993 w 937077"/>
                            <a:gd name="connsiteY33" fmla="*/ 526694 h 599846"/>
                            <a:gd name="connsiteX34" fmla="*/ 234732 w 937077"/>
                            <a:gd name="connsiteY34" fmla="*/ 482803 h 599846"/>
                            <a:gd name="connsiteX35" fmla="*/ 205472 w 937077"/>
                            <a:gd name="connsiteY35" fmla="*/ 438912 h 599846"/>
                            <a:gd name="connsiteX36" fmla="*/ 190841 w 937077"/>
                            <a:gd name="connsiteY36" fmla="*/ 424281 h 599846"/>
                            <a:gd name="connsiteX37" fmla="*/ 161580 w 937077"/>
                            <a:gd name="connsiteY37" fmla="*/ 365760 h 599846"/>
                            <a:gd name="connsiteX38" fmla="*/ 154265 w 937077"/>
                            <a:gd name="connsiteY38" fmla="*/ 343814 h 599846"/>
                            <a:gd name="connsiteX39" fmla="*/ 139635 w 937077"/>
                            <a:gd name="connsiteY39" fmla="*/ 321869 h 599846"/>
                            <a:gd name="connsiteX40" fmla="*/ 125004 w 937077"/>
                            <a:gd name="connsiteY40" fmla="*/ 277977 h 599846"/>
                            <a:gd name="connsiteX41" fmla="*/ 51852 w 937077"/>
                            <a:gd name="connsiteY41" fmla="*/ 263347 h 59984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</a:cxnLst>
                          <a:rect l="l" t="t" r="r" b="b"/>
                          <a:pathLst>
                            <a:path w="937077" h="599846">
                              <a:moveTo>
                                <a:pt x="51852" y="263347"/>
                              </a:moveTo>
                              <a:cubicBezTo>
                                <a:pt x="37222" y="254813"/>
                                <a:pt x="41833" y="239066"/>
                                <a:pt x="37222" y="226771"/>
                              </a:cubicBezTo>
                              <a:cubicBezTo>
                                <a:pt x="34515" y="219551"/>
                                <a:pt x="33874" y="211437"/>
                                <a:pt x="29907" y="204825"/>
                              </a:cubicBezTo>
                              <a:cubicBezTo>
                                <a:pt x="26359" y="198911"/>
                                <a:pt x="20153" y="195072"/>
                                <a:pt x="15276" y="190195"/>
                              </a:cubicBezTo>
                              <a:cubicBezTo>
                                <a:pt x="10399" y="175565"/>
                                <a:pt x="-3094" y="161265"/>
                                <a:pt x="646" y="146304"/>
                              </a:cubicBezTo>
                              <a:cubicBezTo>
                                <a:pt x="3084" y="136550"/>
                                <a:pt x="5072" y="126673"/>
                                <a:pt x="7961" y="117043"/>
                              </a:cubicBezTo>
                              <a:cubicBezTo>
                                <a:pt x="12392" y="102272"/>
                                <a:pt x="14038" y="85984"/>
                                <a:pt x="22592" y="73152"/>
                              </a:cubicBezTo>
                              <a:cubicBezTo>
                                <a:pt x="40473" y="46330"/>
                                <a:pt x="45350" y="26822"/>
                                <a:pt x="73798" y="14630"/>
                              </a:cubicBezTo>
                              <a:cubicBezTo>
                                <a:pt x="95970" y="5128"/>
                                <a:pt x="155682" y="1468"/>
                                <a:pt x="168896" y="0"/>
                              </a:cubicBezTo>
                              <a:cubicBezTo>
                                <a:pt x="229856" y="2438"/>
                                <a:pt x="290886" y="3509"/>
                                <a:pt x="351776" y="7315"/>
                              </a:cubicBezTo>
                              <a:cubicBezTo>
                                <a:pt x="368984" y="8390"/>
                                <a:pt x="385941" y="12008"/>
                                <a:pt x="402982" y="14630"/>
                              </a:cubicBezTo>
                              <a:cubicBezTo>
                                <a:pt x="417642" y="16885"/>
                                <a:pt x="432074" y="20958"/>
                                <a:pt x="446873" y="21945"/>
                              </a:cubicBezTo>
                              <a:cubicBezTo>
                                <a:pt x="505316" y="25841"/>
                                <a:pt x="563916" y="26822"/>
                                <a:pt x="622438" y="29261"/>
                              </a:cubicBezTo>
                              <a:cubicBezTo>
                                <a:pt x="634630" y="31699"/>
                                <a:pt x="646750" y="34532"/>
                                <a:pt x="659014" y="36576"/>
                              </a:cubicBezTo>
                              <a:cubicBezTo>
                                <a:pt x="676021" y="39410"/>
                                <a:pt x="693313" y="40510"/>
                                <a:pt x="710220" y="43891"/>
                              </a:cubicBezTo>
                              <a:cubicBezTo>
                                <a:pt x="729937" y="47834"/>
                                <a:pt x="749025" y="54577"/>
                                <a:pt x="768742" y="58521"/>
                              </a:cubicBezTo>
                              <a:cubicBezTo>
                                <a:pt x="803005" y="65374"/>
                                <a:pt x="809815" y="64428"/>
                                <a:pt x="841894" y="80467"/>
                              </a:cubicBezTo>
                              <a:cubicBezTo>
                                <a:pt x="868004" y="93522"/>
                                <a:pt x="888339" y="119597"/>
                                <a:pt x="907731" y="138989"/>
                              </a:cubicBezTo>
                              <a:lnTo>
                                <a:pt x="929676" y="160934"/>
                              </a:lnTo>
                              <a:cubicBezTo>
                                <a:pt x="932115" y="168249"/>
                                <a:pt x="937844" y="175216"/>
                                <a:pt x="936992" y="182880"/>
                              </a:cubicBezTo>
                              <a:cubicBezTo>
                                <a:pt x="935289" y="198207"/>
                                <a:pt x="927238" y="212141"/>
                                <a:pt x="922361" y="226771"/>
                              </a:cubicBezTo>
                              <a:cubicBezTo>
                                <a:pt x="911774" y="258532"/>
                                <a:pt x="920500" y="243263"/>
                                <a:pt x="893100" y="270662"/>
                              </a:cubicBezTo>
                              <a:cubicBezTo>
                                <a:pt x="880333" y="308965"/>
                                <a:pt x="891238" y="287155"/>
                                <a:pt x="849209" y="329184"/>
                              </a:cubicBezTo>
                              <a:cubicBezTo>
                                <a:pt x="842992" y="335401"/>
                                <a:pt x="840368" y="344513"/>
                                <a:pt x="834579" y="351129"/>
                              </a:cubicBezTo>
                              <a:lnTo>
                                <a:pt x="783372" y="402336"/>
                              </a:lnTo>
                              <a:lnTo>
                                <a:pt x="651699" y="534009"/>
                              </a:lnTo>
                              <a:cubicBezTo>
                                <a:pt x="646246" y="539462"/>
                                <a:pt x="636494" y="537580"/>
                                <a:pt x="629753" y="541325"/>
                              </a:cubicBezTo>
                              <a:cubicBezTo>
                                <a:pt x="534645" y="594163"/>
                                <a:pt x="632005" y="555341"/>
                                <a:pt x="549286" y="577901"/>
                              </a:cubicBezTo>
                              <a:cubicBezTo>
                                <a:pt x="534408" y="581959"/>
                                <a:pt x="520025" y="587654"/>
                                <a:pt x="505395" y="592531"/>
                              </a:cubicBezTo>
                              <a:lnTo>
                                <a:pt x="483449" y="599846"/>
                              </a:lnTo>
                              <a:cubicBezTo>
                                <a:pt x="441996" y="597408"/>
                                <a:pt x="400428" y="596468"/>
                                <a:pt x="359091" y="592531"/>
                              </a:cubicBezTo>
                              <a:cubicBezTo>
                                <a:pt x="346232" y="591306"/>
                                <a:pt x="321051" y="582290"/>
                                <a:pt x="307884" y="577901"/>
                              </a:cubicBezTo>
                              <a:cubicBezTo>
                                <a:pt x="272554" y="542569"/>
                                <a:pt x="315542" y="587472"/>
                                <a:pt x="278624" y="541325"/>
                              </a:cubicBezTo>
                              <a:cubicBezTo>
                                <a:pt x="274315" y="535939"/>
                                <a:pt x="268131" y="532212"/>
                                <a:pt x="263993" y="526694"/>
                              </a:cubicBezTo>
                              <a:cubicBezTo>
                                <a:pt x="253443" y="512627"/>
                                <a:pt x="244486" y="497433"/>
                                <a:pt x="234732" y="482803"/>
                              </a:cubicBezTo>
                              <a:lnTo>
                                <a:pt x="205472" y="438912"/>
                              </a:lnTo>
                              <a:cubicBezTo>
                                <a:pt x="201646" y="433173"/>
                                <a:pt x="195718" y="429158"/>
                                <a:pt x="190841" y="424281"/>
                              </a:cubicBezTo>
                              <a:cubicBezTo>
                                <a:pt x="174030" y="373847"/>
                                <a:pt x="187116" y="391294"/>
                                <a:pt x="161580" y="365760"/>
                              </a:cubicBezTo>
                              <a:cubicBezTo>
                                <a:pt x="159142" y="358445"/>
                                <a:pt x="157713" y="350711"/>
                                <a:pt x="154265" y="343814"/>
                              </a:cubicBezTo>
                              <a:cubicBezTo>
                                <a:pt x="150333" y="335951"/>
                                <a:pt x="143206" y="329903"/>
                                <a:pt x="139635" y="321869"/>
                              </a:cubicBezTo>
                              <a:cubicBezTo>
                                <a:pt x="133371" y="307776"/>
                                <a:pt x="139635" y="282854"/>
                                <a:pt x="125004" y="277977"/>
                              </a:cubicBezTo>
                              <a:cubicBezTo>
                                <a:pt x="74173" y="261034"/>
                                <a:pt x="66482" y="271881"/>
                                <a:pt x="51852" y="26334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00">
                            <a:alpha val="38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style="position:absolute;left:0;text-align:left;margin-left:61.35pt;margin-top:10.1pt;width:73.8pt;height:47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37077,599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" path="m51852,263347c37222,254813,41833,239066,37222,226771v-2707,-7220,-3348,-15334,-7315,-21946c26359,198911,20153,195072,15276,190195,10399,175565,-3094,161265,646,146304v2438,-9754,4426,-19631,7315,-29261c12392,102272,14038,85984,22592,73152,40473,46330,45350,26822,73798,14630,95970,5128,155682,1468,168896,v60960,2438,121990,3509,182880,7315c368984,8390,385941,12008,402982,14630v14660,2255,29092,6328,43891,7315c505316,25841,563916,26822,622438,29261v12192,2438,24312,5271,36576,7315c676021,39410,693313,40510,710220,43891v19717,3943,38805,10686,58522,14630c803005,65374,809815,64428,841894,80467v26110,13055,46445,39130,65837,58522l929676,160934v2439,7315,8168,14282,7316,21946c935289,198207,927238,212141,922361,226771v-10587,31761,-1861,16492,-29261,43891c880333,308965,891238,287155,849209,329184v-6217,6217,-8841,15329,-14630,21945l783372,402336,651699,534009v-5453,5453,-15205,3571,-21946,7316c534645,594163,632005,555341,549286,577901v-14878,4058,-29261,9753,-43891,14630l483449,599846v-41453,-2438,-83021,-3378,-124358,-7315c346232,591306,321051,582290,307884,577901v-35330,-35332,7658,9571,-29260,-36576c274315,535939,268131,532212,263993,526694,253443,512627,244486,497433,234732,482803l205472,438912v-3826,-5739,-9754,-9754,-14631,-14631c174030,373847,187116,391294,161580,365760v-2438,-7315,-3867,-15049,-7315,-21946c150333,335951,143206,329903,139635,321869v-6264,-14093,,-39015,-14631,-43892c74173,261034,66482,271881,51852,263347xe" fillcolor="yellow" strokecolor="red" strokeweight="2pt">
                <v:fill opacity="24929f"/>
                <v:path arrowok="t" o:connecttype="custom" o:connectlocs="51852,263347;37222,226771;29907,204825;15276,190195;646,146304;7961,117043;22592,73152;73798,14630;168896,0;351776,7315;402982,14630;446873,21945;622438,29261;659014,36576;710220,43891;768742,58521;841894,80467;907731,138989;929676,160934;936992,182880;922361,226771;893100,270662;849209,329184;834579,351129;783372,402336;651699,534009;629753,541325;549286,577901;505395,592531;483449,599846;359091,592531;307884,577901;278624,541325;263993,526694;234732,482803;205472,438912;190841,424281;161580,365760;154265,343814;139635,321869;125004,277977;51852,263347" o:connectangles="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2AD94594" wp14:editId="6C4F039F">
                <wp:simplePos x="0" y="0"/>
                <wp:positionH relativeFrom="column">
                  <wp:posOffset>830732</wp:posOffset>
                </wp:positionH>
                <wp:positionV relativeFrom="paragraph">
                  <wp:posOffset>377038</wp:posOffset>
                </wp:positionV>
                <wp:extent cx="0" cy="0"/>
                <wp:effectExtent l="0" t="0" r="0" b="0"/>
                <wp:wrapNone/>
                <wp:docPr id="1" name="任意多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0"/>
                            <a:gd name="connsiteX1" fmla="*/ 0 w 0"/>
                            <a:gd name="connsiteY1" fmla="*/ 0 h 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id="任意多边形 1" o:spid="_x0000_s1026" style="position:absolute;left:0;text-align:lef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points="65.4pt,29.7pt,65.4pt,29.7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" filled="f" strokecolor="#243f60 [1604]" strokeweight="2pt">
                <v:path arrowok="t" o:connecttype="custom" o:connectlocs="0,0;0,0" o:connectangles="0,0"/>
              </v:polylin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E4AE831" wp14:editId="0ABA7C31">
                <wp:simplePos x="0" y="0"/>
                <wp:positionH relativeFrom="column">
                  <wp:posOffset>1841500</wp:posOffset>
                </wp:positionH>
                <wp:positionV relativeFrom="paragraph">
                  <wp:posOffset>34608</wp:posOffset>
                </wp:positionV>
                <wp:extent cx="301625" cy="282575"/>
                <wp:effectExtent l="0" t="0" r="0" b="3175"/>
                <wp:wrapNone/>
                <wp:docPr id="1127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3" o:spid="_x0000_s1028" type="#_x0000_t202" style="position:absolute;left:0;text-align:left;margin-left:145pt;margin-top:2.75pt;width:23.75pt;height:22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b+3vg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F3B15DB" wp14:editId="08C232ED">
                <wp:simplePos x="0" y="0"/>
                <wp:positionH relativeFrom="column">
                  <wp:posOffset>1442554</wp:posOffset>
                </wp:positionH>
                <wp:positionV relativeFrom="paragraph">
                  <wp:posOffset>34925</wp:posOffset>
                </wp:positionV>
                <wp:extent cx="301625" cy="282575"/>
                <wp:effectExtent l="0" t="0" r="0" b="3175"/>
                <wp:wrapNone/>
                <wp:docPr id="1127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9" type="#_x0000_t202" style="position:absolute;left:0;text-align:left;margin-left:113.6pt;margin-top:2.75pt;width:23.75pt;height:22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UKHvgIAAMk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D2862B3" wp14:editId="315F3423">
                <wp:simplePos x="0" y="0"/>
                <wp:positionH relativeFrom="column">
                  <wp:posOffset>790575</wp:posOffset>
                </wp:positionH>
                <wp:positionV relativeFrom="paragraph">
                  <wp:posOffset>37465</wp:posOffset>
                </wp:positionV>
                <wp:extent cx="301625" cy="282575"/>
                <wp:effectExtent l="0" t="0" r="0" b="3175"/>
                <wp:wrapNone/>
                <wp:docPr id="1993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0" type="#_x0000_t202" style="position:absolute;left:0;text-align:left;margin-left:62.25pt;margin-top:2.95pt;width:23.75pt;height:22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Ydvg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5FE4A7" wp14:editId="75D3AE83">
                <wp:simplePos x="0" y="0"/>
                <wp:positionH relativeFrom="column">
                  <wp:posOffset>446405</wp:posOffset>
                </wp:positionH>
                <wp:positionV relativeFrom="paragraph">
                  <wp:posOffset>51435</wp:posOffset>
                </wp:positionV>
                <wp:extent cx="301625" cy="282575"/>
                <wp:effectExtent l="0" t="0" r="0" b="3175"/>
                <wp:wrapNone/>
                <wp:docPr id="1992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left:0;text-align:left;margin-left:35.15pt;margin-top:4.05pt;width:23.75pt;height:22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7q1vQ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4DABB3E" wp14:editId="664E29B0">
                <wp:simplePos x="0" y="0"/>
                <wp:positionH relativeFrom="column">
                  <wp:posOffset>930744</wp:posOffset>
                </wp:positionH>
                <wp:positionV relativeFrom="paragraph">
                  <wp:posOffset>514350</wp:posOffset>
                </wp:positionV>
                <wp:extent cx="300990" cy="281940"/>
                <wp:effectExtent l="0" t="0" r="0" b="3810"/>
                <wp:wrapNone/>
                <wp:docPr id="19922" name="Text Box 20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2" o:spid="_x0000_s1032" type="#_x0000_t202" style="position:absolute;left:0;text-align:left;margin-left:73.3pt;margin-top:40.5pt;width:23.7pt;height:22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FA241EB" wp14:editId="6EC7AD4F">
                <wp:simplePos x="0" y="0"/>
                <wp:positionH relativeFrom="column">
                  <wp:posOffset>1685290</wp:posOffset>
                </wp:positionH>
                <wp:positionV relativeFrom="paragraph">
                  <wp:posOffset>554990</wp:posOffset>
                </wp:positionV>
                <wp:extent cx="301625" cy="282575"/>
                <wp:effectExtent l="0" t="0" r="0" b="3175"/>
                <wp:wrapNone/>
                <wp:docPr id="19921" name="Text Box 20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1" o:spid="_x0000_s1033" type="#_x0000_t202" style="position:absolute;left:0;text-align:left;margin-left:132.7pt;margin-top:43.7pt;width:23.75pt;height:22.25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sMqvgIAAMk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D50A0D6" wp14:editId="19373C96">
                <wp:simplePos x="0" y="0"/>
                <wp:positionH relativeFrom="column">
                  <wp:posOffset>1470025</wp:posOffset>
                </wp:positionH>
                <wp:positionV relativeFrom="paragraph">
                  <wp:posOffset>798830</wp:posOffset>
                </wp:positionV>
                <wp:extent cx="302260" cy="282575"/>
                <wp:effectExtent l="0" t="0" r="0" b="3175"/>
                <wp:wrapNone/>
                <wp:docPr id="11270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9" o:spid="_x0000_s1034" type="#_x0000_t202" style="position:absolute;left:0;text-align:left;margin-left:115.75pt;margin-top:62.9pt;width:23.8pt;height:22.2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71C104B" wp14:editId="0AAA0A3B">
                <wp:simplePos x="0" y="0"/>
                <wp:positionH relativeFrom="column">
                  <wp:posOffset>777240</wp:posOffset>
                </wp:positionH>
                <wp:positionV relativeFrom="paragraph">
                  <wp:posOffset>884555</wp:posOffset>
                </wp:positionV>
                <wp:extent cx="302260" cy="282575"/>
                <wp:effectExtent l="0" t="0" r="0" b="3175"/>
                <wp:wrapNone/>
                <wp:docPr id="19919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5" type="#_x0000_t202" style="position:absolute;left:0;text-align:left;margin-left:61.2pt;margin-top:69.65pt;width:23.8pt;height:22.2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8572C03" wp14:editId="034039DF">
                <wp:simplePos x="0" y="0"/>
                <wp:positionH relativeFrom="column">
                  <wp:posOffset>241617</wp:posOffset>
                </wp:positionH>
                <wp:positionV relativeFrom="paragraph">
                  <wp:posOffset>605993</wp:posOffset>
                </wp:positionV>
                <wp:extent cx="302260" cy="282575"/>
                <wp:effectExtent l="0" t="0" r="0" b="3175"/>
                <wp:wrapNone/>
                <wp:docPr id="19918" name="Text Box 20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8" o:spid="_x0000_s1036" type="#_x0000_t202" style="position:absolute;left:0;text-align:left;margin-left:19pt;margin-top:47.7pt;width:23.8pt;height:22.2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6BJvQIAAMk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106BD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1F8DE20" wp14:editId="536E61B8">
                <wp:simplePos x="0" y="0"/>
                <wp:positionH relativeFrom="column">
                  <wp:posOffset>-1882775</wp:posOffset>
                </wp:positionH>
                <wp:positionV relativeFrom="paragraph">
                  <wp:posOffset>304800</wp:posOffset>
                </wp:positionV>
                <wp:extent cx="372745" cy="416560"/>
                <wp:effectExtent l="0" t="0" r="27305" b="21590"/>
                <wp:wrapNone/>
                <wp:docPr id="14705" name="Line 20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372745" cy="416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Line 20152" o:spid="_x0000_s1026" style="position:absolute;left:0;text-align:lef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8.25pt,24pt" to="-118.9pt,5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" strokeweight="1.5pt"/>
            </w:pict>
          </mc:Fallback>
        </mc:AlternateContent>
      </w:r>
      <w:r w:rsidR="00670C6F">
        <w:rPr>
          <w:rFonts w:hint="eastAsia"/>
          <w:sz w:val="24"/>
        </w:rPr>
        <w:t xml:space="preserve">      </w:t>
      </w:r>
    </w:p>
    <w:p w:rsidR="00652074" w:rsidRDefault="00F431D2" w:rsidP="00D13C80">
      <w:pPr>
        <w:ind w:leftChars="135" w:left="283"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CA7B67F" wp14:editId="5910FA21">
                <wp:simplePos x="0" y="0"/>
                <wp:positionH relativeFrom="column">
                  <wp:posOffset>2731770</wp:posOffset>
                </wp:positionH>
                <wp:positionV relativeFrom="paragraph">
                  <wp:posOffset>68580</wp:posOffset>
                </wp:positionV>
                <wp:extent cx="1859280" cy="1403985"/>
                <wp:effectExtent l="0" t="0" r="7620" b="6350"/>
                <wp:wrapNone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92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F431D2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刚片选择</w:t>
                            </w:r>
                            <w:proofErr w:type="gramEnd"/>
                            <w:r w:rsidRPr="00322869"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，结论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215.1pt;margin-top:5.4pt;width:146.4pt;height:110.55pt;z-index:251801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" stroked="f">
                <v:textbox style="mso-fit-shape-to-text:t">
                  <w:txbxContent>
                    <w:p w:rsidR="00872ED0" w:rsidRPr="00343CA8" w:rsidRDefault="00872ED0" w:rsidP="00F431D2">
                      <w:pPr>
                        <w:rPr>
                          <w:b/>
                          <w:color w:val="FF0000"/>
                        </w:rPr>
                      </w:pP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刚片选择</w:t>
                      </w:r>
                      <w:proofErr w:type="gramEnd"/>
                      <w:r w:rsidRPr="00322869"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，结论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06BD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B58B594" wp14:editId="153AD6B2">
                <wp:simplePos x="0" y="0"/>
                <wp:positionH relativeFrom="column">
                  <wp:posOffset>-1043305</wp:posOffset>
                </wp:positionH>
                <wp:positionV relativeFrom="paragraph">
                  <wp:posOffset>180340</wp:posOffset>
                </wp:positionV>
                <wp:extent cx="74930" cy="74930"/>
                <wp:effectExtent l="0" t="0" r="20320" b="20320"/>
                <wp:wrapNone/>
                <wp:docPr id="19928" name="Oval 20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930" cy="749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0058" o:spid="_x0000_s1026" style="position:absolute;left:0;text-align:left;margin-left:-82.15pt;margin-top:14.2pt;width:5.9pt;height:5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" strokeweight="1.5pt"/>
            </w:pict>
          </mc:Fallback>
        </mc:AlternateContent>
      </w:r>
    </w:p>
    <w:p w:rsidR="008B1C54" w:rsidRDefault="00225D91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5BB77EC4" wp14:editId="2986FA19">
                <wp:simplePos x="0" y="0"/>
                <wp:positionH relativeFrom="column">
                  <wp:posOffset>1092835</wp:posOffset>
                </wp:positionH>
                <wp:positionV relativeFrom="paragraph">
                  <wp:posOffset>85090</wp:posOffset>
                </wp:positionV>
                <wp:extent cx="302260" cy="282575"/>
                <wp:effectExtent l="0" t="0" r="0" b="3175"/>
                <wp:wrapNone/>
                <wp:docPr id="19916" name="Text Box 20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6" o:spid="_x0000_s1038" type="#_x0000_t202" style="position:absolute;left:0;text-align:left;margin-left:86.05pt;margin-top:6.7pt;width:23.8pt;height:22.25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S0jvQIAAMk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3A356334" wp14:editId="2D2B9EBA">
                <wp:simplePos x="0" y="0"/>
                <wp:positionH relativeFrom="column">
                  <wp:posOffset>223520</wp:posOffset>
                </wp:positionH>
                <wp:positionV relativeFrom="paragraph">
                  <wp:posOffset>173990</wp:posOffset>
                </wp:positionV>
                <wp:extent cx="301625" cy="282575"/>
                <wp:effectExtent l="0" t="0" r="0" b="3175"/>
                <wp:wrapNone/>
                <wp:docPr id="19915" name="Text Box 20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 w:rsidRPr="00AE4249">
                              <w:rPr>
                                <w:b/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5" o:spid="_x0000_s1039" type="#_x0000_t202" style="position:absolute;left:0;text-align:left;margin-left:17.6pt;margin-top:13.7pt;width:23.75pt;height:22.2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" filled="f" stroked="f" strokeweight="1.5pt">
                <v:textbox>
                  <w:txbxContent>
                    <w:p w:rsidR="00872ED0" w:rsidRDefault="00872ED0">
                      <w:r w:rsidRPr="00AE4249">
                        <w:rPr>
                          <w:b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8B1C54" w:rsidRDefault="00B71718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7D75216E" wp14:editId="11906D54">
                <wp:simplePos x="0" y="0"/>
                <wp:positionH relativeFrom="column">
                  <wp:posOffset>1906965</wp:posOffset>
                </wp:positionH>
                <wp:positionV relativeFrom="paragraph">
                  <wp:posOffset>20339</wp:posOffset>
                </wp:positionV>
                <wp:extent cx="302260" cy="282575"/>
                <wp:effectExtent l="0" t="0" r="0" b="3175"/>
                <wp:wrapNone/>
                <wp:docPr id="19917" name="Text Box 20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7" o:spid="_x0000_s1040" type="#_x0000_t202" style="position:absolute;left:0;text-align:left;margin-left:150.15pt;margin-top:1.6pt;width:23.8pt;height:22.25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652074" w:rsidRDefault="00652074" w:rsidP="00333984">
      <w:pPr>
        <w:ind w:leftChars="135" w:left="283" w:rightChars="92" w:right="193"/>
        <w:rPr>
          <w:szCs w:val="21"/>
        </w:rPr>
      </w:pPr>
    </w:p>
    <w:p w:rsidR="00670C6F" w:rsidRPr="008B1C54" w:rsidRDefault="00544891" w:rsidP="00106BD1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5C5E1C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26962704" wp14:editId="69637E12">
                <wp:simplePos x="0" y="0"/>
                <wp:positionH relativeFrom="column">
                  <wp:posOffset>3178513</wp:posOffset>
                </wp:positionH>
                <wp:positionV relativeFrom="paragraph">
                  <wp:posOffset>504789</wp:posOffset>
                </wp:positionV>
                <wp:extent cx="685165" cy="206080"/>
                <wp:effectExtent l="0" t="209550" r="635" b="213360"/>
                <wp:wrapNone/>
                <wp:docPr id="54" name="直角三角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188384" flipH="1">
                          <a:off x="0" y="0"/>
                          <a:ext cx="685165" cy="206080"/>
                        </a:xfrm>
                        <a:prstGeom prst="rtTriangle">
                          <a:avLst/>
                        </a:prstGeom>
                        <a:pattFill prst="wdDnDiag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直角三角形 54" o:spid="_x0000_s1026" type="#_x0000_t6" style="position:absolute;left:0;text-align:left;margin-left:250.3pt;margin-top:39.75pt;width:53.95pt;height:16.25pt;rotation:2634128fd;flip:x;z-index:252188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" fillcolor="black [3213]" strokecolor="black [3213]" strokeweight="2pt">
                <v:fill r:id="rId9" o:title="" color2="white [3212]" type="patter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7D013AAE" wp14:editId="33352809">
                <wp:simplePos x="0" y="0"/>
                <wp:positionH relativeFrom="column">
                  <wp:posOffset>489412</wp:posOffset>
                </wp:positionH>
                <wp:positionV relativeFrom="paragraph">
                  <wp:posOffset>1346008</wp:posOffset>
                </wp:positionV>
                <wp:extent cx="429895" cy="254635"/>
                <wp:effectExtent l="0" t="0" r="0" b="0"/>
                <wp:wrapNone/>
                <wp:docPr id="52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188" o:spid="_x0000_s1041" type="#_x0000_t202" style="position:absolute;left:0;text-align:left;margin-left:38.55pt;margin-top:106pt;width:33.85pt;height:20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z9e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6D21B022" wp14:editId="406F0808">
                <wp:simplePos x="0" y="0"/>
                <wp:positionH relativeFrom="column">
                  <wp:posOffset>869931</wp:posOffset>
                </wp:positionH>
                <wp:positionV relativeFrom="paragraph">
                  <wp:posOffset>1353984</wp:posOffset>
                </wp:positionV>
                <wp:extent cx="429895" cy="254635"/>
                <wp:effectExtent l="0" t="0" r="0" b="0"/>
                <wp:wrapNone/>
                <wp:docPr id="3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2" type="#_x0000_t202" style="position:absolute;left:0;text-align:left;margin-left:68.5pt;margin-top:106.6pt;width:33.85pt;height:20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Jpw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7D8424A8" wp14:editId="517F485A">
                <wp:simplePos x="0" y="0"/>
                <wp:positionH relativeFrom="column">
                  <wp:posOffset>1273175</wp:posOffset>
                </wp:positionH>
                <wp:positionV relativeFrom="paragraph">
                  <wp:posOffset>1339850</wp:posOffset>
                </wp:positionV>
                <wp:extent cx="429895" cy="254635"/>
                <wp:effectExtent l="0" t="0" r="0" b="0"/>
                <wp:wrapNone/>
                <wp:docPr id="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3" type="#_x0000_t202" style="position:absolute;left:0;text-align:left;margin-left:100.25pt;margin-top:105.5pt;width:33.85pt;height:20.0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0BEF6FEF" wp14:editId="7BA5DB45">
                <wp:simplePos x="0" y="0"/>
                <wp:positionH relativeFrom="column">
                  <wp:posOffset>1645769</wp:posOffset>
                </wp:positionH>
                <wp:positionV relativeFrom="paragraph">
                  <wp:posOffset>1340268</wp:posOffset>
                </wp:positionV>
                <wp:extent cx="429895" cy="254635"/>
                <wp:effectExtent l="0" t="0" r="0" b="0"/>
                <wp:wrapNone/>
                <wp:docPr id="2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4" type="#_x0000_t202" style="position:absolute;left:0;text-align:left;margin-left:129.6pt;margin-top:105.55pt;width:33.85pt;height:20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r0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1EEDC062" wp14:editId="21FA35E3">
                <wp:simplePos x="0" y="0"/>
                <wp:positionH relativeFrom="column">
                  <wp:posOffset>2151024</wp:posOffset>
                </wp:positionH>
                <wp:positionV relativeFrom="paragraph">
                  <wp:posOffset>631697</wp:posOffset>
                </wp:positionV>
                <wp:extent cx="429895" cy="254635"/>
                <wp:effectExtent l="0" t="0" r="0" b="0"/>
                <wp:wrapNone/>
                <wp:docPr id="10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5C5E1C">
                              <w:rPr>
                                <w:rFonts w:hint="eastAsia"/>
                              </w:rPr>
                              <w:t>2</w:t>
                            </w: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169.35pt;margin-top:49.75pt;width:33.85pt;height:20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H7muQIAAMU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5C5E1C">
                        <w:rPr>
                          <w:rFonts w:hint="eastAsia"/>
                        </w:rPr>
                        <w:t>2</w:t>
                      </w: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6947BDDD" wp14:editId="004BA3C0">
                <wp:simplePos x="0" y="0"/>
                <wp:positionH relativeFrom="column">
                  <wp:posOffset>648589</wp:posOffset>
                </wp:positionH>
                <wp:positionV relativeFrom="paragraph">
                  <wp:posOffset>448823</wp:posOffset>
                </wp:positionV>
                <wp:extent cx="429895" cy="254635"/>
                <wp:effectExtent l="0" t="0" r="0" b="0"/>
                <wp:wrapNone/>
                <wp:docPr id="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6" type="#_x0000_t202" style="position:absolute;left:0;text-align:left;margin-left:51.05pt;margin-top:35.35pt;width:33.85pt;height:20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QDa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5D8DE149" wp14:editId="2708A40F">
                <wp:simplePos x="0" y="0"/>
                <wp:positionH relativeFrom="column">
                  <wp:posOffset>1340485</wp:posOffset>
                </wp:positionH>
                <wp:positionV relativeFrom="paragraph">
                  <wp:posOffset>22225</wp:posOffset>
                </wp:positionV>
                <wp:extent cx="429895" cy="254635"/>
                <wp:effectExtent l="0" t="0" r="0" b="0"/>
                <wp:wrapNone/>
                <wp:docPr id="7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7" type="#_x0000_t202" style="position:absolute;left:0;text-align:left;margin-left:105.55pt;margin-top:1.75pt;width:33.85pt;height:20.0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/hRvQIAAMY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50D55330" wp14:editId="22E54709">
                <wp:simplePos x="0" y="0"/>
                <wp:positionH relativeFrom="column">
                  <wp:posOffset>4416425</wp:posOffset>
                </wp:positionH>
                <wp:positionV relativeFrom="paragraph">
                  <wp:posOffset>3911600</wp:posOffset>
                </wp:positionV>
                <wp:extent cx="177800" cy="146050"/>
                <wp:effectExtent l="0" t="0" r="0" b="0"/>
                <wp:wrapNone/>
                <wp:docPr id="14688" name="Rectangle 17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800" cy="14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CD2FBA" w:rsidRDefault="00872ED0" w:rsidP="004B031C">
                            <w:pPr>
                              <w:spacing w:line="40" w:lineRule="atLeast"/>
                              <w:jc w:val="center"/>
                              <w:rPr>
                                <w:i/>
                                <w:szCs w:val="21"/>
                              </w:rPr>
                            </w:pPr>
                            <w:proofErr w:type="gramStart"/>
                            <w:r w:rsidRPr="00CD2FBA">
                              <w:rPr>
                                <w:i/>
                                <w:szCs w:val="21"/>
                              </w:rPr>
                              <w:t>l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512" o:spid="_x0000_s1041" style="position:absolute;left:0;text-align:left;margin-left:347.75pt;margin-top:308pt;width:14pt;height:11.5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" filled="f" stroked="f" strokecolor="white" strokeweight="1pt">
                <v:textbox style="layout-flow:vertical;mso-layout-flow-alt:bottom-to-top" inset="0,0,0,0">
                  <w:txbxContent>
                    <w:p w:rsidR="00872ED0" w:rsidRPr="00CD2FBA" w:rsidRDefault="00872ED0" w:rsidP="004B031C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proofErr w:type="gramStart"/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50E2DBA4" wp14:editId="2A110556">
                <wp:extent cx="2518807" cy="1800750"/>
                <wp:effectExtent l="0" t="0" r="0" b="0"/>
                <wp:docPr id="14714" name="画布 14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72" name="组合 15172"/>
                        <wpg:cNvGrpSpPr/>
                        <wpg:grpSpPr>
                          <a:xfrm>
                            <a:off x="7854" y="24347"/>
                            <a:ext cx="2376431" cy="1595149"/>
                            <a:chOff x="7854" y="24347"/>
                            <a:chExt cx="2376431" cy="1595149"/>
                          </a:xfrm>
                        </wpg:grpSpPr>
                        <wps:wsp>
                          <wps:cNvPr id="19902" name="AutoShape 1958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1150291" y="79864"/>
                              <a:ext cx="90712" cy="213211"/>
                            </a:xfrm>
                            <a:prstGeom prst="curvedRightArrow">
                              <a:avLst>
                                <a:gd name="adj1" fmla="val 2784"/>
                                <a:gd name="adj2" fmla="val 51791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03" name="Line 19599"/>
                          <wps:cNvCnPr/>
                          <wps:spPr bwMode="auto">
                            <a:xfrm flipH="1" flipV="1">
                              <a:off x="1154019" y="367626"/>
                              <a:ext cx="728724" cy="84131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5" name="Text Box 19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0991" y="904964"/>
                              <a:ext cx="430520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6" name="Line 20006"/>
                          <wps:cNvCnPr/>
                          <wps:spPr bwMode="auto">
                            <a:xfrm flipH="1">
                              <a:off x="301376" y="367593"/>
                              <a:ext cx="847233" cy="7540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58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79" y="458405"/>
                              <a:ext cx="314611" cy="254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759" name="Group 2017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832400" y="662008"/>
                              <a:ext cx="841313" cy="252596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760" name="Line 20172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1" name="Line 20173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2" name="Line 20174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763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307774" y="1356534"/>
                              <a:ext cx="775253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5764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5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6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7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8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69" name="AutoShape 20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254" y="520570"/>
                              <a:ext cx="0" cy="274356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0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697" y="1284003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1" name="Text Box 20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358" y="1284003"/>
                              <a:ext cx="30669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2" name="Text Box 201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833" y="628135"/>
                              <a:ext cx="39045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4" name="Text Box 20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135" y="53721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5" name="Text Box 207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5871" y="24347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52" name="图片 199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54" y="984915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" name="图片 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2920" y="1057180"/>
                              <a:ext cx="438095" cy="4380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382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1082797" y="1348245"/>
                              <a:ext cx="807306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83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7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620" y="1287271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9184" y="1250488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169" name="图片 151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63043" y="760985"/>
                              <a:ext cx="114286" cy="11428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5170" name="任意多边形 15170"/>
                          <wps:cNvSpPr/>
                          <wps:spPr>
                            <a:xfrm>
                              <a:off x="1154018" y="232170"/>
                              <a:ext cx="370936" cy="560717"/>
                            </a:xfrm>
                            <a:custGeom>
                              <a:avLst/>
                              <a:gdLst>
                                <a:gd name="connsiteX0" fmla="*/ 0 w 370936"/>
                                <a:gd name="connsiteY0" fmla="*/ 129397 h 560717"/>
                                <a:gd name="connsiteX1" fmla="*/ 370936 w 370936"/>
                                <a:gd name="connsiteY1" fmla="*/ 560717 h 560717"/>
                                <a:gd name="connsiteX2" fmla="*/ 163902 w 370936"/>
                                <a:gd name="connsiteY2" fmla="*/ 0 h 560717"/>
                                <a:gd name="connsiteX3" fmla="*/ 0 w 370936"/>
                                <a:gd name="connsiteY3" fmla="*/ 129397 h 5607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70936" h="560717">
                                  <a:moveTo>
                                    <a:pt x="0" y="129397"/>
                                  </a:moveTo>
                                  <a:lnTo>
                                    <a:pt x="370936" y="560717"/>
                                  </a:lnTo>
                                  <a:lnTo>
                                    <a:pt x="163902" y="0"/>
                                  </a:lnTo>
                                  <a:lnTo>
                                    <a:pt x="0" y="129397"/>
                                  </a:ln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71" name="任意多边形 15171"/>
                          <wps:cNvSpPr/>
                          <wps:spPr>
                            <a:xfrm>
                              <a:off x="323553" y="224041"/>
                              <a:ext cx="807814" cy="897571"/>
                            </a:xfrm>
                            <a:custGeom>
                              <a:avLst/>
                              <a:gdLst>
                                <a:gd name="connsiteX0" fmla="*/ 0 w 807814"/>
                                <a:gd name="connsiteY0" fmla="*/ 897571 h 897571"/>
                                <a:gd name="connsiteX1" fmla="*/ 437566 w 807814"/>
                                <a:gd name="connsiteY1" fmla="*/ 751716 h 897571"/>
                                <a:gd name="connsiteX2" fmla="*/ 673178 w 807814"/>
                                <a:gd name="connsiteY2" fmla="*/ 0 h 897571"/>
                                <a:gd name="connsiteX3" fmla="*/ 807814 w 807814"/>
                                <a:gd name="connsiteY3" fmla="*/ 151465 h 897571"/>
                                <a:gd name="connsiteX4" fmla="*/ 0 w 807814"/>
                                <a:gd name="connsiteY4" fmla="*/ 897571 h 8975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07814" h="897571">
                                  <a:moveTo>
                                    <a:pt x="0" y="897571"/>
                                  </a:moveTo>
                                  <a:lnTo>
                                    <a:pt x="437566" y="751716"/>
                                  </a:lnTo>
                                  <a:lnTo>
                                    <a:pt x="673178" y="0"/>
                                  </a:lnTo>
                                  <a:lnTo>
                                    <a:pt x="807814" y="151465"/>
                                  </a:lnTo>
                                  <a:lnTo>
                                    <a:pt x="0" y="897571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Line 19599"/>
                          <wps:cNvCnPr/>
                          <wps:spPr bwMode="auto">
                            <a:xfrm>
                              <a:off x="1094549" y="223976"/>
                              <a:ext cx="44967" cy="14392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4714" o:spid="_x0000_s1049" editas="canvas" style="width:198.35pt;height:141.8pt;mso-position-horizontal-relative:char;mso-position-vertical-relative:line" coordsize="2518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0" type="#_x0000_t75" style="position:absolute;width:25184;height:18002;visibility:visible;mso-wrap-style:square">
                  <v:fill o:detectmouseclick="t"/>
                  <v:path o:connecttype="none"/>
                </v:shape>
                <v:group id="组合 15172" o:spid="_x0000_s1051" style="position:absolute;left:78;top:243;width:23764;height:15951" coordorigin="78,243" coordsize="23764,159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qVYMYAAADeAAAADwAAAGRycy9kb3ducmV2LnhtbERPTWvCQBC9F/wPyxS8&#10;NZsoaSXNKiJWPIRCVSi9DdkxCWZnQ3abxH/fLRR6m8f7nHwzmVYM1LvGsoIkikEQl1Y3XCm4nN+e&#10;ViCcR9bYWiYFd3KwWc8ecsy0HfmDhpOvRAhhl6GC2vsuk9KVNRl0ke2IA3e1vUEfYF9J3eMYwk0r&#10;F3H8LA02HBpq7GhXU3k7fRsFhxHH7TLZD8Xturt/ndP3zyIhpeaP0/YVhKfJ/4v/3Ecd5qfJyw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SpVgxgAAAN4A&#10;AAAPAAAAAAAAAAAAAAAAAKoCAABkcnMvZG93bnJldi54bWxQSwUGAAAAAAQABAD6AAAAnQMAAAAA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19583" o:spid="_x0000_s1052" type="#_x0000_t102" style="position:absolute;left:11502;top:799;width:907;height:2132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U41MQA&#10;AADeAAAADwAAAGRycy9kb3ducmV2LnhtbERPPW/CMBDdkfgP1iF1A4cMFQkYVBCgDl0grboe8TWO&#10;iM9RbCDtr8dISN3u6X3eYtXbRlyp87VjBdNJAoK4dLrmSsFnsRvPQPiArLFxTAp+ycNqORwsMNfu&#10;xge6HkMlYgj7HBWYENpcSl8asugnriWO3I/rLIYIu0rqDm8x3DYyTZJXabHm2GCwpY2h8ny8WAXF&#10;usi2f+a8xo82PZy+Xfq13e2Vehn1b3MQgfrwL36633Wcn2VJCo934g1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FONTEAAAA3gAAAA8AAAAAAAAAAAAAAAAAmAIAAGRycy9k&#10;b3ducmV2LnhtbFBLBQYAAAAABAAEAPUAAACJAwAAAAA=&#10;" adj="16840,19348,12378" fillcolor="blue" strokecolor="blue" strokeweight="1.5pt">
                    <v:stroke startarrowwidth="narrow" startarrowlength="short" endarrowwidth="narrow" endarrowlength="short"/>
                  </v:shape>
                  <v:line id="Line 19599" o:spid="_x0000_s1053" style="position:absolute;flip:x y;visibility:visible;mso-wrap-style:square" from="11540,3676" to="18827,1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+0tcMAAADeAAAADwAAAGRycy9kb3ducmV2LnhtbERPzWrCQBC+F3yHZQQvpe6qoDF1FSmK&#10;hZ4SfYBpdpoEs7MhuzXx7V2h0Nt8fL+z2Q22ETfqfO1Yw2yqQBAXztRcaricj28JCB+QDTaOScOd&#10;POy2o5cNpsb1nNEtD6WIIexT1FCF0KZS+qIii37qWuLI/bjOYoiwK6XpsI/htpFzpZbSYs2xocKW&#10;Pioqrvmv1dBfvpbFLCS2Xx1PrL6T7PCaZFpPxsP+HUSgIfyL/9yfJs5fr9UCnu/EG+T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/tLXDAAAA3g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shape id="Text Box 19602" o:spid="_x0000_s1054" type="#_x0000_t202" style="position:absolute;left:6509;top:9049;width:4306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UhR8QA&#10;AADeAAAADwAAAGRycy9kb3ducmV2LnhtbERPS2sCMRC+C/6HMEJvNWlxrV03SlEET5X6KHgbNrMP&#10;upksm9Td/vumUPA2H99zsvVgG3GjzteONTxNFQji3JmaSw3n0+5xAcIHZIONY9LwQx7Wq/Eow9S4&#10;nj/odgyliCHsU9RQhdCmUvq8Iot+6lriyBWusxgi7EppOuxjuG3ks1JzabHm2FBhS5uK8q/jt9Vw&#10;eS+unzN1KLc2aXs3KMn2VWr9MBneliACDeEu/nfvTZyfvMwS+Hsn3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FIUfEAAAA3gAAAA8AAAAAAAAAAAAAAAAAmAIAAGRycy9k&#10;b3ducmV2LnhtbFBLBQYAAAAABAAEAPUAAACJAwAAAAA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line id="Line 20006" o:spid="_x0000_s1055" style="position:absolute;flip:x;visibility:visible;mso-wrap-style:square" from="3013,3675" to="11486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Y2R8cAAADeAAAADwAAAGRycy9kb3ducmV2LnhtbERPTWvCQBC9F/wPywi9FN0YWy2pq9Ta&#10;gvRWFcTbkJ1kQ7OzMbuatL++Wyj0No/3OYtVb2txpdZXjhVMxgkI4tzpiksFh/3b6BGED8gaa8ek&#10;4Is8rJaDmwVm2nX8QdddKEUMYZ+hAhNCk0npc0MW/dg1xJErXGsxRNiWUrfYxXBbyzRJZtJixbHB&#10;YEMvhvLP3cUqmBan17vzdDNJ0yp5L8x3l6+PpVK3w/75CUSgPvyL/9xbHec/zO9n8PtOvEE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jZHxwAAAN4AAAAPAAAAAAAA&#10;AAAAAAAAAKECAABkcnMvZG93bnJldi54bWxQSwUGAAAAAAQABAD5AAAAlQMAAAAA&#10;" strokeweight="1.5pt">
                    <v:stroke startarrowwidth="narrow" startarrowlength="short" endarrowwidth="narrow" endarrowlength="short"/>
                  </v:line>
                  <v:shape id="Text Box 20070" o:spid="_x0000_s1056" type="#_x0000_t202" style="position:absolute;left:4601;top:4584;width:3146;height:2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0YBMYA&#10;AADeAAAADwAAAGRycy9kb3ducmV2LnhtbESPQUvDQBCF74X+h2UK3tpdi6k1ZlOKInhSrFbwNmSn&#10;STA7G7JrE/+9cxB6m+G9ee+bYjf5Tp1piG1gC9crA4q4Cq7l2sLH+9NyCyomZIddYLLwSxF25XxW&#10;YO7CyG90PqRaSQjHHC00KfW51rFqyGNchZ5YtFMYPCZZh1q7AUcJ951eG7PRHluWhgZ7emio+j78&#10;eAvHl9PX5415rR991o9hMpr9nbb2ajHt70ElmtLF/H/97AQ/u82EV96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0YBMYAAADeAAAADwAAAAAAAAAAAAAAAACYAgAAZHJz&#10;L2Rvd25yZXYueG1sUEsFBgAAAAAEAAQA9QAAAIs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group id="Group 20171" o:spid="_x0000_s1057" style="position:absolute;left:18323;top:6620;width:8413;height:2526;rotation:90" coordorigin="6941,5636" coordsize="882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TxcksQAAADeAAAA&#10;DwAAAAAAAAAAAAAAAACqAgAAZHJzL2Rvd25yZXYueG1sUEsFBgAAAAAEAAQA+gAAAJsDAAAAAA==&#10;">
                    <v:line id="Line 20172" o:spid="_x0000_s1058" style="position:absolute;rotation:90;visibility:visible;mso-wrap-style:square" from="7382,5334" to="7382,6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8xa8kAAADeAAAADwAAAGRycy9kb3ducmV2LnhtbESPQWvCQBCF7wX/wzKCl1I3tmhL6ipa&#10;iHixUGuhxyE7TYLZ2ZDdmNhf7xwKvc0wb95733I9uFpdqA2VZwOzaQKKOPe24sLA6TN7eAEVIrLF&#10;2jMZuFKA9Wp0t8TU+p4/6HKMhRITDikaKGNsUq1DXpLDMPUNsdx+fOswytoW2rbYi7mr9WOSLLTD&#10;iiWhxIbeSsrPx84Z+L3ef3dPh6L7eo9N1Z9Ctuu2mTGT8bB5BRVpiP/iv++9lfrz54UACI7MoFc3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7/MWvJAAAA3gAAAA8AAAAA&#10;AAAAAAAAAAAAoQIAAGRycy9kb3ducmV2LnhtbFBLBQYAAAAABAAEAPkAAACXAwAAAAA=&#10;" strokeweight="1pt">
                      <v:stroke startarrow="classic" startarrowwidth="narrow" endarrow="classic" endarrowwidth="narrow"/>
                    </v:line>
                    <v:line id="Line 20173" o:spid="_x0000_s1059" style="position:absolute;visibility:visible;mso-wrap-style:square" from="6941,5636" to="6941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1LdMIAAADeAAAADwAAAGRycy9kb3ducmV2LnhtbERPS0vDQBC+F/wPywje2k2F1JB2E4og&#10;CB6KtdDrkJ0modnZkJ08/PeuIHibj+85h3JxnZpoCK1nA9tNAoq48rbl2sDl622dgQqCbLHzTAa+&#10;KUBZPKwOmFs/8ydNZ6lVDOGQo4FGpM+1DlVDDsPG98SRu/nBoUQ41NoOOMdw1+nnJNlphy3HhgZ7&#10;em2oup9HZ2CU2wctlzG7UsapzNkpddPJmKfH5bgHJbTIv/jP/W7j/PRlt4Xfd+INu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1LdM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74" o:spid="_x0000_s1060" style="position:absolute;visibility:visible;mso-wrap-style:square" from="7823,5636" to="7823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/VA8IAAADeAAAADwAAAGRycy9kb3ducmV2LnhtbERPS0vDQBC+F/wPywje2o2F1JB2E4og&#10;CB6KtdDrkJ0modnZkJ08/PeuIHibj+85h3JxnZpoCK1nA8+bBBRx5W3LtYHL19s6AxUE2WLnmQx8&#10;U4CyeFgdMLd+5k+azlKrGMIhRwONSJ9rHaqGHIaN74kjd/ODQ4lwqLUdcI7hrtPbJNlphy3HhgZ7&#10;em2oup9HZ2CU2wctlzG7UsapzNkpddPJmKfH5bgHJbTIv/jP/W7j/PRlt4Xfd+INu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n/VA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group id="Group 20175" o:spid="_x0000_s1061" style="position:absolute;left:3077;top:13565;width:7753;height:262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Rk3sQAAADeAAAADwAAAGRycy9kb3ducmV2LnhtbERPS4vCMBC+C/6HMMLe&#10;NO2KD6pRRHYXDyL4APE2NGNbbCalybb135uFBW/z8T1nue5MKRqqXWFZQTyKQBCnVhecKbicv4dz&#10;EM4jaywtk4InOViv+r0lJtq2fKTm5DMRQtglqCD3vkqkdGlOBt3IVsSBu9vaoA+wzqSusQ3hppSf&#10;UTSVBgsODTlWtM0pfZx+jYKfFtvNOP5q9o/79nk7Tw7XfUxKfQy6zQKEp86/xf/unQ7zJ7PpGP7e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pRk3sQAAADeAAAA&#10;DwAAAAAAAAAAAAAAAACqAgAAZHJzL2Rvd25yZXYueG1sUEsFBgAAAAAEAAQA+gAAAJsDAAAAAA==&#10;">
                    <v:line id="Line 20176" o:spid="_x0000_s1062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Q3aMYAAADeAAAADwAAAGRycy9kb3ducmV2LnhtbERPS2vCQBC+F/oflil4Ed3UtrFEV9FC&#10;pBeF+oAeh+yYhGZnQ3Zjor++WxB6m4/vOfNlbypxocaVlhU8jyMQxJnVJecKjod09A7CeWSNlWVS&#10;cCUHy8XjwxwTbTv+osve5yKEsEtQQeF9nUjpsoIMurGtiQN3to1BH2CTS91gF8JNJSdRFEuDJYeG&#10;Amv6KCj72bdGwe06/G5ftnl72vm67I4u3bTrVKnBU7+agfDU+3/x3f2pw/y3afwKf++EG+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EN2j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20177" o:spid="_x0000_s1063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ZNd8IAAADeAAAADwAAAGRycy9kb3ducmV2LnhtbERPS2vCQBC+C/0PyxS86UYhNqSuIoWC&#10;0INoBa9DdkxCs7MhO3n037uFgrf5+J6z3U+uUQN1ofZsYLVMQBEX3tZcGrh+fy4yUEGQLTaeycAv&#10;BdjvXmZbzK0f+UzDRUoVQzjkaKASaXOtQ1GRw7D0LXHk7r5zKBF2pbYdjjHcNXqdJBvtsObYUGFL&#10;HxUVP5feGejl/kXTtc9ulHEqY3ZK3XAyZv46Hd5BCU3yFP+7jzbOT982Kfy9E2/Qu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ZZNd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78" o:spid="_x0000_s1064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oMhMYAAADeAAAADwAAAGRycy9kb3ducmV2LnhtbERPS2vCQBC+F/wPywheSt3U0liiq1gh&#10;4qWCj0KPQ3ZMgtnZkN2Y2F/vFgre5uN7znzZm0pcqXGlZQWv4wgEcWZ1ybmC0zF9+QDhPLLGyjIp&#10;uJGD5WLwNMdE2473dD34XIQQdgkqKLyvEyldVpBBN7Y1ceDOtjHoA2xyqRvsQrip5CSKYmmw5NBQ&#10;YE3rgrLLoTUKfm/PP+3bV95+73xddieXbtrPVKnRsF/NQHjq/UP8797qMP99Gsfw9064QS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aDIT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20179" o:spid="_x0000_s1065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h2m8IAAADeAAAADwAAAGRycy9kb3ducmV2LnhtbERPS2vCQBC+C/0PyxR6000L0RBdRQqF&#10;Qg9SFbwO2TEJZmdDdvLov3eFgrf5+J6z2U2uUQN1ofZs4H2RgCIuvK25NHA+fc0zUEGQLTaeycAf&#10;BdhtX2YbzK0f+ZeGo5QqhnDI0UAl0uZah6Iih2HhW+LIXX3nUCLsSm07HGO4a/RHkiy1w5pjQ4Ut&#10;fVZU3I69M9DL9Yemc59dKONUxuyQuuFgzNvrtF+DEprkKf53f9s4P10tV/B4J96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h2m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80" o:spid="_x0000_s1066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fi6cUAAADeAAAADwAAAGRycy9kb3ducmV2LnhtbESPzWrDQAyE74W+w6JAbs06BafGzSaU&#10;QqGQQ2ga6FV4FdvUqzVe+advXx0KvUnMaObT/riEzkw0pDayg+0mA0NcRd9y7eD6+fZQgEmC7LGL&#10;TA5+KMHxcH+3x9LHmT9oukhtNIRTiQ4akb60NlUNBUyb2BOrdotDQNF1qK0fcNbw0NnHLNvZgC1r&#10;Q4M9vTZUfV/G4GCU24mW61h8UcG5zMU5D9PZufVqeXkGI7TIv/nv+t0rfv60U159R2ew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5fi6cUAAADeAAAADwAAAAAAAAAA&#10;AAAAAAChAgAAZHJzL2Rvd25yZXYueG1sUEsFBgAAAAAEAAQA+QAAAJMDAAAAAA==&#10;" strokeweight="1pt">
                      <v:stroke startarrowwidth="narrow" startarrowlength="short" endarrowwidth="narrow" endarrowlength="short"/>
                    </v:lin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183" o:spid="_x0000_s1067" type="#_x0000_t32" style="position:absolute;left:6792;top:5205;width:0;height:27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FDysQAAADeAAAADwAAAGRycy9kb3ducmV2LnhtbERPTWvCQBC9F/wPyxS81U2DtTV1FRWE&#10;gAfR1vuYnSbB7GzMrkn8911B8DaP9zmzRW8q0VLjSssK3kcRCOLM6pJzBb8/m7cvEM4ja6wsk4Ib&#10;OVjMBy8zTLTteE/twecihLBLUEHhfZ1I6bKCDLqRrYkD92cbgz7AJpe6wS6Em0rGUTSRBksODQXW&#10;tC4oOx+uRsH4FJ8vS3LZDVN33Orpanc87ZUavvbLbxCeev8UP9ypDvM/PidTuL8Tbp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UPKxAAAAN4AAAAPAAAAAAAAAAAA&#10;AAAAAKECAABkcnMvZG93bnJldi54bWxQSwUGAAAAAAQABAD5AAAAkgMAAAAA&#10;" strokecolor="black [3213]" strokeweight="1.75pt">
                    <v:stroke endarrow="block"/>
                  </v:shape>
                  <v:shape id="Text Box 20184" o:spid="_x0000_s1068" type="#_x0000_t202" style="position:absolute;left:4096;top:12840;width:3060;height:2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5IYscA&#10;AADeAAAADwAAAGRycy9kb3ducmV2LnhtbESPT2vCQBDF74V+h2WE3uquxT9tdJVSKfRUUavQ25Ad&#10;k2B2NmS3Jn5751DwNsO8ee/9Fqve1+pCbawCWxgNDSjiPLiKCws/+8/nV1AxITusA5OFK0VYLR8f&#10;Fpi50PGWLrtUKDHhmKGFMqUm0zrmJXmMw9AQy+0UWo9J1rbQrsVOzH2tX4yZao8VS0KJDX2UlJ93&#10;f97C4fv0exybTbH2k6YLvdHs37S1T4P+fQ4qUZ/u4v/vLyf1J7OZAAiOzKC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VeSGLHAAAA3gAAAA8AAAAAAAAAAAAAAAAAmAIAAGRy&#10;cy9kb3ducmV2LnhtbFBLBQYAAAAABAAEAPUAAACMAwAAAAA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5" o:spid="_x0000_s1069" type="#_x0000_t202" style="position:absolute;left:7523;top:12840;width:3067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Lt+cMA&#10;AADeAAAADwAAAGRycy9kb3ducmV2LnhtbERPS2vCQBC+F/wPywje6q6iVaOrSEvBU4vxAd6G7JgE&#10;s7MhuzXx33cLBW/z8T1ntelsJe7U+NKxhtFQgSDOnCk513A8fL7OQfiAbLByTBoe5GGz7r2sMDGu&#10;5T3d05CLGMI+QQ1FCHUipc8KsuiHriaO3NU1FkOETS5Ng20Mt5UcK/UmLZYcGwqs6b2g7Jb+WA2n&#10;r+vlPFHf+Yed1q3rlGS7kFoP+t12CSJQF57if/fOxPnT2WwEf+/E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Lt+c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6" o:spid="_x0000_s1070" type="#_x0000_t202" style="position:absolute;left:19938;top:6281;width:3904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BzjsMA&#10;AADeAAAADwAAAGRycy9kb3ducmV2LnhtbERPS4vCMBC+C/6HMMLeNFHWVatRZJeFPSk+wdvQjG2x&#10;mZQma7v/3ggL3ubje85i1dpS3Kn2hWMNw4ECQZw6U3Cm4Xj47k9B+IBssHRMGv7Iw2rZ7SwwMa7h&#10;Hd33IRMxhH2CGvIQqkRKn+Zk0Q9cRRy5q6sthgjrTJoamxhuSzlS6kNaLDg25FjRZ07pbf9rNZw2&#10;18v5XW2zLzuuGtcqyXYmtX7rtes5iEBteIn/3T8mzh9PJi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Bzjs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_x0000_s1071" type="#_x0000_t202" style="position:absolute;left:6971;top:537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VOYcMA&#10;AADeAAAADwAAAGRycy9kb3ducmV2LnhtbERPS4vCMBC+C/6HMMLeNHHRVatRZJeFPSk+wdvQjG2x&#10;mZQma7v/3ggL3ubje85i1dpS3Kn2hWMNw4ECQZw6U3Cm4Xj47k9B+IBssHRMGv7Iw2rZ7SwwMa7h&#10;Hd33IRMxhH2CGvIQqkRKn+Zk0Q9cRRy5q6sthgjrTJoamxhuS/mu1Ie0WHBsyLGiz5zS2/7Xajht&#10;rpfzSG2zLzuuGtcqyXYmtX7rtes5iEBteIn/3T8mzh9PJi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VOYc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704" o:spid="_x0000_s1072" type="#_x0000_t202" style="position:absolute;left:12358;top:243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nr+sMA&#10;AADeAAAADwAAAGRycy9kb3ducmV2LnhtbERPS2sCMRC+C/6HMEJvmrR0tV03SlGEnpTaB3gbNrMP&#10;upksm+hu/70RhN7m43tOth5sIy7U+dqxhseZAkGcO1NzqeHrczd9AeEDssHGMWn4Iw/r1XiUYWpc&#10;zx90OYZSxBD2KWqoQmhTKX1ekUU/cy1x5ArXWQwRdqU0HfYx3DbySam5tFhzbKiwpU1F+e/xbDV8&#10;74vTz7M6lFubtL0blGT7KrV+mAxvSxCBhvAvvrvfTZyfLBYJ3N6JN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nr+s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图片 19952" o:spid="_x0000_s1073" type="#_x0000_t75" style="position:absolute;left:78;top:9849;width:4286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T0xvFAAAA3gAAAA8AAABkcnMvZG93bnJldi54bWxET0trAjEQvgv+hzCCN80qtuh2o0jBKhRa&#10;fBza27CZfdTNZEmiu/33TaHQ23x8z8k2vWnEnZyvLSuYTRMQxLnVNZcKLufdZAnCB2SNjWVS8E0e&#10;NuvhIMNU246PdD+FUsQQ9ikqqEJoUyl9XpFBP7UtceQK6wyGCF0ptcMuhptGzpPkURqsOTZU2NJz&#10;Rfn1dDMKXna3t5lb5J3+tJfX8/uHxK99odR41G+fQATqw7/4z33Qcf5q9TCH33fiDXL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kU9MbxQAAAN4AAAAPAAAAAAAAAAAAAAAA&#10;AJ8CAABkcnMvZG93bnJldi54bWxQSwUGAAAAAAQABAD3AAAAkQMAAAAA&#10;">
                    <v:imagedata r:id="rId13" o:title=""/>
                    <v:path arrowok="t"/>
                  </v:shape>
                  <v:shape id="图片 14" o:spid="_x0000_s1074" type="#_x0000_t75" style="position:absolute;left:17329;top:10571;width:4381;height:4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ktCXBAAAA2wAAAA8AAABkcnMvZG93bnJldi54bWxET01rwkAQvQv+h2UEL6IbpRWNriKFQE+F&#10;qHgesmMSzc4u2W2S9td3C4Xe5vE+Z38cTCM6an1tWcFykYAgLqyuuVRwvWTzDQgfkDU2lknBF3k4&#10;HsajPaba9pxTdw6liCHsU1RQheBSKX1RkUG/sI44cnfbGgwRtqXULfYx3DRylSRrabDm2FCho7eK&#10;iuf50ygoZ6fM4Hd+9eGp3ePjtn11xVap6WQ47UAEGsK/+M/9ruP8F/j9JR4gD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VktCXBAAAA2wAAAA8AAAAAAAAAAAAAAAAAnwIA&#10;AGRycy9kb3ducmV2LnhtbFBLBQYAAAAABAAEAPcAAACNAwAAAAA=&#10;">
                    <v:imagedata r:id="rId14" o:title=""/>
                    <v:path arrowok="t"/>
                  </v:shape>
                  <v:group id="Group 20175" o:spid="_x0000_s1075" style="position:absolute;left:10827;top:13482;width:8074;height:2630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line id="Line 20176" o:spid="_x0000_s1076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/HusUAAADcAAAADwAAAGRycy9kb3ducmV2LnhtbESPQWvCQBSE7wX/w/IEL0U3NlAkuooK&#10;KV4q1Cp4fGSfSTD7NmQ3JvbXu4LQ4zAz3zCLVW8qcaPGlZYVTCcRCOLM6pJzBcffdDwD4Tyyxsoy&#10;KbiTg9Vy8LbARNuOf+h28LkIEHYJKii8rxMpXVaQQTexNXHwLrYx6INscqkb7ALcVPIjij6lwZLD&#10;QoE1bQvKrofWKPi7v5/b+DtvT3tfl93RpV/tJlVqNOzXcxCeev8ffrV3WkE8i+F5Jhw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/HusUAAADcAAAADwAAAAAAAAAA&#10;AAAAAAChAgAAZHJzL2Rvd25yZXYueG1sUEsFBgAAAAAEAAQA+QAAAJMDAAAAAA==&#10;" strokeweight="1pt">
                      <v:stroke startarrow="classic" startarrowwidth="narrow" endarrow="classic" endarrowwidth="narrow"/>
                    </v:line>
                    <v:line id="Line 20177" o:spid="_x0000_s1077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tj/8AAAADcAAAADwAAAGRycy9kb3ducmV2LnhtbERPS0vDQBC+C/6HZYTe7KaWyhK7CUUQ&#10;BA/FWuh1yE6TYHY2ZCcP/333UPD48b335eI7NdEQ28AWNusMFHEVXMu1hfPPx7MBFQXZYReYLPxR&#10;hLJ4fNhj7sLM3zSdpFYphGOOFhqRPtc6Vg15jOvQEyfuGgaPkuBQazfgnMJ9p1+y7FV7bDk1NNjT&#10;e0PV72n0Fka5ftFyHs2FDO9kNsedn47Wrp6WwxsooUX+xXf3p7OwNWltOpOOgC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7Y//AAAAA3AAAAA8AAAAAAAAAAAAAAAAA&#10;oQIAAGRycy9kb3ducmV2LnhtbFBLBQYAAAAABAAEAPkAAACOAwAAAAA=&#10;" strokeweight="1pt">
                      <v:stroke startarrowwidth="narrow" startarrowlength="short" endarrowwidth="narrow" endarrowlength="short"/>
                    </v:line>
                    <v:line id="Line 20178" o:spid="_x0000_s1078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/JE8cAAADcAAAADwAAAGRycy9kb3ducmV2LnhtbESPW2vCQBSE3wv9D8sp+FJ044WiqatU&#10;IeKLQr2Aj4fsaRKaPRuyGxP99a5Q6OMwM98w82VnSnGl2hWWFQwHEQji1OqCMwWnY9KfgnAeWWNp&#10;mRTcyMFy8foyx1jblr/pevCZCBB2MSrIva9iKV2ak0E3sBVx8H5sbdAHWWdS19gGuCnlKIo+pMGC&#10;w0KOFa1zSn8PjVFwv71fmvEua857XxXtySWbZpUo1Xvrvj5BeOr8f/ivvdUKxrMJPM+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78kTxwAAANwAAAAPAAAAAAAA&#10;AAAAAAAAAKECAABkcnMvZG93bnJldi54bWxQSwUGAAAAAAQABAD5AAAAlQMAAAAA&#10;" strokeweight="1pt">
                      <v:stroke startarrow="classic" startarrowwidth="narrow" endarrow="classic" endarrowwidth="narrow"/>
                    </v:line>
                    <v:line id="Line 20179" o:spid="_x0000_s1079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NavMMAAADcAAAADwAAAGRycy9kb3ducmV2LnhtbESPzWrDMBCE74W+g9hAb42cFhfXjRJK&#10;IRDIITQx9LpYG9vUWhlr/ZO3jwKFHoeZ+YZZb2fXqpH60Hg2sFomoIhLbxuuDBTn3XMGKgiyxdYz&#10;GbhSgO3m8WGNufUTf9N4kkpFCIccDdQiXa51KGtyGJa+I47exfcOJcq+0rbHKcJdq1+S5E07bDgu&#10;1NjRV03l72lwBga5HGguhuyHMk5lyo6pG4/GPC3mzw9QQrP8h//ae2vg9T2F+5l4BP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jWrz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  <v:line id="Line 20180" o:spid="_x0000_s1080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HEy8MAAADcAAAADwAAAGRycy9kb3ducmV2LnhtbESPW2vCQBSE3wv+h+UIfaubKkqauooI&#10;gtAH8QK+HrLHJDR7NmRPLv333ULBx2FmvmHW29HVqqc2VJ4NvM8SUMS5txUXBm7Xw1sKKgiyxdoz&#10;GfihANvN5GWNmfUDn6m/SKEihEOGBkqRJtM65CU5DDPfEEfv4VuHEmVbaNviEOGu1vMkWWmHFceF&#10;Ehval5R/XzpnoJPHF423Lr1TyksZ0tPS9SdjXqfj7hOU0CjP8H/7aA0sPlbwdyYeAb3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xxMv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</v:group>
                  <v:shape id="Text Box 20184" o:spid="_x0000_s1081" type="#_x0000_t202" style="position:absolute;left:11236;top:12872;width:3059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4" o:spid="_x0000_s1082" type="#_x0000_t202" style="position:absolute;left:15491;top:12504;width:3060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图片 15169" o:spid="_x0000_s1083" type="#_x0000_t75" style="position:absolute;left:14630;top:7609;width:1143;height:1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2zUjCAAAA3gAAAA8AAABkcnMvZG93bnJldi54bWxET82KwjAQvgv7DmEWvIimVZS1mpZ1y4pX&#10;dR9gaMa2tJmUJmp9+40geJuP73e22WBacaPe1ZYVxLMIBHFhdc2lgr/z7/QLhPPIGlvLpOBBDrL0&#10;Y7TFRNs7H+l28qUIIewSVFB53yVSuqIig25mO+LAXWxv0AfYl1L3eA/hppXzKFpJgzWHhgo7+qmo&#10;aE5Xo+Cc1xO/G/JFM2k6s493+fzqcqXGn8P3BoSnwb/FL/dBh/nLeLWG5zvhBpn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2ts1IwgAAAN4AAAAPAAAAAAAAAAAAAAAAAJ8C&#10;AABkcnMvZG93bnJldi54bWxQSwUGAAAAAAQABAD3AAAAjgMAAAAA&#10;">
                    <v:imagedata r:id="rId15" o:title=""/>
                    <v:path arrowok="t"/>
                  </v:shape>
                  <v:shape id="任意多边形 15170" o:spid="_x0000_s1084" style="position:absolute;left:11540;top:2321;width:3709;height:5607;visibility:visible;mso-wrap-style:square;v-text-anchor:middle" coordsize="370936,5607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IgFMkA&#10;AADeAAAADwAAAGRycy9kb3ducmV2LnhtbESPT2vCQBDF74V+h2UK3nSTSluJriJSS4v24B/Q45Ad&#10;k2B2Nma3mn77zkHobYZ58977TWadq9WV2lB5NpAOElDEubcVFwb2u2V/BCpEZIu1ZzLwSwFm08eH&#10;CWbW33hD120slJhwyNBAGWOTaR3ykhyGgW+I5XbyrcMoa1to2+JNzF2tn5PkVTusWBJKbGhRUn7e&#10;/jgDh/lqX39chqP3y/kr/V5ov1yvjsb0nrr5GFSkLv6L79+fVuq/pG8CIDgyg57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05IgFMkAAADeAAAADwAAAAAAAAAAAAAAAACYAgAA&#10;ZHJzL2Rvd25yZXYueG1sUEsFBgAAAAAEAAQA9QAAAI4DAAAAAA==&#10;" path="m,129397l370936,560717,163902,,,129397xe" fillcolor="black [3213]" strokecolor="black [3213]" strokeweight="1pt">
                    <v:fill r:id="rId16" o:title="" color2="white [3212]" type="pattern"/>
                    <v:path arrowok="t" o:connecttype="custom" o:connectlocs="0,129397;370936,560717;163902,0;0,129397" o:connectangles="0,0,0,0"/>
                  </v:shape>
                  <v:shape id="任意多边形 15171" o:spid="_x0000_s1085" style="position:absolute;left:3235;top:2240;width:8078;height:8976;visibility:visible;mso-wrap-style:square;v-text-anchor:middle" coordsize="807814,897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gHzMUA&#10;AADeAAAADwAAAGRycy9kb3ducmV2LnhtbERPS2sCMRC+C/6HMEIvUrPb4oPVKG2hpeDJdS+9DZvZ&#10;R7uZLJuoaX99Iwje5uN7zmYXTCfONLjWsoJ0loAgLq1uuVZQHN8fVyCcR9bYWSYFv+Rgtx2PNphp&#10;e+EDnXNfixjCLkMFjfd9JqUrGzLoZrYnjlxlB4M+wqGWesBLDDedfEqShTTYcmxosKe3hsqf/GQU&#10;dMcvWxXP4ftwSsy++qjDtPh7VephEl7WIDwFfxff3J86zp+nyxSu78Qb5P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mAfMxQAAAN4AAAAPAAAAAAAAAAAAAAAAAJgCAABkcnMv&#10;ZG93bnJldi54bWxQSwUGAAAAAAQABAD1AAAAigMAAAAA&#10;" path="m,897571l437566,751716,673178,,807814,151465,,897571xe" fillcolor="black [3213]" strokecolor="black [3213]" strokeweight="1pt">
                    <v:fill r:id="rId9" o:title="" color2="white [3212]" type="pattern"/>
                    <v:path arrowok="t" o:connecttype="custom" o:connectlocs="0,897571;437566,751716;673178,0;807814,151465;0,897571" o:connectangles="0,0,0,0,0"/>
                  </v:shape>
                  <v:line id="Line 19599" o:spid="_x0000_s1086" style="position:absolute;visibility:visible;mso-wrap-style:square" from="10945,2239" to="11395,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woz8YAAADcAAAADwAAAGRycy9kb3ducmV2LnhtbESPUWvCQBCE3wv9D8cW+lL00gpXTT2l&#10;CIWCINQqvm5z2ySY20tzq0Z/fa8g9HGYmW+Y6bz3jTpSF+vAFh6HGSjiIriaSwubz7fBGFQUZIdN&#10;YLJwpgjz2e3NFHMXTvxBx7WUKkE45mihEmlzrWNRkcc4DC1x8r5D51GS7ErtOjwluG/0U5YZ7bHm&#10;tFBhS4uKiv364C1s8VLKefn1sNobI5vdjzksno2193f96wsooV7+w9f2u7Mwmkzg70w6Anr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MKM/GAAAA3AAAAA8AAAAAAAAA&#10;AAAAAAAAoQIAAGRycy9kb3ducmV2LnhtbFBLBQYAAAAABAAEAPkAAACUAwAAAAA=&#10;" strokeweight="1.5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  <w:r w:rsidR="00CA6A15">
        <w:rPr>
          <w:noProof/>
          <w:sz w:val="24"/>
        </w:rPr>
        <mc:AlternateContent>
          <mc:Choice Requires="wpc">
            <w:drawing>
              <wp:inline distT="0" distB="0" distL="0" distR="0" wp14:anchorId="76B83510" wp14:editId="13D89C9A">
                <wp:extent cx="2518807" cy="1800750"/>
                <wp:effectExtent l="0" t="0" r="0" b="0"/>
                <wp:docPr id="11294" name="画布 112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88" name="组合 288"/>
                        <wpg:cNvGrpSpPr/>
                        <wpg:grpSpPr>
                          <a:xfrm>
                            <a:off x="7854" y="79031"/>
                            <a:ext cx="2163161" cy="1416244"/>
                            <a:chOff x="7854" y="79031"/>
                            <a:chExt cx="2163161" cy="1416244"/>
                          </a:xfrm>
                        </wpg:grpSpPr>
                        <wps:wsp>
                          <wps:cNvPr id="28" name="Line 19599"/>
                          <wps:cNvCnPr/>
                          <wps:spPr bwMode="auto">
                            <a:xfrm flipH="1" flipV="1">
                              <a:off x="1154019" y="367626"/>
                              <a:ext cx="728724" cy="84131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0006"/>
                          <wps:cNvCnPr/>
                          <wps:spPr bwMode="auto">
                            <a:xfrm flipH="1">
                              <a:off x="301376" y="367593"/>
                              <a:ext cx="847233" cy="7540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4" name="Text Box 20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2473" y="79031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CA6A15" w:rsidRDefault="00872ED0" w:rsidP="00CA6A15">
                                <w:pPr>
                                  <w:rPr>
                                    <w:i/>
                                  </w:rPr>
                                </w:pPr>
                                <w:r w:rsidRPr="00CA6A15">
                                  <w:rPr>
                                    <w:rFonts w:hint="eastAsia"/>
                                    <w:i/>
                                  </w:rPr>
                                  <w:t>F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186" name="图片 151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54" y="984915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187" name="图片 1518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2920" y="1057180"/>
                              <a:ext cx="438095" cy="4380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284" name="图片 1128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63043" y="760985"/>
                              <a:ext cx="114286" cy="114286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1294" o:spid="_x0000_s1087" editas="canvas" style="width:198.35pt;height:141.8pt;mso-position-horizontal-relative:char;mso-position-vertical-relative:line" coordsize="2518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">
                <v:shape id="_x0000_s1088" type="#_x0000_t75" style="position:absolute;width:25184;height:18002;visibility:visible;mso-wrap-style:square">
                  <v:fill o:detectmouseclick="t"/>
                  <v:path o:connecttype="none"/>
                </v:shape>
                <v:group id="组合 288" o:spid="_x0000_s1089" style="position:absolute;left:78;top:790;width:21632;height:14162" coordorigin="78,790" coordsize="21631,14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line id="Line 19599" o:spid="_x0000_s1090" style="position:absolute;flip:x y;visibility:visible;mso-wrap-style:square" from="11540,3676" to="18827,1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2wMLwAAADbAAAADwAAAGRycy9kb3ducmV2LnhtbERPzQ7BQBC+S7zDZiQuwpYDTVkiQkic&#10;igcY3dE2urNNd2m9vT1IHL98/6tNZyrxpsaVlhVMJxEI4szqknMFt+thHINwHlljZZkUfMjBZt3v&#10;rTDRtuWU3hefixDCLkEFhfd1IqXLCjLoJrYmDtzDNgZ9gE0udYNtCDeVnEXRXBosOTQUWNOuoOx5&#10;eRkF7e08z6Y+Nu3icOToHqf7UZwqNRx02yUIT53/i3/uk1YwC2PDl/AD5P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Q2wMLwAAADbAAAADwAAAAAAAAAAAAAAAAChAgAA&#10;ZHJzL2Rvd25yZXYueG1sUEsFBgAAAAAEAAQA+QAAAIoDAAAAAA==&#10;" strokeweight="1.5pt">
                    <v:stroke startarrowwidth="narrow" startarrowlength="short" endarrowwidth="narrow" endarrowlength="short"/>
                  </v:line>
                  <v:line id="Line 20006" o:spid="_x0000_s1091" style="position:absolute;flip:x;visibility:visible;mso-wrap-style:square" from="3013,3675" to="11486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8NJ8IAAADbAAAADwAAAGRycy9kb3ducmV2LnhtbERPS2vCQBC+F/oflil4KboxQinRVexD&#10;kN5qC+JtyE6ywexsmt2a2F/fORR6/Pjeq83oW3WhPjaBDcxnGSjiMtiGawOfH7vpI6iYkC22gcnA&#10;lSJs1rc3KyxsGPidLodUKwnhWKABl1JXaB1LRx7jLHTEwlWh95gE9rW2PQ4S7ludZ9mD9tiwNDjs&#10;6NlReT58ewOL6vR6/7V4med5k71V7mcon461MZO7cbsElWhM/+I/996KT9bLF/kB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8NJ8IAAADbAAAADwAAAAAAAAAAAAAA&#10;AAChAgAAZHJzL2Rvd25yZXYueG1sUEsFBgAAAAAEAAQA+QAAAJADAAAAAA==&#10;" strokeweight="1.5pt">
                    <v:stroke startarrowwidth="narrow" startarrowlength="short" endarrowwidth="narrow" endarrowlength="short"/>
                  </v:line>
                  <v:shape id="_x0000_s1092" type="#_x0000_t202" style="position:absolute;left:10324;top:790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v8vsIA&#10;AADeAAAADwAAAGRycy9kb3ducmV2LnhtbERPS4vCMBC+L/gfwgje1kTRRbtGEUXwpKyPhb0NzdiW&#10;bSalibb+eyMI3ubje85s0dpS3Kj2hWMNg74CQZw6U3Cm4XTcfE5A+IBssHRMGu7kYTHvfMwwMa7h&#10;H7odQiZiCPsENeQhVImUPs3Jou+7ijhyF1dbDBHWmTQ1NjHclnKo1Je0WHBsyLGiVU7p/+FqNZx3&#10;l7/fkdpnazuuGtcqyXYqte512+U3iEBteItf7q2J88eDyQi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+/y+wgAAAN4AAAAPAAAAAAAAAAAAAAAAAJgCAABkcnMvZG93&#10;bnJldi54bWxQSwUGAAAAAAQABAD1AAAAhwMAAAAA&#10;" filled="f" stroked="f">
                    <v:textbox>
                      <w:txbxContent>
                        <w:p w:rsidR="00872ED0" w:rsidRPr="00CA6A15" w:rsidRDefault="00872ED0" w:rsidP="00CA6A15">
                          <w:pPr>
                            <w:rPr>
                              <w:i/>
                            </w:rPr>
                          </w:pPr>
                          <w:r w:rsidRPr="00CA6A15">
                            <w:rPr>
                              <w:rFonts w:hint="eastAsia"/>
                              <w:i/>
                            </w:rPr>
                            <w:t>Fa</w:t>
                          </w:r>
                        </w:p>
                      </w:txbxContent>
                    </v:textbox>
                  </v:shape>
                  <v:shape id="图片 15186" o:spid="_x0000_s1093" type="#_x0000_t75" style="position:absolute;left:78;top:9849;width:4286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/VSnFAAAA3gAAAA8AAABkcnMvZG93bnJldi54bWxET0trwkAQvhf8D8sI3uomYkWiqxRBLRQs&#10;Pg7tbciOSWx2NuyuJv33bkHwNh/fc+bLztTiRs5XlhWkwwQEcW51xYWC03H9OgXhA7LG2jIp+CMP&#10;y0XvZY6Zti3v6XYIhYgh7DNUUIbQZFL6vCSDfmgb4sidrTMYInSF1A7bGG5qOUqSiTRYcWwosaFV&#10;Sfnv4WoUbNbXXerGeat/7Onz+PUt8bI9KzXod+8zEIG68BQ/3B86zn9LpxP4fyfeIB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3v1UpxQAAAN4AAAAPAAAAAAAAAAAAAAAA&#10;AJ8CAABkcnMvZG93bnJldi54bWxQSwUGAAAAAAQABAD3AAAAkQMAAAAA&#10;">
                    <v:imagedata r:id="rId13" o:title=""/>
                    <v:path arrowok="t"/>
                  </v:shape>
                  <v:shape id="图片 15187" o:spid="_x0000_s1094" type="#_x0000_t75" style="position:absolute;left:17329;top:10571;width:4381;height:4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9jrPnEAAAA3gAAAA8AAABkcnMvZG93bnJldi54bWxET01rwkAQvQv+h2UKXqRuFNJqmlVECPRU&#10;0ErPQ3aapMnOLtk1if313UKht3m8z8kPk+nEQL1vLCtYrxIQxKXVDVcKru/F4xaED8gaO8uk4E4e&#10;Dvv5LMdM25HPNFxCJWII+wwV1CG4TEpf1mTQr6wjjtyn7Q2GCPtK6h7HGG46uUmSJ2mw4dhQo6NT&#10;TWV7uRkF1fJYGPw+X31otft6+9ilrtwptXiYji8gAk3hX/znftVxfrrePsPvO/EGuf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9jrPnEAAAA3gAAAA8AAAAAAAAAAAAAAAAA&#10;nwIAAGRycy9kb3ducmV2LnhtbFBLBQYAAAAABAAEAPcAAACQAwAAAAA=&#10;">
                    <v:imagedata r:id="rId14" o:title=""/>
                    <v:path arrowok="t"/>
                  </v:shape>
                  <v:shape id="图片 11284" o:spid="_x0000_s1095" type="#_x0000_t75" style="position:absolute;left:14630;top:7609;width:1143;height:1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7mdrCAAAA3gAAAA8AAABkcnMvZG93bnJldi54bWxET82KwjAQvgv7DmEEL7KmrbJIbSqrRfGq&#10;7gMMzWxb2kxKE7X79htB8DYf3+9k29F04k6DaywriBcRCOLS6oYrBT/Xw+cahPPIGjvLpOCPHGzz&#10;j0mGqbYPPtP94isRQtilqKD2vk+ldGVNBt3C9sSB+7WDQR/gUEk94COEm04mUfQlDTYcGmrsaV9T&#10;2V5uRsG1aOZ+NxbLdt725hjviuTmCqVm0/F7A8LT6N/il/ukw/w4Wa/g+U64Qeb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+5nawgAAAN4AAAAPAAAAAAAAAAAAAAAAAJ8C&#10;AABkcnMvZG93bnJldi54bWxQSwUGAAAAAAQABAD3AAAAjgMAAAAA&#10;">
                    <v:imagedata r:id="rId15" o:title=""/>
                    <v:path arrowok="t"/>
                  </v:shape>
                </v:group>
                <w10:anchorlock/>
              </v:group>
            </w:pict>
          </mc:Fallback>
        </mc:AlternateContent>
      </w:r>
    </w:p>
    <w:p w:rsidR="00E53357" w:rsidRPr="00E60BB0" w:rsidRDefault="00151EF3" w:rsidP="00FE1720">
      <w:pPr>
        <w:rPr>
          <w:rFonts w:ascii="黑体" w:eastAsia="黑体"/>
          <w:bCs/>
          <w:szCs w:val="21"/>
        </w:rPr>
      </w:pPr>
      <w:r w:rsidRPr="00151EF3"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07F1DB8" wp14:editId="37A40D49">
                <wp:simplePos x="0" y="0"/>
                <wp:positionH relativeFrom="column">
                  <wp:posOffset>3921760</wp:posOffset>
                </wp:positionH>
                <wp:positionV relativeFrom="paragraph">
                  <wp:posOffset>128270</wp:posOffset>
                </wp:positionV>
                <wp:extent cx="292100" cy="1403985"/>
                <wp:effectExtent l="0" t="0" r="0" b="0"/>
                <wp:wrapNone/>
                <wp:docPr id="3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1" type="#_x0000_t202" style="position:absolute;left:0;text-align:left;margin-left:308.8pt;margin-top:10.1pt;width:23pt;height:110.55pt;z-index:251806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color w:val="FF000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6E5068">
        <w:rPr>
          <w:rFonts w:hint="eastAsia"/>
          <w:szCs w:val="21"/>
        </w:rPr>
        <w:t>0</w:t>
      </w:r>
      <w:r w:rsidR="00544891" w:rsidRPr="00453E97">
        <w:rPr>
          <w:rFonts w:hint="eastAsia"/>
          <w:szCs w:val="21"/>
        </w:rPr>
        <w:t>分）</w:t>
      </w:r>
      <w:r w:rsidR="00FE1720" w:rsidRPr="0041799B">
        <w:rPr>
          <w:rFonts w:ascii="黑体" w:eastAsia="黑体" w:hAnsi="黑体" w:hint="eastAsia"/>
          <w:szCs w:val="21"/>
        </w:rPr>
        <w:t>已知</w:t>
      </w:r>
      <w:r w:rsidR="00FE1720">
        <w:rPr>
          <w:rFonts w:ascii="黑体" w:eastAsia="黑体" w:hAnsi="黑体" w:hint="eastAsia"/>
          <w:szCs w:val="21"/>
        </w:rPr>
        <w:t>图示</w:t>
      </w:r>
      <w:proofErr w:type="gramStart"/>
      <w:r w:rsidR="00FE1720">
        <w:rPr>
          <w:rFonts w:ascii="黑体" w:eastAsia="黑体" w:hAnsi="黑体" w:hint="eastAsia"/>
          <w:szCs w:val="21"/>
        </w:rPr>
        <w:t>结构</w:t>
      </w:r>
      <w:r w:rsidR="00FE1720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FE1720" w:rsidRPr="00594C3D">
        <w:rPr>
          <w:rFonts w:eastAsia="黑体"/>
          <w:i/>
          <w:szCs w:val="21"/>
        </w:rPr>
        <w:t>EI</w:t>
      </w:r>
      <w:r w:rsidR="00FE1720" w:rsidRPr="0041799B">
        <w:rPr>
          <w:rFonts w:ascii="黑体" w:eastAsia="黑体" w:hAnsi="黑体" w:hint="eastAsia"/>
          <w:szCs w:val="21"/>
        </w:rPr>
        <w:t>相同，试求</w:t>
      </w:r>
      <w:r w:rsidR="00FE1720">
        <w:rPr>
          <w:rFonts w:ascii="黑体" w:eastAsia="黑体" w:hAnsi="黑体" w:hint="eastAsia"/>
          <w:szCs w:val="21"/>
        </w:rPr>
        <w:t>结点</w:t>
      </w:r>
      <w:r w:rsidR="00FE1720" w:rsidRPr="0041799B">
        <w:rPr>
          <w:rFonts w:ascii="黑体" w:eastAsia="黑体" w:hAnsi="黑体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2.7pt" o:ole="">
            <v:imagedata r:id="rId17" o:title=""/>
          </v:shape>
          <o:OLEObject Type="Embed" ProgID="Equation.3" ShapeID="_x0000_i1026" DrawAspect="Content" ObjectID="_1695232233" r:id="rId18"/>
        </w:object>
      </w:r>
      <w:r w:rsidR="00C25948">
        <w:rPr>
          <w:rFonts w:ascii="黑体" w:eastAsia="黑体" w:hAnsi="黑体" w:hint="eastAsia"/>
          <w:szCs w:val="21"/>
        </w:rPr>
        <w:t>两侧相对转角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:rsidR="00AD6789" w:rsidRDefault="009912CE" w:rsidP="00151EF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571B336" wp14:editId="55F5002C">
                <wp:simplePos x="0" y="0"/>
                <wp:positionH relativeFrom="column">
                  <wp:posOffset>1727750</wp:posOffset>
                </wp:positionH>
                <wp:positionV relativeFrom="paragraph">
                  <wp:posOffset>1366113</wp:posOffset>
                </wp:positionV>
                <wp:extent cx="482600" cy="1403985"/>
                <wp:effectExtent l="0" t="0" r="0" b="6350"/>
                <wp:wrapNone/>
                <wp:docPr id="3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51F52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 w:rsid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7" type="#_x0000_t202" style="position:absolute;left:0;text-align:left;margin-left:136.05pt;margin-top:107.55pt;width:38pt;height:110.55pt;z-index:251853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" stroked="f">
                <v:textbox style="mso-fit-shape-to-text:t">
                  <w:txbxContent>
                    <w:p w:rsidR="00872ED0" w:rsidRPr="00343CA8" w:rsidRDefault="00851F52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 w:rsidR="00872ED0"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AB3078A" wp14:editId="413537C3">
                <wp:simplePos x="0" y="0"/>
                <wp:positionH relativeFrom="column">
                  <wp:posOffset>716534</wp:posOffset>
                </wp:positionH>
                <wp:positionV relativeFrom="paragraph">
                  <wp:posOffset>1417904</wp:posOffset>
                </wp:positionV>
                <wp:extent cx="535100" cy="1403985"/>
                <wp:effectExtent l="0" t="0" r="0" b="0"/>
                <wp:wrapNone/>
                <wp:docPr id="3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 w:rsidRPr="00151EF3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left:0;text-align:left;margin-left:56.4pt;margin-top:111.65pt;width:42.15pt;height:110.55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151EF3">
                        <w:rPr>
                          <w:rFonts w:hint="eastAsia"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1AAF36E" wp14:editId="16496AE7">
                <wp:simplePos x="0" y="0"/>
                <wp:positionH relativeFrom="column">
                  <wp:posOffset>1042543</wp:posOffset>
                </wp:positionH>
                <wp:positionV relativeFrom="paragraph">
                  <wp:posOffset>1061164</wp:posOffset>
                </wp:positionV>
                <wp:extent cx="446227" cy="1403985"/>
                <wp:effectExtent l="0" t="0" r="0" b="0"/>
                <wp:wrapNone/>
                <wp:docPr id="3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82.1pt;margin-top:83.55pt;width:35.15pt;height:110.55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052900C" wp14:editId="5A6CF479">
                <wp:simplePos x="0" y="0"/>
                <wp:positionH relativeFrom="column">
                  <wp:posOffset>230885</wp:posOffset>
                </wp:positionH>
                <wp:positionV relativeFrom="paragraph">
                  <wp:posOffset>325374</wp:posOffset>
                </wp:positionV>
                <wp:extent cx="446227" cy="1403985"/>
                <wp:effectExtent l="0" t="0" r="0" b="0"/>
                <wp:wrapNone/>
                <wp:docPr id="3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18.2pt;margin-top:25.6pt;width:35.15pt;height:110.55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77ADD66" wp14:editId="7F8C5809">
                <wp:simplePos x="0" y="0"/>
                <wp:positionH relativeFrom="column">
                  <wp:posOffset>1357427</wp:posOffset>
                </wp:positionH>
                <wp:positionV relativeFrom="paragraph">
                  <wp:posOffset>720395</wp:posOffset>
                </wp:positionV>
                <wp:extent cx="183083" cy="510515"/>
                <wp:effectExtent l="0" t="0" r="26670" b="23495"/>
                <wp:wrapNone/>
                <wp:docPr id="333" name="直接连接符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083" cy="51051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33" o:spid="_x0000_s1026" style="position:absolute;left:0;text-align:left;flip:x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9pt,56.7pt" to="121.3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" strokecolor="red" strokeweight="1pt"/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4118D1D" wp14:editId="005F4577">
                <wp:simplePos x="0" y="0"/>
                <wp:positionH relativeFrom="column">
                  <wp:posOffset>311353</wp:posOffset>
                </wp:positionH>
                <wp:positionV relativeFrom="paragraph">
                  <wp:posOffset>230276</wp:posOffset>
                </wp:positionV>
                <wp:extent cx="615239" cy="159523"/>
                <wp:effectExtent l="0" t="0" r="13970" b="31115"/>
                <wp:wrapNone/>
                <wp:docPr id="322" name="直接连接符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5239" cy="159523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22" o:spid="_x0000_s1026" style="position:absolute;left:0;text-align:left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18.15pt" to="72.9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" strokecolor="red" strokeweight="1pt"/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14371B5" wp14:editId="136DDE82">
                <wp:simplePos x="0" y="0"/>
                <wp:positionH relativeFrom="column">
                  <wp:posOffset>3146348</wp:posOffset>
                </wp:positionH>
                <wp:positionV relativeFrom="paragraph">
                  <wp:posOffset>1264817</wp:posOffset>
                </wp:positionV>
                <wp:extent cx="535100" cy="1403985"/>
                <wp:effectExtent l="0" t="0" r="0" b="0"/>
                <wp:wrapNone/>
                <wp:docPr id="3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247.75pt;margin-top:99.6pt;width:42.15pt;height:110.55pt;z-index:251808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BE473DE" wp14:editId="663DE350">
                <wp:simplePos x="0" y="0"/>
                <wp:positionH relativeFrom="column">
                  <wp:posOffset>2696363</wp:posOffset>
                </wp:positionH>
                <wp:positionV relativeFrom="paragraph">
                  <wp:posOffset>18136</wp:posOffset>
                </wp:positionV>
                <wp:extent cx="1207897" cy="429645"/>
                <wp:effectExtent l="0" t="0" r="30480" b="27940"/>
                <wp:wrapNone/>
                <wp:docPr id="317" name="直接连接符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7897" cy="42964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17" o:spid="_x0000_s1026" style="position:absolute;left:0;text-align:left;flip:x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3pt,1.45pt" to="307.4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" strokecolor="red" strokeweight="1pt"/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F4661D4" wp14:editId="7A240630">
                <wp:simplePos x="0" y="0"/>
                <wp:positionH relativeFrom="column">
                  <wp:posOffset>3681196</wp:posOffset>
                </wp:positionH>
                <wp:positionV relativeFrom="paragraph">
                  <wp:posOffset>222961</wp:posOffset>
                </wp:positionV>
                <wp:extent cx="440133" cy="1017385"/>
                <wp:effectExtent l="0" t="0" r="36195" b="30480"/>
                <wp:wrapNone/>
                <wp:docPr id="316" name="直接连接符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0133" cy="101738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16" o:spid="_x0000_s1026" style="position:absolute;left:0;text-align:left;flip:x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85pt,17.55pt" to="324.5pt,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" strokecolor="red" strokeweight="1pt"/>
            </w:pict>
          </mc:Fallback>
        </mc:AlternateContent>
      </w:r>
      <w:r w:rsidR="00C2594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30E4929" wp14:editId="66198F1F">
                <wp:simplePos x="0" y="0"/>
                <wp:positionH relativeFrom="column">
                  <wp:posOffset>1371321</wp:posOffset>
                </wp:positionH>
                <wp:positionV relativeFrom="paragraph">
                  <wp:posOffset>595528</wp:posOffset>
                </wp:positionV>
                <wp:extent cx="0" cy="241402"/>
                <wp:effectExtent l="0" t="82550" r="31750" b="107950"/>
                <wp:wrapNone/>
                <wp:docPr id="15175" name="直接箭头连接符 15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5175" o:spid="_x0000_s1026" type="#_x0000_t32" style="position:absolute;left:0;text-align:left;margin-left:108pt;margin-top:46.9pt;width:0;height:19pt;rotation:-90;flip: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" strokecolor="black [3213]" strokeweight="1.5pt">
                <v:stroke endarrow="open"/>
              </v:shape>
            </w:pict>
          </mc:Fallback>
        </mc:AlternateContent>
      </w:r>
      <w:r w:rsidR="00FD06D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D94814F" wp14:editId="4531A6DD">
                <wp:simplePos x="0" y="0"/>
                <wp:positionH relativeFrom="column">
                  <wp:posOffset>925195</wp:posOffset>
                </wp:positionH>
                <wp:positionV relativeFrom="paragraph">
                  <wp:posOffset>273939</wp:posOffset>
                </wp:positionV>
                <wp:extent cx="0" cy="241402"/>
                <wp:effectExtent l="95250" t="38100" r="57150" b="25400"/>
                <wp:wrapNone/>
                <wp:docPr id="320" name="直接箭头连接符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20" o:spid="_x0000_s1026" type="#_x0000_t32" style="position:absolute;left:0;text-align:left;margin-left:72.85pt;margin-top:21.55pt;width:0;height:19p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" strokecolor="black [3213]" strokeweight="1.5pt">
                <v:stroke endarrow="open"/>
              </v:shape>
            </w:pict>
          </mc:Fallback>
        </mc:AlternateContent>
      </w:r>
      <w:r w:rsidR="005E6B2F">
        <w:rPr>
          <w:sz w:val="24"/>
        </w:rPr>
      </w:r>
      <w:r w:rsidR="005E6B2F">
        <w:rPr>
          <w:sz w:val="24"/>
        </w:rPr>
        <w:pict>
          <v:group id="_x0000_s22970" editas="canvas" style="width:186.8pt;height:122.05pt;mso-position-horizontal-relative:char;mso-position-vertical-relative:line" coordorigin="7565,2230" coordsize="3294,2152">
            <o:lock v:ext="edit" aspectratio="t"/>
            <v:shape id="_x0000_s22971" type="#_x0000_t75" style="position:absolute;left:7565;top:2230;width:3294;height:2152" o:preferrelative="f">
              <v:fill o:detectmouseclick="t"/>
              <v:path o:extrusionok="t" o:connecttype="none"/>
              <o:lock v:ext="edit" text="t"/>
            </v:shape>
            <v:group id="_x0000_s23402" style="position:absolute;left:7770;top:2375;width:2322;height:1848" coordorigin="7770,2375" coordsize="2322,1848">
              <v:shape id="_x0000_s23248" type="#_x0000_t202" style="position:absolute;left:9065;top:3165;width:443;height:442;mso-width-relative:margin;mso-height-relative:margin" filled="f" stroked="f">
                <v:textbox style="mso-next-textbox:#_x0000_s23248">
                  <w:txbxContent>
                    <w:p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2973" type="#_x0000_t75" style="position:absolute;left:8256;top:3927;width:175;height:166">
                <v:imagedata r:id="rId19" o:title=""/>
              </v:shape>
              <v:group id="_x0000_s22974" style="position:absolute;left:7926;top:4009;width:1672;height:214" coordorigin="8444,5029" coordsize="1602,180">
                <v:line id="_x0000_s22975" style="position:absolute" from="9230,5136" to="10046,5137" strokeweight="1pt">
                  <v:stroke startarrow="block" startarrowwidth="narrow" endarrow="block" endarrowwidth="narrow"/>
                </v:line>
                <v:line id="_x0000_s22976" style="position:absolute" from="9248,5029" to="9249,5209"/>
                <v:line id="_x0000_s22977" style="position:absolute" from="8444,5136" to="9260,5137" strokeweight="1pt">
                  <v:stroke startarrow="block" startarrowwidth="narrow" endarrow="block" endarrowwidth="narrow"/>
                </v:line>
                <v:line id="_x0000_s22978" style="position:absolute" from="8444,5029" to="8446,5209"/>
                <v:line id="_x0000_s22979" style="position:absolute" from="10025,5029" to="10026,5209"/>
              </v:group>
              <v:shape id="_x0000_s22980" type="#_x0000_t75" style="position:absolute;left:9034;top:3977;width:171;height:159">
                <v:imagedata r:id="rId19" o:title=""/>
              </v:shape>
              <v:shape id="_x0000_s22981" type="#_x0000_t75" style="position:absolute;left:9367;top:2597;width:209;height:179">
                <v:imagedata r:id="rId20" o:title=""/>
                <o:lock v:ext="edit" aspectratio="f"/>
              </v:shape>
              <v:line id="_x0000_s22982" style="position:absolute" from="7919,2518" to="9598,2519" strokeweight="1.5pt">
                <v:stroke startarrowwidth="narrow" startarrowlength="short" endarrowwidth="narrow" endarrowlength="short"/>
                <o:lock v:ext="edit" aspectratio="t"/>
              </v:line>
              <v:line id="_x0000_s23376" style="position:absolute;rotation:-90" from="8877,3208" to="10312,3214" strokeweight="1.5pt">
                <v:stroke startarrowwidth="narrow" startarrowlength="short" endarrowwidth="narrow" endarrowlength="short"/>
                <o:lock v:ext="edit" aspectratio="t"/>
              </v:line>
              <v:group id="_x0000_s23377" style="position:absolute;left:9390;top:3911;width:384;height:141" coordorigin="3909,3934" coordsize="436,160">
                <v:line id="_x0000_s2337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337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338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338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338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338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3384" style="position:absolute;left:7770;top:2375;width:142;height:371;flip:x y" coordorigin="4130,4314" coordsize="160,420">
                <v:line id="_x0000_s2338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338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338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338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338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339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3236" style="position:absolute;left:9533;top:2491;width:106;height:106" strokeweight="1.5pt">
                <v:fill color2="black"/>
              </v:oval>
              <v:oval id="_x0000_s23391" style="position:absolute;left:8703;top:2491;width:106;height:106" strokeweight="1.5pt">
                <v:fill color2="black"/>
              </v:oval>
              <v:group id="_x0000_s23392" style="position:absolute;left:9268;top:3104;width:1436;height:213;rotation:90" coordorigin="8444,5029" coordsize="1602,180">
                <v:line id="_x0000_s23393" style="position:absolute" from="9230,5136" to="10046,5137" strokeweight="1pt">
                  <v:stroke startarrow="block" startarrowwidth="narrow" endarrow="block" endarrowwidth="narrow"/>
                </v:line>
                <v:line id="_x0000_s23394" style="position:absolute" from="9248,5029" to="9249,5209"/>
                <v:line id="_x0000_s23395" style="position:absolute" from="8444,5136" to="9260,5137" strokeweight="1pt">
                  <v:stroke startarrow="block" startarrowwidth="narrow" endarrow="block" endarrowwidth="narrow"/>
                </v:line>
                <v:line id="_x0000_s23396" style="position:absolute" from="8444,5029" to="8446,5209"/>
                <v:line id="_x0000_s23397" style="position:absolute" from="10025,5029" to="10026,5209"/>
              </v:group>
              <v:shape id="_x0000_s23398" type="#_x0000_t75" style="position:absolute;left:9774;top:2828;width:171;height:158">
                <v:imagedata r:id="rId19" o:title=""/>
              </v:shape>
              <v:shape id="_x0000_s23399" type="#_x0000_t75" style="position:absolute;left:9774;top:3464;width:171;height:159">
                <v:imagedata r:id="rId19" o:title=""/>
              </v:shape>
              <v:oval id="_x0000_s23400" style="position:absolute;left:9539;top:3165;width:106;height:106" strokeweight="1.5pt">
                <v:fill color2="black"/>
              </v:oval>
              <v:shape id="_x0000_s23401" type="#_x0000_t202" style="position:absolute;left:8419;top:2724;width:444;height:441;mso-width-relative:margin;mso-height-relative:margin" filled="f" stroked="f">
                <v:textbox style="mso-next-textbox:#_x0000_s23401">
                  <w:txbxContent>
                    <w:p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22973" DrawAspect="Content" ObjectID="_1695232243" r:id="rId21"/>
          <o:OLEObject Type="Embed" ProgID="Equation.3" ShapeID="_x0000_s22980" DrawAspect="Content" ObjectID="_1695232244" r:id="rId22"/>
          <o:OLEObject Type="Embed" ProgID="Equation.DSMT4" ShapeID="_x0000_s22981" DrawAspect="Content" ObjectID="_1695232245" r:id="rId23"/>
          <o:OLEObject Type="Embed" ProgID="Equation.3" ShapeID="_x0000_s23398" DrawAspect="Content" ObjectID="_1695232246" r:id="rId24"/>
          <o:OLEObject Type="Embed" ProgID="Equation.3" ShapeID="_x0000_s23399" DrawAspect="Content" ObjectID="_1695232247" r:id="rId25"/>
        </w:pict>
      </w:r>
      <w:r w:rsidR="00CA6A15">
        <w:rPr>
          <w:noProof/>
          <w:sz w:val="24"/>
        </w:rPr>
        <mc:AlternateContent>
          <mc:Choice Requires="wpc">
            <w:drawing>
              <wp:inline distT="0" distB="0" distL="0" distR="0" wp14:anchorId="1CDB4D2B" wp14:editId="242C3F24">
                <wp:extent cx="1904365" cy="1550035"/>
                <wp:effectExtent l="0" t="0" r="0" b="0"/>
                <wp:docPr id="315" name="画布 3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19" name="组合 319"/>
                        <wpg:cNvGrpSpPr/>
                        <wpg:grpSpPr>
                          <a:xfrm>
                            <a:off x="147653" y="361"/>
                            <a:ext cx="1527670" cy="1311983"/>
                            <a:chOff x="147653" y="361"/>
                            <a:chExt cx="1527670" cy="1311983"/>
                          </a:xfrm>
                        </wpg:grpSpPr>
                        <wps:wsp>
                          <wps:cNvPr id="290" name="Line 21395"/>
                          <wps:cNvCnPr/>
                          <wps:spPr bwMode="auto">
                            <a:xfrm>
                              <a:off x="254972" y="207440"/>
                              <a:ext cx="1209315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1396"/>
                          <wps:cNvCnPr/>
                          <wps:spPr bwMode="auto">
                            <a:xfrm rot="16200000">
                              <a:off x="944967" y="704430"/>
                              <a:ext cx="1033597" cy="432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2" name="Group 21397"/>
                          <wpg:cNvGrpSpPr>
                            <a:grpSpLocks/>
                          </wpg:cNvGrpSpPr>
                          <wpg:grpSpPr bwMode="auto">
                            <a:xfrm>
                              <a:off x="1314473" y="1210785"/>
                              <a:ext cx="276579" cy="101559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293" name="Line 2139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2139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2140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Line 2140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2140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2140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9" name="Group 21404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47653" y="104440"/>
                              <a:ext cx="102277" cy="267223"/>
                              <a:chOff x="4130" y="4314"/>
                              <a:chExt cx="160" cy="420"/>
                            </a:xfrm>
                          </wpg:grpSpPr>
                          <wps:wsp>
                            <wps:cNvPr id="300" name="Line 21405"/>
                            <wps:cNvCnPr/>
                            <wps:spPr bwMode="auto">
                              <a:xfrm rot="5400000" flipV="1">
                                <a:off x="3922" y="4525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21406"/>
                            <wps:cNvCnPr/>
                            <wps:spPr bwMode="auto">
                              <a:xfrm rot="5400000" flipH="1" flipV="1">
                                <a:off x="4237" y="467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21407"/>
                            <wps:cNvCnPr/>
                            <wps:spPr bwMode="auto">
                              <a:xfrm rot="5400000" flipH="1" flipV="1">
                                <a:off x="4144" y="4573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Line 21408"/>
                            <wps:cNvCnPr/>
                            <wps:spPr bwMode="auto">
                              <a:xfrm rot="5400000" flipH="1" flipV="1">
                                <a:off x="4142" y="44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21409"/>
                            <wps:cNvCnPr/>
                            <wps:spPr bwMode="auto">
                              <a:xfrm rot="5400000" flipH="1" flipV="1">
                                <a:off x="4144" y="4337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21410"/>
                            <wps:cNvCnPr/>
                            <wps:spPr bwMode="auto">
                              <a:xfrm rot="5400000" flipH="1" flipV="1">
                                <a:off x="4144" y="4320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6" name="Oval 21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7470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Oval 21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9655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2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791" y="673459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AutoShape 2142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233804" y="107321"/>
                              <a:ext cx="126045" cy="267943"/>
                            </a:xfrm>
                            <a:prstGeom prst="curvedRightArrow">
                              <a:avLst>
                                <a:gd name="adj1" fmla="val 1260"/>
                                <a:gd name="adj2" fmla="val 46864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AutoShape 21424"/>
                          <wps:cNvSpPr>
                            <a:spLocks noChangeArrowheads="1"/>
                          </wps:cNvSpPr>
                          <wps:spPr bwMode="auto">
                            <a:xfrm rot="16200000" flipH="1" flipV="1">
                              <a:off x="1380735" y="238415"/>
                              <a:ext cx="121006" cy="261454"/>
                            </a:xfrm>
                            <a:prstGeom prst="curvedRightArrow">
                              <a:avLst>
                                <a:gd name="adj1" fmla="val 2561"/>
                                <a:gd name="adj2" fmla="val 47636"/>
                                <a:gd name="adj3" fmla="val 43662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Line 21425"/>
                          <wps:cNvCnPr/>
                          <wps:spPr bwMode="auto">
                            <a:xfrm rot="16200000">
                              <a:off x="1359847" y="98678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21427"/>
                          <wps:cNvCnPr/>
                          <wps:spPr bwMode="auto">
                            <a:xfrm>
                              <a:off x="1498139" y="210321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21427"/>
                          <wps:cNvCnPr/>
                          <wps:spPr bwMode="auto">
                            <a:xfrm>
                              <a:off x="1221299" y="1212054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21425"/>
                          <wps:cNvCnPr/>
                          <wps:spPr bwMode="auto">
                            <a:xfrm rot="16200000">
                              <a:off x="161264" y="354349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315" o:spid="_x0000_s1026" editas="canvas" style="width:149.95pt;height:122.05pt;mso-position-horizontal-relative:char;mso-position-vertical-relative:line" coordsize="19043,1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">
                <v:shape id="_x0000_s1027" type="#_x0000_t75" style="position:absolute;width:19043;height:15500;visibility:visible;mso-wrap-style:square">
                  <v:fill o:detectmouseclick="t"/>
                  <v:path o:connecttype="none"/>
                </v:shape>
                <v:group id="组合 319" o:spid="_x0000_s1028" style="position:absolute;left:1476;top:3;width:15277;height:13120" coordorigin="1476,3" coordsize="15276,13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<v:line id="Line 21395" o:spid="_x0000_s1029" style="position:absolute;visibility:visible;mso-wrap-style:square" from="2549,2074" to="14642,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eOz8MAAADcAAAADwAAAGRycy9kb3ducmV2LnhtbERPS2vCQBC+F/oflil4Kbqph61GVylC&#10;QSgU6gOvY3ZMgtnZNDtq7K/vHgo9fnzv+bL3jbpSF+vAFl5GGSjiIriaSwu77ftwAioKssMmMFm4&#10;U4Tl4vFhjrkLN/6i60ZKlUI45mihEmlzrWNRkcc4Ci1x4k6h8ygJdqV2Hd5SuG/0OMuM9lhzaqiw&#10;pVVFxXlz8Rb2+FPK/eP4/Hk2RnaHb3NZvRprB0/92wyUUC//4j/32lkYT9P8dCYdAb3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Xjs/DAAAA3A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line id="Line 21396" o:spid="_x0000_s1030" style="position:absolute;rotation:-90;visibility:visible;mso-wrap-style:square" from="9450,7043" to="19786,7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tq2ccAAADcAAAADwAAAGRycy9kb3ducmV2LnhtbESP3WrCQBSE7wu+w3IEb0rdRIvUNKvY&#10;glEvCv7kAU6zxySYPRuyq8a37xYKvRxm5hsmXfamETfqXG1ZQTyOQBAXVtdcKshP65c3EM4ja2ws&#10;k4IHOVguBk8pJtre+UC3oy9FgLBLUEHlfZtI6YqKDLqxbYmDd7adQR9kV0rd4T3ATSMnUTSTBmsO&#10;CxW29FlRcTlejQL9sdp9TePnzfZ7l7t9+5rZQ5YpNRr2q3cQnnr/H/5rb7WCyTyG3zPh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+2rZxwAAANwAAAAPAAAAAAAA&#10;AAAAAAAAAKECAABkcnMvZG93bnJldi54bWxQSwUGAAAAAAQABAD5AAAAlQMAAAAA&#10;" strokeweight="1.5pt">
                    <v:stroke startarrowwidth="narrow" startarrowlength="short" endarrowwidth="narrow" endarrowlength="short"/>
                  </v:line>
                  <v:group id="Group 21397" o:spid="_x0000_s1031" style="position:absolute;left:13144;top:12107;width:2766;height:1016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line id="Line 21398" o:spid="_x0000_s1032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agxMYAAADcAAAADwAAAGRycy9kb3ducmV2LnhtbESPT2sCMRTE7wW/Q3iCl6JZt620W6PI&#10;gkXbU9UeenvdvP2Dm5clibp+e1Mo9DjMzG+Y+bI3rTiT841lBdNJAoK4sLrhSsFhvx4/g/ABWWNr&#10;mRRcycNyMbibY6bthT/pvAuViBD2GSqoQ+gyKX1Rk0E/sR1x9ErrDIYoXSW1w0uEm1amSTKTBhuO&#10;CzV2lNdUHHcno+DrO316e38st/fOVx9JY3NZ/uRKjYb96hVEoD78h//aG60gfXmA3zPx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GoMT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399" o:spid="_x0000_s1033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7zNMQAAADcAAAADwAAAGRycy9kb3ducmV2LnhtbESPQWsCMRSE7wX/Q3iCt5pVS6mrUYog&#10;KKXUquD1sXluFjcv2yS66783hUKPw8w3w8yXna3FjXyoHCsYDTMQxIXTFZcKjof18xuIEJE11o5J&#10;wZ0CLBe9pznm2rX8Tbd9LEUq4ZCjAhNjk0sZCkMWw9A1xMk7O28xJulLqT22qdzWcpxlr9JixWnB&#10;YEMrQ8Vlf7UKxl/ZpJwWn353Dh/Hn1VrDqdtp9Sg373PQETq4n/4j97oxE1f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rvM0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0" o:spid="_x0000_s1034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JWr8QAAADcAAAADwAAAGRycy9kb3ducmV2LnhtbESPQWsCMRSE7wX/Q3iCt5pVaamrUYog&#10;KKXUquD1sXluFjcv2yS66783hUKPw8w3w8yXna3FjXyoHCsYDTMQxIXTFZcKjof18xuIEJE11o5J&#10;wZ0CLBe9pznm2rX8Tbd9LEUq4ZCjAhNjk0sZCkMWw9A1xMk7O28xJulLqT22qdzWcpxlr9JixWnB&#10;YEMrQ8Vlf7UKxl/ZpJwWn353Dh/Hn1VrDqdtp9Sg373PQETq4n/4j97oxE1f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lav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1" o:spid="_x0000_s1035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DI2MQAAADcAAAADwAAAGRycy9kb3ducmV2LnhtbESP3WoCMRSE7wu+QzhC72pWBamrUUQQ&#10;lFJaf8Dbw+a4WdycrEl0t2/fFApeDjPfDDNfdrYWD/KhcqxgOMhAEBdOV1wqOB03b+8gQkTWWDsm&#10;BT8UYLnovcwx167lPT0OsRSphEOOCkyMTS5lKAxZDAPXECfv4rzFmKQvpfbYpnJby1GWTaTFitOC&#10;wYbWhorr4W4VjL6ycTktPv33JXycbuvWHM+7TqnXfreagYjUxWf4n97qxE0n8HcmHQ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MMjY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2" o:spid="_x0000_s1036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xtQ8QAAADcAAAADwAAAGRycy9kb3ducmV2LnhtbESPQWsCMRSE7wX/Q3iCt5pVoa2rUYog&#10;KKXUquD1sXluFjcv2yS66783hUKPw8w3w8yXna3FjXyoHCsYDTMQxIXTFZcKjof18xuIEJE11o5J&#10;wZ0CLBe9pznm2rX8Tbd9LEUq4ZCjAhNjk0sZCkMWw9A1xMk7O28xJulLqT22qdzWcpxlL9JixWnB&#10;YEMrQ8Vlf7UKxl/ZpJwWn353Dh/Hn1VrDqdtp9Sg373PQETq4n/4j97oxE1f4f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fG1D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3" o:spid="_x0000_s1037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P5McIAAADcAAAADwAAAGRycy9kb3ducmV2LnhtbERPS0vDQBC+C/0PyxS82U0riI3ZFikI&#10;ioj2AV6H7CQbzM6mu2sT/71zEDx+fO9qO/leXSimLrCB5aIARVwH23Fr4HR8urkHlTKyxT4wGfih&#10;BNvN7KrC0oaR93Q55FZJCKcSDbich1LrVDvymBZhIBauCdFjFhhbbSOOEu57vSqKO+2xY2lwONDO&#10;Uf11+PYGVu/Fbbuu3+JHk15P593ojp8vkzHX8+nxAVSmKf+L/9zPVnxrWStn5Aj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eP5Mc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group id="Group 21404" o:spid="_x0000_s1038" style="position:absolute;left:1476;top:1044;width:1023;height:2672;flip:x y" coordorigin="4130,4314" coordsize="16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61lCpxgAAANwA&#10;AAAPAAAAAAAAAAAAAAAAAKoCAABkcnMvZG93bnJldi54bWxQSwUGAAAAAAQABAD6AAAAnQMAAAAA&#10;">
                    <v:line id="Line 21405" o:spid="_x0000_s1039" style="position:absolute;rotation:-90;flip:y;visibility:visible;mso-wrap-style:square" from="3922,4525" to="4339,4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6eH78AAADcAAAADwAAAGRycy9kb3ducmV2LnhtbERPy4rCMBTdD8w/hDvgRjSZOozSMcog&#10;CO58jftrc23DNDelibb+vVkILg/nPV/2rhY3aoP1rOFzrEAQF95YLjX8HdejGYgQkQ3WnknDnQIs&#10;F+9vc8yN73hPt0MsRQrhkKOGKsYmlzIUFTkMY98QJ+7iW4cxwbaUpsUuhbtaZkp9S4eWU0OFDa0q&#10;Kv4PV6ehy6YrMzxnamesNUP8CqctBq0HH/3vD4hIfXyJn+6N0TBRaX46k46AXD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F6eH78AAADcAAAADwAAAAAAAAAAAAAAAACh&#10;AgAAZHJzL2Rvd25yZXYueG1sUEsFBgAAAAAEAAQA+QAAAI0DAAAAAA==&#10;" strokeweight="2.25pt">
                      <v:stroke startarrowwidth="narrow" startarrowlength="short" endarrowwidth="narrow" endarrowlength="short"/>
                    </v:line>
                    <v:line id="Line 21406" o:spid="_x0000_s1040" style="position:absolute;rotation:90;flip:x y;visibility:visible;mso-wrap-style:square" from="4237,4676" to="4295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lk6MMAAADcAAAADwAAAGRycy9kb3ducmV2LnhtbESPQWsCMRSE7wX/Q3hCbzW7FaysRhFB&#10;UDx1q4i3x+a5Wdy8LEnqbv+9KRR6HGbmG2a5HmwrHuRD41hBPslAEFdON1wrOH3t3uYgQkTW2Dom&#10;BT8UYL0avSyx0K7nT3qUsRYJwqFABSbGrpAyVIYshonriJN3c95iTNLXUnvsE9y28j3LZtJiw2nB&#10;YEdbQ9W9/LYKPq4znhuLh/rke7yU3flwzHOlXsfDZgEi0hD/w3/tvVYwzXL4PZ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ZZOj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7" o:spid="_x0000_s1041" style="position:absolute;rotation:90;flip:x y;visibility:visible;mso-wrap-style:square" from="4144,4573" to="4296,4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6n8MAAADcAAAADwAAAGRycy9kb3ducmV2LnhtbESPQWsCMRSE7wX/Q3hCbzW7ClZWo4hQ&#10;UHrqVhFvj81zs7h5WZLU3f77piB4HGbmG2a1GWwr7uRD41hBPslAEFdON1wrOH5/vC1AhIissXVM&#10;Cn4pwGY9ellhoV3PX3QvYy0ShEOBCkyMXSFlqAxZDBPXESfv6rzFmKSvpfbYJ7ht5TTL5tJiw2nB&#10;YEc7Q9Wt/LEK3i9zXhiLh/roezyX3enwmedKvY6H7RJEpCE+w4/2XiuYZVP4P5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L+p/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8" o:spid="_x0000_s1042" style="position:absolute;rotation:90;flip:x y;visibility:visible;mso-wrap-style:square" from="4142,4454" to="4294,4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dfBMMAAADcAAAADwAAAGRycy9kb3ducmV2LnhtbESPQWsCMRSE7wX/Q3iCt5rdClZWo4hQ&#10;UDx1ayneHpvnZnHzsiTRXf+9KRR6HGbmG2a1GWwr7uRD41hBPs1AEFdON1wrOH19vC5AhIissXVM&#10;Ch4UYLMevayw0K7nT7qXsRYJwqFABSbGrpAyVIYshqnriJN3cd5iTNLXUnvsE9y28i3L5tJiw2nB&#10;YEc7Q9W1vFkF7+c5L4zFQ33yPf6U3ffhmOdKTcbDdgki0hD/w3/tvVYwy2bweyYd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HXwT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9" o:spid="_x0000_s1043" style="position:absolute;rotation:90;flip:x y;visibility:visible;mso-wrap-style:square" from="4144,4337" to="4296,4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7HcMQAAADcAAAADwAAAGRycy9kb3ducmV2LnhtbESPQWsCMRSE7wX/Q3hCbzW7bbGyGkWE&#10;gtJTt4p4e2yem8XNy5JEd/vvm4LgcZiZb5jFarCtuJEPjWMF+SQDQVw53XCtYP/z+TIDESKyxtYx&#10;KfilAKvl6GmBhXY9f9OtjLVIEA4FKjAxdoWUoTJkMUxcR5y8s/MWY5K+ltpjn+C2la9ZNpUWG04L&#10;BjvaGKou5dUq+DhNeWYs7uq97/FYdofdV54r9Twe1nMQkYb4CN/bW63gLXuH/zPp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sdw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10" o:spid="_x0000_s1044" style="position:absolute;rotation:90;flip:x y;visibility:visible;mso-wrap-style:square" from="4144,4320" to="4216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Ji68QAAADcAAAADwAAAGRycy9kb3ducmV2LnhtbESPQWsCMRSE7wX/Q3hCbzW7LbWyGkWE&#10;gtJTt4p4e2yem8XNy5JEd/vvm4LgcZiZb5jFarCtuJEPjWMF+SQDQVw53XCtYP/z+TIDESKyxtYx&#10;KfilAKvl6GmBhXY9f9OtjLVIEA4FKjAxdoWUoTJkMUxcR5y8s/MWY5K+ltpjn+C2la9ZNpUWG04L&#10;BjvaGKou5dUq+DhNeWYs7uq97/FYdofdV54r9Twe1nMQkYb4CN/bW63gLXuH/zPp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omLrxAAAANwAAAAPAAAAAAAAAAAA&#10;AAAAAKECAABkcnMvZG93bnJldi54bWxQSwUGAAAAAAQABAD5AAAAkgMAAAAA&#10;">
                      <v:stroke startarrowwidth="narrow" startarrowlength="short" endarrowwidth="narrow" endarrowlength="short"/>
                    </v:line>
                  </v:group>
                  <v:oval id="Oval 21411" o:spid="_x0000_s1045" style="position:absolute;left:14174;top:1879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eba8QA&#10;AADcAAAADwAAAGRycy9kb3ducmV2LnhtbESPQWsCMRSE74X+h/AKvZSaqLCU1ShSKnp1Fc+PzXOz&#10;unlZN1G3/vqmIHgcZuYbZjrvXSOu1IXas4bhQIEgLr2pudKw2y4/v0CEiGyw8UwafinAfPb6MsXc&#10;+Btv6FrESiQIhxw12BjbXMpQWnIYBr4lTt7Bdw5jkl0lTYe3BHeNHCmVSYc1pwWLLX1bKk/FxWnI&#10;jtuVVc3+Z3//OMb1eHMu7quz1u9v/WICIlIfn+FHe200jFUG/2fSEZ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3m2vEAAAA3AAAAA8AAAAAAAAAAAAAAAAAmAIAAGRycy9k&#10;b3ducmV2LnhtbFBLBQYAAAAABAAEAPUAAACJAwAAAAA=&#10;" strokeweight="1.5pt"/>
                  <v:oval id="Oval 21412" o:spid="_x0000_s1046" style="position:absolute;left:8196;top:1879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SqgsAA&#10;AADcAAAADwAAAGRycy9kb3ducmV2LnhtbERPTYvCMBC9C/6HMMJeRJNdQaQaRWRFr1bxPDRjU20m&#10;tYna9ddvDgt7fLzvxapztXhSGyrPGj7HCgRx4U3FpYbTcTuagQgR2WDtmTT8UIDVst9bYGb8iw/0&#10;zGMpUgiHDDXYGJtMylBYchjGviFO3MW3DmOCbSlNi68U7mr5pdRUOqw4NVhsaGOpuOUPp2F6Pe6s&#10;qs/f5/fwGveTwz1/7+5afwy69RxEpC7+i//ce6NhotLadCYdAb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SqgsAAAADcAAAADwAAAAAAAAAAAAAAAACYAgAAZHJzL2Rvd25y&#10;ZXYueG1sUEsFBgAAAAAEAAQA9QAAAIUDAAAAAA==&#10;" strokeweight="1.5pt"/>
                  <v:oval id="Oval 21421" o:spid="_x0000_s1047" style="position:absolute;left:14217;top:6734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gPGcQA&#10;AADcAAAADwAAAGRycy9kb3ducmV2LnhtbESPQWsCMRSE70L/Q3iFXqQmrSC6GkWkRa+u4vmxed2s&#10;bl7WTaqrv94UCh6HmfmGmS06V4sLtaHyrOFjoEAQF95UXGrY777fxyBCRDZYeyYNNwqwmL/0ZpgZ&#10;f+UtXfJYigThkKEGG2OTSRkKSw7DwDfEyfvxrcOYZFtK0+I1wV0tP5UaSYcVpwWLDa0sFaf812kY&#10;HXdrq+rD1+HeP8bNcHvO7+uz1m+v3XIKIlIXn+H/9sZoGKoJ/J1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oDxnEAAAA3AAAAA8AAAAAAAAAAAAAAAAAmAIAAGRycy9k&#10;b3ducmV2LnhtbFBLBQYAAAAABAAEAPUAAACJAwAAAAA=&#10;" strokeweight="1.5pt"/>
                  <v:shape id="AutoShape 21423" o:spid="_x0000_s1048" type="#_x0000_t102" style="position:absolute;left:12338;top:1073;width:1260;height:267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aYcMMA&#10;AADcAAAADwAAAGRycy9kb3ducmV2LnhtbERPXWvCMBR9F/Yfwh3szaZ1TFxnFJWJg4FgN+rrXXPX&#10;Fpub0GRa//3yIPh4ON/z5WA6cabet5YVZEkKgriyuuVawffXdjwD4QOyxs4yKbiSh+XiYTTHXNsL&#10;H+hchFrEEPY5KmhCcLmUvmrIoE+sI47cr+0Nhgj7WuoeLzHcdHKSplNpsOXY0KCjTUPVqfgzCsx7&#10;dy2Pn2VK6+LldZ+tjj9uulPq6XFYvYEINIS7+Ob+0Aqeszg/no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aYcMMAAADcAAAADwAAAAAAAAAAAAAAAACYAgAAZHJzL2Rv&#10;d25yZXYueG1sUEsFBgAAAAAEAAQA9QAAAIgDAAAAAA==&#10;" adj="16838,19283,12378" fillcolor="blue" strokecolor="blue" strokeweight="1.5pt">
                    <v:stroke startarrowwidth="narrow" startarrowlength="short" endarrowwidth="narrow" endarrowlength="short"/>
                  </v:shape>
                  <v:shape id="AutoShape 21424" o:spid="_x0000_s1049" type="#_x0000_t102" style="position:absolute;left:13807;top:2384;width:1210;height:2614;rotation:-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qubcUA&#10;AADcAAAADwAAAGRycy9kb3ducmV2LnhtbESPQWvCQBSE74X+h+UVems2UZCSuglVUAo9aT30+Jp9&#10;btJm38bsNon/3hUEj8PMfMMsy8m2YqDeN44VZEkKgrhyumGj4PC1eXkF4QOyxtYxKTiTh7J4fFhi&#10;rt3IOxr2wYgIYZ+jgjqELpfSVzVZ9InriKN3dL3FEGVvpO5xjHDbylmaLqTFhuNCjR2ta6r+9v9W&#10;gV9sf7/9SY4/5nMwx2FcreerSannp+n9DUSgKdzDt/aHVjDPMrieiUdAF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+q5txQAAANwAAAAPAAAAAAAAAAAAAAAAAJgCAABkcnMv&#10;ZG93bnJldi54bWxQSwUGAAAAAAQABAD1AAAAigMAAAAA&#10;" adj="16838,19347,12169" fillcolor="blue" strokecolor="blue" strokeweight="1.5pt">
                    <v:stroke startarrowwidth="narrow" startarrowlength="short" endarrowwidth="narrow" endarrowlength="short"/>
                  </v:shape>
                  <v:line id="Line 21425" o:spid="_x0000_s1050" style="position:absolute;rotation:-90;visibility:visible;mso-wrap-style:square" from="13598,986" to="15579,1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X/lcQAAADcAAAADwAAAGRycy9kb3ducmV2LnhtbESPQWsCMRSE70L/Q3iF3jSrtaWsRtkK&#10;Fm/qtt4fm7fZpZuXJUl19dc3hYLHYWa+YZbrwXbiTD60jhVMJxkI4srplo2Cr8/t+A1EiMgaO8ek&#10;4EoB1quH0RJz7S58pHMZjUgQDjkqaGLscylD1ZDFMHE9cfJq5y3GJL2R2uMlwW0nZ1n2Ki22nBYa&#10;7GnTUPVd/lgFtfk43DbH9p32xfZUvPjDfl4bpZ4eh2IBItIQ7+H/9k4reJ7O4O9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xf+VxAAAANwAAAAPAAAAAAAAAAAA&#10;AAAAAKECAABkcnMvZG93bnJldi54bWxQSwUGAAAAAAQABAD5AAAAkgMAAAAA&#10;" strokecolor="red" strokeweight="1pt">
                    <v:stroke startarrowwidth="narrow" startarrowlength="short" endarrowwidth="narrow" endarrowlength="short"/>
                  </v:line>
                  <v:line id="Line 21427" o:spid="_x0000_s1051" style="position:absolute;visibility:visible;mso-wrap-style:square" from="14981,2103" to="16753,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73H8UAAADcAAAADwAAAGRycy9kb3ducmV2LnhtbESPzWrDMBCE74W8g9hAb7XsuoTgRAkh&#10;UOihPdTupbeNtbGdWCvHkn/69lWhkOMw880w2/1sWjFS7xrLCpIoBkFcWt1wpeCreH1ag3AeWWNr&#10;mRT8kIP9bvGwxUzbiT9pzH0lQgm7DBXU3neZlK6syaCLbEccvLPtDfog+0rqHqdQblr5HMcrabDh&#10;sFBjR8eayms+GAXpbSC+lInXt+P0Hb9/FOfTS6HU43I+bEB4mv09/E+/6cAlKfydC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73H8UAAADcAAAADwAAAAAAAAAA&#10;AAAAAAChAgAAZHJzL2Rvd25yZXYueG1sUEsFBgAAAAAEAAQA+QAAAJMDAAAAAA==&#10;" strokecolor="red" strokeweight="1pt">
                    <v:stroke startarrowwidth="narrow" startarrowlength="short" endarrowwidth="narrow" endarrowlength="short"/>
                  </v:line>
                  <v:line id="Line 21427" o:spid="_x0000_s1052" style="position:absolute;visibility:visible;mso-wrap-style:square" from="12212,12120" to="13984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cVZ8UAAADcAAAADwAAAGRycy9kb3ducmV2LnhtbESPT2vCQBTE7wW/w/KE3urGJpQSXUUE&#10;oYd6qPHS2zP7TKLZt0l288dv3y0Uehxm5jfMejuZWgzUucqyguUiAkGcW11xoeCcHV7eQTiPrLG2&#10;TAoe5GC7mT2tMdV25C8aTr4QAcIuRQWl900qpctLMugWtiEO3tV2Bn2QXSF1h2OAm1q+RtGbNFhx&#10;WCixoX1J+f3UGwVx2xPf8qXX7X78jj6P2fWSZEo9z6fdCoSnyf+H/9ofWkGSxPB7Jhw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cVZ8UAAADcAAAADwAAAAAAAAAA&#10;AAAAAAChAgAAZHJzL2Rvd25yZXYueG1sUEsFBgAAAAAEAAQA+QAAAJMDAAAAAA==&#10;" strokecolor="red" strokeweight="1pt">
                    <v:stroke startarrowwidth="narrow" startarrowlength="short" endarrowwidth="narrow" endarrowlength="short"/>
                  </v:line>
                  <v:line id="Line 21425" o:spid="_x0000_s1053" style="position:absolute;rotation:-90;visibility:visible;mso-wrap-style:square" from="1612,3543" to="3593,3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WFmcQAAADcAAAADwAAAGRycy9kb3ducmV2LnhtbESPzWrDMBCE74W+g9hAb42c4pTgRAlu&#10;ICW3/LX3xVrLJtbKSGri5OmjQqHHYWa+YRarwXbiQj60jhVMxhkI4srplo2Cr9PmdQYiRGSNnWNS&#10;cKMAq+Xz0wIL7a58oMsxGpEgHApU0MTYF1KGqiGLYex64uTVzluMSXojtcdrgttOvmXZu7TYclpo&#10;sKd1Q9X5+GMV1OZzf18f2g/alZvvcur3u7w2Sr2MhnIOItIQ/8N/7a1WkOdT+D2Tj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NYWZxAAAANwAAAAPAAAAAAAAAAAA&#10;AAAAAKECAABkcnMvZG93bnJldi54bWxQSwUGAAAAAAQABAD5AAAAkgMAAAAA&#10;" strokecolor="red" strokeweight="1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9912CE" w:rsidP="000C6C5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97A42A5" wp14:editId="025B7B5A">
                <wp:simplePos x="0" y="0"/>
                <wp:positionH relativeFrom="column">
                  <wp:posOffset>2363140</wp:posOffset>
                </wp:positionH>
                <wp:positionV relativeFrom="paragraph">
                  <wp:posOffset>230912</wp:posOffset>
                </wp:positionV>
                <wp:extent cx="482600" cy="1403985"/>
                <wp:effectExtent l="0" t="0" r="0" b="6350"/>
                <wp:wrapNone/>
                <wp:docPr id="37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186.05pt;margin-top:18.2pt;width:38pt;height:110.55pt;z-index:251855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3D069E" w:rsidRPr="00092919">
        <w:rPr>
          <w:position w:val="-24"/>
          <w:sz w:val="24"/>
        </w:rPr>
        <w:object w:dxaOrig="3360" w:dyaOrig="660">
          <v:shape id="_x0000_i1027" type="#_x0000_t75" style="width:168pt;height:33pt" o:ole="">
            <v:imagedata r:id="rId26" o:title=""/>
          </v:shape>
          <o:OLEObject Type="Embed" ProgID="Equation.KSEE3" ShapeID="_x0000_i1027" DrawAspect="Content" ObjectID="_1695232234" r:id="rId27"/>
        </w:object>
      </w: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FE1720" w:rsidP="000C6C53">
      <w:pPr>
        <w:ind w:rightChars="92" w:right="193" w:firstLineChars="50" w:firstLine="120"/>
        <w:rPr>
          <w:sz w:val="24"/>
        </w:rPr>
      </w:pPr>
      <w:bookmarkStart w:id="0" w:name="_GoBack"/>
      <w:bookmarkEnd w:id="0"/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8533323" wp14:editId="5ADDC0F8">
                <wp:simplePos x="0" y="0"/>
                <wp:positionH relativeFrom="column">
                  <wp:posOffset>3512820</wp:posOffset>
                </wp:positionH>
                <wp:positionV relativeFrom="paragraph">
                  <wp:posOffset>-1633220</wp:posOffset>
                </wp:positionV>
                <wp:extent cx="482600" cy="1403985"/>
                <wp:effectExtent l="0" t="0" r="0" b="6350"/>
                <wp:wrapNone/>
                <wp:docPr id="3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51F52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 w:rsid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276.6pt;margin-top:-128.6pt;width:38pt;height:110.55pt;z-index:251851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" stroked="f">
                <v:textbox style="mso-fit-shape-to-text:t">
                  <w:txbxContent>
                    <w:p w:rsidR="00872ED0" w:rsidRPr="00343CA8" w:rsidRDefault="00851F52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 w:rsidR="00872ED0"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FE1720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FE1720" w:rsidRPr="0041799B">
        <w:rPr>
          <w:rFonts w:ascii="黑体" w:eastAsia="黑体" w:hAnsi="黑体" w:hint="eastAsia"/>
          <w:szCs w:val="21"/>
        </w:rPr>
        <w:t>作出图示</w:t>
      </w:r>
      <w:r w:rsidR="00FE1720">
        <w:rPr>
          <w:rFonts w:ascii="黑体" w:eastAsia="黑体" w:hAnsi="黑体" w:hint="eastAsia"/>
          <w:szCs w:val="21"/>
        </w:rPr>
        <w:t>结构的</w:t>
      </w:r>
      <w:r w:rsidR="00FE1720">
        <w:rPr>
          <w:rFonts w:eastAsia="黑体" w:hint="eastAsia"/>
          <w:i/>
          <w:szCs w:val="21"/>
        </w:rPr>
        <w:t>F</w:t>
      </w:r>
      <w:r w:rsidR="00FE1720">
        <w:rPr>
          <w:rFonts w:eastAsia="黑体" w:hint="eastAsia"/>
          <w:szCs w:val="21"/>
          <w:vertAlign w:val="subscript"/>
        </w:rPr>
        <w:t>S</w:t>
      </w:r>
      <w:r w:rsidR="00B12F22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、</w:t>
      </w:r>
      <w:r w:rsidR="00FE1720" w:rsidRPr="00547B80">
        <w:rPr>
          <w:rFonts w:eastAsia="黑体"/>
          <w:i/>
          <w:szCs w:val="21"/>
        </w:rPr>
        <w:t>M</w:t>
      </w:r>
      <w:r w:rsidR="00FE1720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影响线</w:t>
      </w:r>
      <w:r w:rsidR="00FE1720">
        <w:rPr>
          <w:rFonts w:ascii="黑体" w:eastAsia="黑体" w:hAnsi="黑体" w:hint="eastAsia"/>
          <w:szCs w:val="21"/>
        </w:rPr>
        <w:t>（弯矩下侧受拉为正）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:rsidR="00594C3D" w:rsidRDefault="00151EF3" w:rsidP="00652074">
      <w:pPr>
        <w:ind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84DA2F0" wp14:editId="3570B6F1">
                <wp:simplePos x="0" y="0"/>
                <wp:positionH relativeFrom="column">
                  <wp:posOffset>1869262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7" name="直接连接符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57" o:spid="_x0000_s1026" style="position:absolute;left:0;text-align:left;flip:y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2pt,84.45pt" to="147.2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402708A7" wp14:editId="3483C4FD">
                <wp:simplePos x="0" y="0"/>
                <wp:positionH relativeFrom="column">
                  <wp:posOffset>874420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6" name="直接连接符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56" o:spid="_x0000_s1026" style="position:absolute;left:0;text-align:left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85pt,84.45pt" to="68.8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3E28DAFA" wp14:editId="40658415">
                <wp:simplePos x="0" y="0"/>
                <wp:positionH relativeFrom="column">
                  <wp:posOffset>311353</wp:posOffset>
                </wp:positionH>
                <wp:positionV relativeFrom="paragraph">
                  <wp:posOffset>1072744</wp:posOffset>
                </wp:positionV>
                <wp:extent cx="0" cy="1967788"/>
                <wp:effectExtent l="0" t="0" r="19050" b="13970"/>
                <wp:wrapNone/>
                <wp:docPr id="349" name="直接连接符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9" o:spid="_x0000_s1026" style="position:absolute;left:0;text-align:left;flip: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84.45pt" to="24.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" strokecolor="red" strokeweight="1pt">
                <v:stroke dashstyle="dash"/>
              </v:line>
            </w:pict>
          </mc:Fallback>
        </mc:AlternateContent>
      </w:r>
      <w:r w:rsidR="005E6B2F">
        <w:rPr>
          <w:sz w:val="24"/>
        </w:rPr>
      </w:r>
      <w:r w:rsidR="005E6B2F">
        <w:rPr>
          <w:sz w:val="24"/>
        </w:rPr>
        <w:pict>
          <v:group id="_x0000_s23296" editas="canvas" style="width:177.75pt;height:117.2pt;mso-position-horizontal-relative:char;mso-position-vertical-relative:line" coordorigin="1116,3587" coordsize="3135,2068">
            <o:lock v:ext="edit" aspectratio="t"/>
            <v:shape id="_x0000_s23297" type="#_x0000_t75" style="position:absolute;left:1116;top:3587;width:3135;height:2068" o:preferrelative="f">
              <v:fill o:detectmouseclick="t"/>
              <v:path o:extrusionok="t" o:connecttype="none"/>
              <o:lock v:ext="edit" text="t"/>
            </v:shape>
            <v:group id="_x0000_s23427" style="position:absolute;left:1272;top:3690;width:2584;height:1566" coordorigin="1272,3690" coordsize="2584,1566">
              <v:line id="_x0000_s23298" style="position:absolute;rotation:-90;flip:x y" from="2627,3020" to="2634,5178" strokeweight="1.5pt">
                <v:stroke startarrowwidth="narrow" startarrowlength="short" endarrowwidth="narrow" endarrowlength="short"/>
              </v:line>
              <v:shape id="_x0000_s23299" type="#_x0000_t75" style="position:absolute;left:2885;top:4503;width:185;height:210">
                <v:imagedata r:id="rId28" o:title=""/>
              </v:shape>
              <v:shape id="_x0000_s23306" type="#_x0000_t75" style="position:absolute;left:3662;top:3901;width:194;height:207">
                <v:imagedata r:id="rId29" o:title=""/>
              </v:shape>
              <v:group id="_x0000_s23308" style="position:absolute;left:1576;top:5085;width:745;height:164;rotation:-180" coordorigin="6941,5636" coordsize="882,300">
                <v:line id="_x0000_s23309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3310" style="position:absolute" from="6941,5636" to="6941,5936" strokeweight="1pt">
                  <v:stroke startarrowwidth="narrow" startarrowlength="short" endarrowwidth="narrow" endarrowlength="short"/>
                </v:line>
                <v:line id="_x0000_s23311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3312" type="#_x0000_t75" style="position:absolute;left:2272;top:4575;width:194;height:190">
                <v:imagedata r:id="rId30" o:title=""/>
              </v:shape>
              <v:group id="_x0000_s23313" style="position:absolute;left:2827;top:4713;width:338;height:334" coordorigin="4704,5611" coordsize="419,481">
                <v:line id="_x0000_s23314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3315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3316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3317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3318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3319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3320" style="position:absolute;flip:y" from="4921,5724" to="4922,5903" strokeweight="1.5pt">
                  <v:stroke startarrowwidth="narrow" startarrowlength="short" endarrowwidth="narrow" endarrowlength="short"/>
                </v:line>
                <v:oval id="_x0000_s23321" style="position:absolute;left:4859;top:5872;width:120;height:120;rotation:-180;flip:x" strokeweight="1.5pt">
                  <v:fill color2="black"/>
                </v:oval>
                <v:oval id="_x0000_s23322" style="position:absolute;left:4861;top:5611;width:120;height:120;rotation:-180;flip:x" strokeweight="1.5pt">
                  <v:fill color2="black"/>
                </v:oval>
              </v:group>
              <v:shape id="_x0000_s23323" type="#_x0000_t75" style="position:absolute;left:2572;top:3709;width:485;height:208">
                <v:imagedata r:id="rId31" o:title=""/>
              </v:shape>
              <v:group id="_x0000_s23324" style="position:absolute;left:2328;top:5089;width:1382;height:167" coordorigin="6447,5194" coordsize="1755,307">
                <v:line id="_x0000_s23325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3326" style="position:absolute" from="6447,5201" to="6447,5501" strokeweight="1pt">
                  <v:stroke startarrowwidth="narrow" startarrowlength="short" endarrowwidth="narrow" endarrowlength="short"/>
                </v:line>
                <v:line id="_x0000_s23327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3328" style="position:absolute" from="7323,5194" to="7323,5494" strokeweight="1pt">
                  <v:stroke startarrowwidth="narrow" startarrowlength="short" endarrowwidth="narrow" endarrowlength="short"/>
                </v:line>
                <v:line id="_x0000_s23329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3331" type="#_x0000_t202" style="position:absolute;left:1678;top:4884;width:511;height:372" filled="f" stroked="f">
                <v:textbox style="mso-next-textbox:#_x0000_s23331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2" type="#_x0000_t202" style="position:absolute;left:2390;top:4877;width:512;height:372" filled="f" stroked="f">
                <v:textbox style="mso-next-textbox:#_x0000_s23332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3" type="#_x0000_t202" style="position:absolute;left:3165;top:4819;width:512;height:372" filled="f" stroked="f">
                <v:textbox style="mso-next-textbox:#_x0000_s23333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5" type="#_x0000_t75" style="position:absolute;left:1373;top:3917;width:184;height:191">
                <v:imagedata r:id="rId32" o:title=""/>
              </v:shape>
              <v:line id="_x0000_s23338" style="position:absolute" from="2520,3690" to="2521,4104" strokecolor="blue" strokeweight="2.25pt">
                <v:stroke startarrowwidth="narrow" startarrowlength="long" endarrow="classic" endarrowwidth="narrow" endarrowlength="long"/>
              </v:line>
              <v:line id="_x0000_s23405" style="position:absolute;rotation:-90;flip:x y" from="2261,4049" to="2268,5474" strokeweight="1.5pt">
                <v:stroke startarrowwidth="narrow" startarrowlength="short" endarrowwidth="narrow" endarrowlength="short"/>
              </v:line>
              <v:line id="_x0000_s23406" style="position:absolute;rotation:-90" from="1211,4419" to="1898,4424" strokeweight="1.5pt">
                <v:stroke startarrowwidth="narrow" startarrowlength="short" endarrowwidth="narrow" endarrowlength="short"/>
              </v:line>
              <v:group id="_x0000_s23407" style="position:absolute;left:1280;top:4666;width:422;height:438;rotation:-90;flip:y" coordorigin="4849,5932" coordsize="600,620">
                <v:group id="_x0000_s23408" style="position:absolute;left:4819;top:5962;width:480;height:420;rotation:90;flip:x" coordorigin="4787,7980" coordsize="480,420">
                  <v:line id="_x0000_s23409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10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3411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3412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3413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3414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3415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3416" style="position:absolute;left:4887;top:8120;width:120;height:120;rotation:-90" strokeweight="1.5pt">
                    <v:fill color2="black"/>
                  </v:oval>
                  <v:oval id="_x0000_s23417" style="position:absolute;left:5147;top:8118;width:120;height:120;rotation:-90" strokeweight="1.5pt">
                    <v:fill color2="black"/>
                  </v:oval>
                </v:group>
                <v:group id="_x0000_s23418" style="position:absolute;left:5089;top:6132;width:360;height:420" coordorigin="5139,6312" coordsize="360,420">
                  <v:line id="_x0000_s23419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20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23421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23422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23423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23424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23425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23426" style="position:absolute;left:5279;top:6472;width:120;height:120;rotation:-90;flip:x y" strokeweight="1.5pt">
                    <v:fill color2="black"/>
                  </v:oval>
                </v:group>
              </v:group>
            </v:group>
            <w10:wrap type="none"/>
            <w10:anchorlock/>
          </v:group>
          <o:OLEObject Type="Embed" ProgID="Equation.3" ShapeID="_x0000_s23299" DrawAspect="Content" ObjectID="_1695232248" r:id="rId33"/>
          <o:OLEObject Type="Embed" ProgID="Equation.3" ShapeID="_x0000_s23306" DrawAspect="Content" ObjectID="_1695232249" r:id="rId34"/>
          <o:OLEObject Type="Embed" ProgID="Equation.3" ShapeID="_x0000_s23312" DrawAspect="Content" ObjectID="_1695232250" r:id="rId35"/>
          <o:OLEObject Type="Embed" ProgID="Equation.3" ShapeID="_x0000_s23323" DrawAspect="Content" ObjectID="_1695232251" r:id="rId36"/>
          <o:OLEObject Type="Embed" ProgID="Equation.3" ShapeID="_x0000_s23335" DrawAspect="Content" ObjectID="_1695232252" r:id="rId37"/>
        </w:pict>
      </w:r>
    </w:p>
    <w:p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7E59DB4" wp14:editId="4EDFD197">
                <wp:simplePos x="0" y="0"/>
                <wp:positionH relativeFrom="column">
                  <wp:posOffset>3388995</wp:posOffset>
                </wp:positionH>
                <wp:positionV relativeFrom="paragraph">
                  <wp:posOffset>151130</wp:posOffset>
                </wp:positionV>
                <wp:extent cx="482600" cy="1403985"/>
                <wp:effectExtent l="0" t="0" r="0" b="0"/>
                <wp:wrapNone/>
                <wp:docPr id="37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9" type="#_x0000_t202" style="position:absolute;left:0;text-align:left;margin-left:266.85pt;margin-top:11.9pt;width:38pt;height:110.55pt;z-index:251857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42A9334" wp14:editId="505E2CB3">
                <wp:simplePos x="0" y="0"/>
                <wp:positionH relativeFrom="column">
                  <wp:posOffset>2277110</wp:posOffset>
                </wp:positionH>
                <wp:positionV relativeFrom="paragraph">
                  <wp:posOffset>151765</wp:posOffset>
                </wp:positionV>
                <wp:extent cx="862965" cy="292100"/>
                <wp:effectExtent l="0" t="0" r="0" b="0"/>
                <wp:wrapNone/>
                <wp:docPr id="3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 w:rsidRPr="00322869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 w:rsidRPr="00322869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0" type="#_x0000_t202" style="position:absolute;left:0;text-align:left;margin-left:179.3pt;margin-top:11.95pt;width:67.95pt;height:23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" filled="f" stroked="f">
                <v:textbox>
                  <w:txbxContent>
                    <w:p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 w:rsidRPr="00322869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 w:rsidRPr="00322869">
                        <w:rPr>
                          <w:rFonts w:hint="eastAsia"/>
                          <w:color w:val="FF0000"/>
                          <w:vertAlign w:val="subscript"/>
                        </w:rPr>
                        <w:t>S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3C730EEA" wp14:editId="250FE8A6">
                <wp:simplePos x="0" y="0"/>
                <wp:positionH relativeFrom="column">
                  <wp:posOffset>1408201</wp:posOffset>
                </wp:positionH>
                <wp:positionV relativeFrom="paragraph">
                  <wp:posOffset>79400</wp:posOffset>
                </wp:positionV>
                <wp:extent cx="460857" cy="1403985"/>
                <wp:effectExtent l="0" t="0" r="0" b="0"/>
                <wp:wrapNone/>
                <wp:docPr id="3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 w:rsidP="00151EF3">
                            <w:pPr>
                              <w:pStyle w:val="aa"/>
                              <w:numPr>
                                <w:ilvl w:val="0"/>
                                <w:numId w:val="7"/>
                              </w:numPr>
                              <w:ind w:firstLineChars="0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1" type="#_x0000_t202" style="position:absolute;left:0;text-align:left;margin-left:110.9pt;margin-top:6.25pt;width:36.3pt;height:110.55pt;z-index:251841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" filled="f" stroked="f">
                <v:textbox style="mso-fit-shape-to-text:t">
                  <w:txbxContent>
                    <w:p w:rsidR="00872ED0" w:rsidRPr="00151EF3" w:rsidRDefault="00872ED0" w:rsidP="00151EF3">
                      <w:pPr>
                        <w:pStyle w:val="aa"/>
                        <w:numPr>
                          <w:ilvl w:val="0"/>
                          <w:numId w:val="7"/>
                        </w:numPr>
                        <w:ind w:firstLineChars="0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0158F575" wp14:editId="4CCD3197">
                <wp:simplePos x="0" y="0"/>
                <wp:positionH relativeFrom="column">
                  <wp:posOffset>1869008</wp:posOffset>
                </wp:positionH>
                <wp:positionV relativeFrom="paragraph">
                  <wp:posOffset>79706</wp:posOffset>
                </wp:positionV>
                <wp:extent cx="483" cy="321309"/>
                <wp:effectExtent l="0" t="0" r="19050" b="22225"/>
                <wp:wrapNone/>
                <wp:docPr id="361" name="直接连接符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1" o:spid="_x0000_s1026" style="position:absolute;left:0;text-align:lef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6.3pt" to="147.2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76F44E83" wp14:editId="1574E909">
                <wp:simplePos x="0" y="0"/>
                <wp:positionH relativeFrom="column">
                  <wp:posOffset>311353</wp:posOffset>
                </wp:positionH>
                <wp:positionV relativeFrom="paragraph">
                  <wp:posOffset>79705</wp:posOffset>
                </wp:positionV>
                <wp:extent cx="1558138" cy="321869"/>
                <wp:effectExtent l="0" t="0" r="23495" b="21590"/>
                <wp:wrapNone/>
                <wp:docPr id="360" name="直接连接符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58138" cy="32186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0" o:spid="_x0000_s1026" style="position:absolute;left:0;text-align:left;flip:x y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6.3pt" to="147.2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11CB1E5" wp14:editId="04E17DCE">
                <wp:simplePos x="0" y="0"/>
                <wp:positionH relativeFrom="column">
                  <wp:posOffset>170637</wp:posOffset>
                </wp:positionH>
                <wp:positionV relativeFrom="paragraph">
                  <wp:posOffset>78333</wp:posOffset>
                </wp:positionV>
                <wp:extent cx="2026285" cy="0"/>
                <wp:effectExtent l="0" t="0" r="12065" b="19050"/>
                <wp:wrapNone/>
                <wp:docPr id="340" name="直接连接符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0" o:spid="_x0000_s1026" style="position:absolute;left:0;text-align:left;flip:x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45pt,6.15pt" to="173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" strokecolor="red" strokeweight="1pt"/>
            </w:pict>
          </mc:Fallback>
        </mc:AlternateContent>
      </w:r>
    </w:p>
    <w:p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5129FF77" wp14:editId="533A494D">
                <wp:simplePos x="0" y="0"/>
                <wp:positionH relativeFrom="column">
                  <wp:posOffset>1906066</wp:posOffset>
                </wp:positionH>
                <wp:positionV relativeFrom="paragraph">
                  <wp:posOffset>49835</wp:posOffset>
                </wp:positionV>
                <wp:extent cx="460857" cy="1403985"/>
                <wp:effectExtent l="0" t="0" r="0" b="0"/>
                <wp:wrapNone/>
                <wp:docPr id="3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left:0;text-align:left;margin-left:150.1pt;margin-top:3.9pt;width:36.3pt;height:110.55pt;z-index:251839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/2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E1AFD57" wp14:editId="6C75E1CC">
                <wp:simplePos x="0" y="0"/>
                <wp:positionH relativeFrom="column">
                  <wp:posOffset>1868576</wp:posOffset>
                </wp:positionH>
                <wp:positionV relativeFrom="paragraph">
                  <wp:posOffset>142545</wp:posOffset>
                </wp:positionV>
                <wp:extent cx="460857" cy="1403985"/>
                <wp:effectExtent l="0" t="0" r="0" b="0"/>
                <wp:wrapNone/>
                <wp:docPr id="3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</w:t>
                            </w:r>
                            <w:r w:rsidR="008F614B">
                              <w:rPr>
                                <w:rFonts w:hint="eastAsia"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147.15pt;margin-top:11.2pt;width:36.3pt;height:110.55pt;z-index:251847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</w:t>
                      </w:r>
                      <w:r w:rsidR="008F614B">
                        <w:rPr>
                          <w:rFonts w:hint="eastAsia"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6B46C328" wp14:editId="14B9C627">
                <wp:simplePos x="0" y="0"/>
                <wp:positionH relativeFrom="column">
                  <wp:posOffset>1356106</wp:posOffset>
                </wp:positionH>
                <wp:positionV relativeFrom="paragraph">
                  <wp:posOffset>91897</wp:posOffset>
                </wp:positionV>
                <wp:extent cx="460857" cy="1403985"/>
                <wp:effectExtent l="0" t="0" r="0" b="0"/>
                <wp:wrapNone/>
                <wp:docPr id="37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106.8pt;margin-top:7.25pt;width:36.3pt;height:110.55pt;z-index:251849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32E5404" wp14:editId="535A114B">
                <wp:simplePos x="0" y="0"/>
                <wp:positionH relativeFrom="column">
                  <wp:posOffset>1868805</wp:posOffset>
                </wp:positionH>
                <wp:positionV relativeFrom="paragraph">
                  <wp:posOffset>71171</wp:posOffset>
                </wp:positionV>
                <wp:extent cx="483" cy="321309"/>
                <wp:effectExtent l="0" t="0" r="19050" b="22225"/>
                <wp:wrapNone/>
                <wp:docPr id="365" name="直接连接符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5" o:spid="_x0000_s1026" style="position:absolute;left:0;text-align:left;flip:y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5.6pt" to="147.2pt,3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41563D0B" wp14:editId="24709DD3">
                <wp:simplePos x="0" y="0"/>
                <wp:positionH relativeFrom="column">
                  <wp:posOffset>311150</wp:posOffset>
                </wp:positionH>
                <wp:positionV relativeFrom="paragraph">
                  <wp:posOffset>62865</wp:posOffset>
                </wp:positionV>
                <wp:extent cx="1557655" cy="328930"/>
                <wp:effectExtent l="0" t="0" r="23495" b="33020"/>
                <wp:wrapNone/>
                <wp:docPr id="364" name="直接连接符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7655" cy="3289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4" o:spid="_x0000_s1026" style="position:absolute;left:0;text-align:left;flip:x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4.95pt" to="147.1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" strokecolor="red" strokeweight="1pt"/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38E8BD81" wp14:editId="53BABF33">
                <wp:simplePos x="0" y="0"/>
                <wp:positionH relativeFrom="column">
                  <wp:posOffset>3388995</wp:posOffset>
                </wp:positionH>
                <wp:positionV relativeFrom="paragraph">
                  <wp:posOffset>59690</wp:posOffset>
                </wp:positionV>
                <wp:extent cx="482600" cy="1403985"/>
                <wp:effectExtent l="0" t="0" r="0" b="0"/>
                <wp:wrapNone/>
                <wp:docPr id="37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5" type="#_x0000_t202" style="position:absolute;left:0;text-align:left;margin-left:266.85pt;margin-top:4.7pt;width:38pt;height:110.55pt;z-index:251859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737086FA" wp14:editId="3EF7070D">
                <wp:simplePos x="0" y="0"/>
                <wp:positionH relativeFrom="column">
                  <wp:posOffset>2196465</wp:posOffset>
                </wp:positionH>
                <wp:positionV relativeFrom="paragraph">
                  <wp:posOffset>58420</wp:posOffset>
                </wp:positionV>
                <wp:extent cx="862965" cy="292100"/>
                <wp:effectExtent l="0" t="0" r="0" b="0"/>
                <wp:wrapNone/>
                <wp:docPr id="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6" type="#_x0000_t202" style="position:absolute;left:0;text-align:left;margin-left:172.95pt;margin-top:4.6pt;width:67.95pt;height:23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" filled="f" stroked="f">
                <v:textbox>
                  <w:txbxContent>
                    <w:p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25D65CA9" wp14:editId="2BAD7831">
                <wp:simplePos x="0" y="0"/>
                <wp:positionH relativeFrom="column">
                  <wp:posOffset>177165</wp:posOffset>
                </wp:positionH>
                <wp:positionV relativeFrom="paragraph">
                  <wp:posOffset>192405</wp:posOffset>
                </wp:positionV>
                <wp:extent cx="2026285" cy="0"/>
                <wp:effectExtent l="0" t="0" r="12065" b="19050"/>
                <wp:wrapNone/>
                <wp:docPr id="344" name="直接连接符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4" o:spid="_x0000_s1026" style="position:absolute;left:0;text-align:left;flip:x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95pt,15.15pt" to="173.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" strokecolor="red" strokeweight="1pt"/>
            </w:pict>
          </mc:Fallback>
        </mc:AlternateContent>
      </w: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FE1720" w:rsidRDefault="00203391" w:rsidP="00FE1720">
      <w:pPr>
        <w:ind w:rightChars="92" w:right="193"/>
        <w:rPr>
          <w:sz w:val="24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646E08">
        <w:rPr>
          <w:rFonts w:ascii="黑体" w:eastAsia="黑体" w:hAnsi="黑体" w:hint="eastAsia"/>
          <w:szCs w:val="21"/>
        </w:rPr>
        <w:t>12</w:t>
      </w:r>
      <w:r w:rsidR="00481C90" w:rsidRPr="0041799B">
        <w:rPr>
          <w:rFonts w:ascii="黑体" w:eastAsia="黑体" w:hAnsi="黑体" w:hint="eastAsia"/>
          <w:szCs w:val="21"/>
        </w:rPr>
        <w:t>分）</w:t>
      </w:r>
      <w:r w:rsidR="00FE1720" w:rsidRPr="00E60BB0">
        <w:rPr>
          <w:rFonts w:ascii="黑体" w:eastAsia="黑体" w:hint="eastAsia"/>
          <w:bCs/>
          <w:szCs w:val="21"/>
        </w:rPr>
        <w:t>作图示结构的弯矩图</w:t>
      </w:r>
      <w:r w:rsidR="00DD5995">
        <w:rPr>
          <w:rFonts w:ascii="黑体" w:eastAsia="黑体" w:hint="eastAsia"/>
          <w:bCs/>
          <w:szCs w:val="21"/>
        </w:rPr>
        <w:t>并计算二力杆轴力</w:t>
      </w:r>
      <w:r w:rsidR="00FE1720" w:rsidRPr="00E60BB0">
        <w:rPr>
          <w:rFonts w:ascii="黑体" w:eastAsia="黑体" w:hint="eastAsia"/>
          <w:bCs/>
          <w:szCs w:val="21"/>
        </w:rPr>
        <w:t>。</w:t>
      </w:r>
    </w:p>
    <w:p w:rsidR="0064403A" w:rsidRDefault="005E6B2F" w:rsidP="00481C90">
      <w:pPr>
        <w:ind w:rightChars="92" w:right="193"/>
        <w:rPr>
          <w:sz w:val="24"/>
        </w:rPr>
      </w:pPr>
      <w:r>
        <w:rPr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125" type="#_x0000_t32" style="position:absolute;left:0;text-align:left;margin-left:256.65pt;margin-top:42.65pt;width:.05pt;height:.05pt;z-index:251662336" o:connectortype="straight"/>
        </w:pic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28A24F7E" wp14:editId="75D06DDC">
                <wp:simplePos x="0" y="0"/>
                <wp:positionH relativeFrom="column">
                  <wp:posOffset>-336550</wp:posOffset>
                </wp:positionH>
                <wp:positionV relativeFrom="paragraph">
                  <wp:posOffset>149860</wp:posOffset>
                </wp:positionV>
                <wp:extent cx="360680" cy="4541520"/>
                <wp:effectExtent l="0" t="0" r="4445" b="4445"/>
                <wp:wrapNone/>
                <wp:docPr id="19883" name="Text Box 15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481C90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790" o:spid="_x0000_s1107" type="#_x0000_t202" style="position:absolute;left:0;text-align:left;margin-left:-26.5pt;margin-top:11.8pt;width:28.4pt;height:357.6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" filled="f" stroked="f">
                <v:textbox style="layout-flow:vertical;mso-layout-flow-alt:bottom-to-top" inset=",0,,0">
                  <w:txbxContent>
                    <w:p w:rsidR="00872ED0" w:rsidRPr="00D2745F" w:rsidRDefault="00872ED0" w:rsidP="00481C90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64403A" w:rsidRDefault="009912CE" w:rsidP="00652074">
      <w:pPr>
        <w:ind w:rightChars="92" w:right="193"/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0D2D40B4" wp14:editId="1C17E47A">
                <wp:simplePos x="0" y="0"/>
                <wp:positionH relativeFrom="column">
                  <wp:posOffset>-78275</wp:posOffset>
                </wp:positionH>
                <wp:positionV relativeFrom="paragraph">
                  <wp:posOffset>97423</wp:posOffset>
                </wp:positionV>
                <wp:extent cx="496716" cy="1403985"/>
                <wp:effectExtent l="0" t="0" r="0" b="0"/>
                <wp:wrapNone/>
                <wp:docPr id="3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8" type="#_x0000_t202" style="position:absolute;left:0;text-align:left;margin-left:-6.15pt;margin-top:7.65pt;width:39.1pt;height:110.55pt;z-index:251884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4EF7D1A" wp14:editId="729F0E5B">
                <wp:simplePos x="0" y="0"/>
                <wp:positionH relativeFrom="column">
                  <wp:posOffset>889255</wp:posOffset>
                </wp:positionH>
                <wp:positionV relativeFrom="paragraph">
                  <wp:posOffset>858774</wp:posOffset>
                </wp:positionV>
                <wp:extent cx="496716" cy="1403985"/>
                <wp:effectExtent l="0" t="0" r="0" b="0"/>
                <wp:wrapNone/>
                <wp:docPr id="3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9" type="#_x0000_t202" style="position:absolute;left:0;text-align:left;margin-left:70pt;margin-top:67.6pt;width:39.1pt;height:110.55pt;z-index:251882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3672A173" wp14:editId="66A88474">
                <wp:simplePos x="0" y="0"/>
                <wp:positionH relativeFrom="column">
                  <wp:posOffset>1342796</wp:posOffset>
                </wp:positionH>
                <wp:positionV relativeFrom="paragraph">
                  <wp:posOffset>595427</wp:posOffset>
                </wp:positionV>
                <wp:extent cx="625491" cy="1403985"/>
                <wp:effectExtent l="0" t="0" r="0" b="6350"/>
                <wp:wrapNone/>
                <wp:docPr id="3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54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0" type="#_x0000_t202" style="position:absolute;left:0;text-align:left;margin-left:105.75pt;margin-top:46.9pt;width:49.25pt;height:110.55pt;z-index:251880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00669D8F" wp14:editId="7BB719CA">
                <wp:simplePos x="0" y="0"/>
                <wp:positionH relativeFrom="column">
                  <wp:posOffset>296724</wp:posOffset>
                </wp:positionH>
                <wp:positionV relativeFrom="paragraph">
                  <wp:posOffset>207442</wp:posOffset>
                </wp:positionV>
                <wp:extent cx="556695" cy="190474"/>
                <wp:effectExtent l="0" t="0" r="15240" b="19685"/>
                <wp:wrapNone/>
                <wp:docPr id="386" name="直接连接符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6695" cy="19047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6" o:spid="_x0000_s1026" style="position:absolute;left:0;text-align:left;flip:x y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16.35pt" to="67.2pt,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03D02C63" wp14:editId="644374A8">
                <wp:simplePos x="0" y="0"/>
                <wp:positionH relativeFrom="column">
                  <wp:posOffset>297726</wp:posOffset>
                </wp:positionH>
                <wp:positionV relativeFrom="paragraph">
                  <wp:posOffset>207289</wp:posOffset>
                </wp:positionV>
                <wp:extent cx="0" cy="182880"/>
                <wp:effectExtent l="0" t="0" r="19050" b="26670"/>
                <wp:wrapNone/>
                <wp:docPr id="385" name="直接连接符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5" o:spid="_x0000_s1026" style="position:absolute;left:0;text-align:lef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45pt,16.3pt" to="23.4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416C925D" wp14:editId="7D37E00F">
                <wp:simplePos x="0" y="0"/>
                <wp:positionH relativeFrom="column">
                  <wp:posOffset>150726</wp:posOffset>
                </wp:positionH>
                <wp:positionV relativeFrom="paragraph">
                  <wp:posOffset>397722</wp:posOffset>
                </wp:positionV>
                <wp:extent cx="155296" cy="0"/>
                <wp:effectExtent l="0" t="0" r="16510" b="19050"/>
                <wp:wrapNone/>
                <wp:docPr id="384" name="直接连接符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296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4" o:spid="_x0000_s1026" style="position:absolute;left:0;text-align:lef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85pt,31.3pt" to="24.1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5F3FE4F2" wp14:editId="313F1006">
                <wp:simplePos x="0" y="0"/>
                <wp:positionH relativeFrom="column">
                  <wp:posOffset>143041</wp:posOffset>
                </wp:positionH>
                <wp:positionV relativeFrom="paragraph">
                  <wp:posOffset>391882</wp:posOffset>
                </wp:positionV>
                <wp:extent cx="182943" cy="505195"/>
                <wp:effectExtent l="0" t="0" r="26670" b="28575"/>
                <wp:wrapNone/>
                <wp:docPr id="381" name="直接连接符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943" cy="5051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1" o:spid="_x0000_s1026" style="position:absolute;left:0;text-align:lef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25pt,30.85pt" to="25.65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65071948" wp14:editId="5C61D248">
                <wp:simplePos x="0" y="0"/>
                <wp:positionH relativeFrom="column">
                  <wp:posOffset>1185719</wp:posOffset>
                </wp:positionH>
                <wp:positionV relativeFrom="paragraph">
                  <wp:posOffset>419862</wp:posOffset>
                </wp:positionV>
                <wp:extent cx="179151" cy="469902"/>
                <wp:effectExtent l="0" t="0" r="30480" b="25400"/>
                <wp:wrapNone/>
                <wp:docPr id="380" name="直接连接符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151" cy="46990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0" o:spid="_x0000_s1026" style="position:absolute;left:0;text-align:left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35pt,33.05pt" to="107.45pt,7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67530BE" wp14:editId="08DBEF73">
                <wp:simplePos x="0" y="0"/>
                <wp:positionH relativeFrom="column">
                  <wp:posOffset>889255</wp:posOffset>
                </wp:positionH>
                <wp:positionV relativeFrom="paragraph">
                  <wp:posOffset>741731</wp:posOffset>
                </wp:positionV>
                <wp:extent cx="475643" cy="160934"/>
                <wp:effectExtent l="0" t="0" r="19685" b="29845"/>
                <wp:wrapNone/>
                <wp:docPr id="379" name="直接连接符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5643" cy="16093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79" o:spid="_x0000_s1026" style="position:absolute;left:0;text-align:left;flip:x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pt,58.4pt" to="107.45pt,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" strokecolor="red" strokeweight="1pt"/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22BC5F4B" wp14:editId="2FA093B8">
                <wp:simplePos x="0" y="0"/>
                <wp:positionH relativeFrom="column">
                  <wp:posOffset>356800</wp:posOffset>
                </wp:positionH>
                <wp:positionV relativeFrom="paragraph">
                  <wp:posOffset>675763</wp:posOffset>
                </wp:positionV>
                <wp:extent cx="460857" cy="1403985"/>
                <wp:effectExtent l="0" t="0" r="0" b="0"/>
                <wp:wrapNone/>
                <wp:docPr id="3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1" type="#_x0000_t202" style="position:absolute;left:0;text-align:left;margin-left:28.1pt;margin-top:53.2pt;width:36.3pt;height:110.55pt;z-index:251866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E4FBAA8" wp14:editId="13B89D72">
                <wp:simplePos x="0" y="0"/>
                <wp:positionH relativeFrom="column">
                  <wp:posOffset>815647</wp:posOffset>
                </wp:positionH>
                <wp:positionV relativeFrom="paragraph">
                  <wp:posOffset>503312</wp:posOffset>
                </wp:positionV>
                <wp:extent cx="460857" cy="1403985"/>
                <wp:effectExtent l="0" t="0" r="0" b="0"/>
                <wp:wrapNone/>
                <wp:docPr id="37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2" type="#_x0000_t202" style="position:absolute;left:0;text-align:left;margin-left:64.2pt;margin-top:39.65pt;width:36.3pt;height:110.55pt;z-index:251864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2C7CCCCC" wp14:editId="4AC9724B">
                <wp:simplePos x="0" y="0"/>
                <wp:positionH relativeFrom="column">
                  <wp:posOffset>949846</wp:posOffset>
                </wp:positionH>
                <wp:positionV relativeFrom="paragraph">
                  <wp:posOffset>129957</wp:posOffset>
                </wp:positionV>
                <wp:extent cx="460857" cy="1403985"/>
                <wp:effectExtent l="0" t="0" r="0" b="0"/>
                <wp:wrapNone/>
                <wp:docPr id="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3" type="#_x0000_t202" style="position:absolute;left:0;text-align:left;margin-left:74.8pt;margin-top:10.25pt;width:36.3pt;height:110.55pt;z-index:251862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="002C7033">
        <w:rPr>
          <w:noProof/>
          <w:sz w:val="24"/>
        </w:rPr>
        <mc:AlternateContent>
          <mc:Choice Requires="wpc">
            <w:drawing>
              <wp:inline distT="0" distB="0" distL="0" distR="0" wp14:anchorId="2D328C53" wp14:editId="073E2745">
                <wp:extent cx="2052231" cy="1484985"/>
                <wp:effectExtent l="0" t="0" r="0" b="0"/>
                <wp:docPr id="19838" name="画布 198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53" name="组合 453"/>
                        <wpg:cNvGrpSpPr/>
                        <wpg:grpSpPr>
                          <a:xfrm>
                            <a:off x="105492" y="0"/>
                            <a:ext cx="1803181" cy="1204140"/>
                            <a:chOff x="105492" y="0"/>
                            <a:chExt cx="1803181" cy="1204140"/>
                          </a:xfrm>
                        </wpg:grpSpPr>
                        <wps:wsp>
                          <wps:cNvPr id="15168" name="Line 21385"/>
                          <wps:cNvCnPr/>
                          <wps:spPr bwMode="auto">
                            <a:xfrm flipH="1">
                              <a:off x="296184" y="345178"/>
                              <a:ext cx="106826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77" name="Group 21388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1498217" y="528724"/>
                              <a:ext cx="502634" cy="147162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195" name="Line 21389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6" name="Line 21390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7" name="Line 21391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198" name="Group 21393"/>
                          <wpg:cNvGrpSpPr>
                            <a:grpSpLocks/>
                          </wpg:cNvGrpSpPr>
                          <wpg:grpSpPr bwMode="auto">
                            <a:xfrm>
                              <a:off x="1242143" y="853622"/>
                              <a:ext cx="244108" cy="240396"/>
                              <a:chOff x="4704" y="5611"/>
                              <a:chExt cx="419" cy="481"/>
                            </a:xfrm>
                          </wpg:grpSpPr>
                          <wps:wsp>
                            <wps:cNvPr id="15199" name="Line 21394"/>
                            <wps:cNvCnPr/>
                            <wps:spPr bwMode="auto">
                              <a:xfrm>
                                <a:off x="4706" y="5932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4" name="Line 21395"/>
                            <wps:cNvCnPr/>
                            <wps:spPr bwMode="auto">
                              <a:xfrm flipH="1">
                                <a:off x="5061" y="6044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7" name="Line 21396"/>
                            <wps:cNvCnPr/>
                            <wps:spPr bwMode="auto">
                              <a:xfrm flipH="1">
                                <a:off x="4957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5" name="Line 21397"/>
                            <wps:cNvCnPr/>
                            <wps:spPr bwMode="auto">
                              <a:xfrm flipH="1">
                                <a:off x="4838" y="5950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7" name="Line 21398"/>
                            <wps:cNvCnPr/>
                            <wps:spPr bwMode="auto">
                              <a:xfrm flipH="1">
                                <a:off x="4721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21399"/>
                            <wps:cNvCnPr/>
                            <wps:spPr bwMode="auto">
                              <a:xfrm flipH="1">
                                <a:off x="4704" y="5952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21400"/>
                            <wps:cNvCnPr/>
                            <wps:spPr bwMode="auto">
                              <a:xfrm flipV="1">
                                <a:off x="4921" y="5724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Oval 21401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59" y="5872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" name="Oval 21402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61" y="561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7" name="Group 21404"/>
                          <wpg:cNvGrpSpPr>
                            <a:grpSpLocks/>
                          </wpg:cNvGrpSpPr>
                          <wpg:grpSpPr bwMode="auto">
                            <a:xfrm>
                              <a:off x="324757" y="1083222"/>
                              <a:ext cx="1043400" cy="120918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28" name="Line 21405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21406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21407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21408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21409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37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0553" y="0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Line 21414"/>
                          <wps:cNvCnPr/>
                          <wps:spPr bwMode="auto">
                            <a:xfrm>
                              <a:off x="866980" y="56140"/>
                              <a:ext cx="720" cy="29725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 type="none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21415"/>
                          <wps:cNvCnPr/>
                          <wps:spPr bwMode="auto">
                            <a:xfrm rot="16200000" flipH="1" flipV="1">
                              <a:off x="838178" y="318604"/>
                              <a:ext cx="5038" cy="105420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21416"/>
                          <wps:cNvCnPr/>
                          <wps:spPr bwMode="auto">
                            <a:xfrm flipH="1" flipV="1">
                              <a:off x="300066" y="333549"/>
                              <a:ext cx="13891" cy="5143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" name="Group 2141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111683" y="744147"/>
                              <a:ext cx="303734" cy="316116"/>
                              <a:chOff x="4849" y="5932"/>
                              <a:chExt cx="600" cy="620"/>
                            </a:xfrm>
                          </wpg:grpSpPr>
                          <wpg:grpSp>
                            <wpg:cNvPr id="346" name="Group 21418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4819" y="5962"/>
                                <a:ext cx="480" cy="42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347" name="Line 2141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8" name="Line 2142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0" name="Line 2142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1" name="Line 2142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Line 2142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" name="Line 2142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" name="Line 2142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Oval 2142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4" name="Oval 2142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6" name="Group 214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89" y="6132"/>
                                <a:ext cx="360" cy="420"/>
                                <a:chOff x="5139" y="6312"/>
                                <a:chExt cx="360" cy="420"/>
                              </a:xfrm>
                            </wpg:grpSpPr>
                            <wps:wsp>
                              <wps:cNvPr id="447" name="Line 21429"/>
                              <wps:cNvCnPr/>
                              <wps:spPr bwMode="auto">
                                <a:xfrm rot="5400000" flipV="1">
                                  <a:off x="5131" y="6523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8" name="Line 21430"/>
                              <wps:cNvCnPr/>
                              <wps:spPr bwMode="auto">
                                <a:xfrm rot="5400000" flipH="1" flipV="1">
                                  <a:off x="5446" y="667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9" name="Line 21431"/>
                              <wps:cNvCnPr/>
                              <wps:spPr bwMode="auto">
                                <a:xfrm rot="5400000" flipH="1" flipV="1">
                                  <a:off x="5353" y="657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0" name="Line 21432"/>
                              <wps:cNvCnPr/>
                              <wps:spPr bwMode="auto">
                                <a:xfrm rot="5400000" flipH="1" flipV="1">
                                  <a:off x="5351" y="64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1" name="Line 21433"/>
                              <wps:cNvCnPr/>
                              <wps:spPr bwMode="auto">
                                <a:xfrm rot="5400000" flipH="1" flipV="1">
                                  <a:off x="5353" y="6335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2" name="Line 21434"/>
                              <wps:cNvCnPr/>
                              <wps:spPr bwMode="auto">
                                <a:xfrm rot="5400000" flipH="1" flipV="1">
                                  <a:off x="5353" y="6318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3" name="Line 21435"/>
                              <wps:cNvCnPr/>
                              <wps:spPr bwMode="auto">
                                <a:xfrm rot="5400000">
                                  <a:off x="5228" y="6442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4" name="Oval 21436"/>
                              <wps:cNvSpPr>
                                <a:spLocks noChangeArrowheads="1"/>
                              </wps:cNvSpPr>
                              <wps:spPr bwMode="auto">
                                <a:xfrm rot="-5400000" flipH="1" flipV="1">
                                  <a:off x="5279" y="64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835" name="Line 21437"/>
                          <wps:cNvCnPr/>
                          <wps:spPr bwMode="auto">
                            <a:xfrm rot="16200000">
                              <a:off x="1122724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6" name="Line 21438"/>
                          <wps:cNvCnPr/>
                          <wps:spPr bwMode="auto">
                            <a:xfrm rot="16200000">
                              <a:off x="617226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7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786" y="810437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516" y="30994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602" y="30656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165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270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9991" y="478745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838" o:spid="_x0000_s1114" editas="canvas" style="width:161.6pt;height:116.95pt;mso-position-horizontal-relative:char;mso-position-vertical-relative:line" coordsize="20516,1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">
                <v:shape id="_x0000_s1115" type="#_x0000_t75" style="position:absolute;width:20516;height:14846;visibility:visible;mso-wrap-style:square">
                  <v:fill o:detectmouseclick="t"/>
                  <v:path o:connecttype="none"/>
                </v:shape>
                <v:group id="组合 453" o:spid="_x0000_s1116" style="position:absolute;left:1054;width:18032;height:12041" coordorigin="1054" coordsize="18031,12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uIs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ejO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LiLLFAAAA3AAA&#10;AA8AAAAAAAAAAAAAAAAAqgIAAGRycy9kb3ducmV2LnhtbFBLBQYAAAAABAAEAPoAAACcAwAAAAA=&#10;">
                  <v:line id="Line 21385" o:spid="_x0000_s1117" style="position:absolute;flip:x;visibility:visible;mso-wrap-style:square" from="2961,3451" to="13644,3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uZNsgAAADeAAAADwAAAGRycy9kb3ducmV2LnhtbESPT0vDQBDF70K/wzIFL9JukmIpsdvi&#10;XxBvtgXxNmQn2WB2NmbXJvrpnYPgbYb35r3fbPeT79SZhtgGNpAvM1DEVbAtNwZOx6fFBlRMyBa7&#10;wGTgmyLsd7OLLZY2jPxK50NqlIRwLNGAS6kvtY6VI49xGXpi0eoweEyyDo22A44S7jtdZNlae2xZ&#10;Ghz2dO+o+jh8eQOr+v3x6nP1kBdFm73U7mes7t4aYy7n0+0NqERT+jf/XT9bwb/O18Ir78gMevc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BuZNsgAAADeAAAADwAAAAAA&#10;AAAAAAAAAAChAgAAZHJzL2Rvd25yZXYueG1sUEsFBgAAAAAEAAQA+QAAAJYDAAAAAA==&#10;" strokeweight="1.5pt">
                    <v:stroke startarrowwidth="narrow" startarrowlength="short" endarrowwidth="narrow" endarrowlength="short"/>
                  </v:line>
                  <v:group id="Group 21388" o:spid="_x0000_s1118" style="position:absolute;left:14981;top:5287;width:5027;height:1472;rotation:-90" coordorigin="6941,5636" coordsize="882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PA3xgAAAN4A&#10;AAAPAAAAAAAAAAAAAAAAAKoCAABkcnMvZG93bnJldi54bWxQSwUGAAAAAAQABAD6AAAAnQMAAAAA&#10;">
                    <v:line id="Line 21389" o:spid="_x0000_s1119" style="position:absolute;rotation:90;visibility:visible;mso-wrap-style:square" from="7382,5334" to="7382,6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CisMAAADeAAAADwAAAGRycy9kb3ducmV2LnhtbERPTYvCMBC9L/gfwgje1lTFRatRRBBX&#10;PKhV8Do0Y1tsJrXJ1vrvzcLC3ubxPme+bE0pGqpdYVnBoB+BIE6tLjhTcDlvPicgnEfWWFomBS9y&#10;sFx0PuYYa/vkEzWJz0QIYRejgtz7KpbSpTkZdH1bEQfuZmuDPsA6k7rGZwg3pRxG0Zc0WHBoyLGi&#10;dU7pPfkxClaH/fqc6U2zHRl9f1zbHR2OlVK9bruagfDU+n/xn/tbh/njwXQMv++EG+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worDAAAA3gAAAA8AAAAAAAAAAAAA&#10;AAAAoQIAAGRycy9kb3ducmV2LnhtbFBLBQYAAAAABAAEAPkAAACRAwAAAAA=&#10;" strokeweight="1pt">
                      <v:stroke startarrow="classic" startarrowwidth="narrow" startarrowlength="long" endarrow="classic" endarrowwidth="narrow" endarrowlength="long"/>
                    </v:line>
                    <v:line id="Line 21390" o:spid="_x0000_s1120" style="position:absolute;visibility:visible;mso-wrap-style:square" from="6941,5636" to="6941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h38IAAADeAAAADwAAAGRycy9kb3ducmV2LnhtbERPS0vDQBC+C/6HZQre7KZCShq7CUUQ&#10;BA+ltdDrkJ0mwexsyE4e/ntXKHibj+85+3JxnZpoCK1nA5t1Aoq48rbl2sDl6/05AxUE2WLnmQz8&#10;UICyeHzYY279zCeazlKrGMIhRwONSJ9rHaqGHIa174kjd/ODQ4lwqLUdcI7hrtMvSbLVDluODQ32&#10;9NZQ9X0enYFRbp+0XMbsShmnMmfH1E1HY55Wy+EVlNAi/+K7+8PG+elmt4W/d+INuv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ph3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1391" o:spid="_x0000_s1121" style="position:absolute;visibility:visible;mso-wrap-style:square" from="7823,5636" to="7823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bERMMAAADeAAAADwAAAGRycy9kb3ducmV2LnhtbERPS2vCQBC+C/0Pywi96UYhbZq6ShEK&#10;hR6kGvA6ZMckmJ0N2cmj/75bKPQ2H99zdofZtWqkPjSeDWzWCSji0tuGKwPF5X2VgQqCbLH1TAa+&#10;KcBh/7DYYW79xF80nqVSMYRDjgZqkS7XOpQ1OQxr3xFH7uZ7hxJhX2nb4xTDXau3SfKkHTYcG2rs&#10;6FhTeT8PzsAgt0+aiyG7UsapTNkpdePJmMfl/PYKSmiWf/Gf+8PG+enm5Rl+34k36P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WxETDAAAA3g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</v:group>
                  <v:group id="Group 21393" o:spid="_x0000_s1122" style="position:absolute;left:12421;top:8536;width:2441;height:2404" coordorigin="4704,5611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65EcMcAAADe&#10;AAAADwAAAAAAAAAAAAAAAACqAgAAZHJzL2Rvd25yZXYueG1sUEsFBgAAAAAEAAQA+gAAAJ4DAAAA&#10;AA==&#10;">
                    <v:line id="Line 21394" o:spid="_x0000_s1123" style="position:absolute;visibility:visible;mso-wrap-style:square" from="4706,5932" to="5123,5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fVysUAAADeAAAADwAAAGRycy9kb3ducmV2LnhtbERPS2sCMRC+F/wPYQQvpWYVlboaRRYs&#10;bT2p7cHbuJl94GayJFHXf98UCr3Nx/ec5bozjbiR87VlBaNhAoI4t7rmUsHXcfvyCsIHZI2NZVLw&#10;IA/rVe9piam2d97T7RBKEUPYp6igCqFNpfR5RQb90LbEkSusMxgidKXUDu8x3DRynCQzabDm2FBh&#10;S1lF+eVwNQq+T+Pp2+ek+Hh2vtwltc1kcc6UGvS7zQJEoC78i//c7zrOn47mc/h9J94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fVys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21395" o:spid="_x0000_s1124" style="position:absolute;flip:x;visibility:visible;mso-wrap-style:square" from="5061,6044" to="511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YgMUAAADeAAAADwAAAGRycy9kb3ducmV2LnhtbERP22oCMRB9L/gPYQTfata11HZrFBEK&#10;LSKtF+jrsBk3i5vJNknd9e9NodC3OZzrzJe9bcSFfKgdK5iMMxDEpdM1VwqOh9f7JxAhImtsHJOC&#10;KwVYLgZ3cyy063hHl32sRArhUKACE2NbSBlKQxbD2LXEiTs5bzEm6CupPXYp3DYyz7JHabHm1GCw&#10;pbWh8rz/sQryj2xaPZdb/3kKm+P3ujOHr/deqdGwX72AiNTHf/Gf+02n+ZN89gC/76Qb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vYgM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396" o:spid="_x0000_s1125" style="position:absolute;flip:x;visibility:visible;mso-wrap-style:square" from="4957,5952" to="510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lG98QAAADeAAAADwAAAGRycy9kb3ducmV2LnhtbERP32vCMBB+H/g/hBv4NlMrTO2MIsJA&#10;Edmmwl6P5mzKmkuXRNv992Yw2Nt9fD9vseptI27kQ+1YwXiUgSAuna65UnA+vT7NQISIrLFxTAp+&#10;KMBqOXhYYKFdxx90O8ZKpBAOBSowMbaFlKE0ZDGMXEucuIvzFmOCvpLaY5fCbSPzLHuWFmtODQZb&#10;2hgqv45XqyB/yybVvDz490vYn783nTl97nqlho/9+gVEpD7+i//cW53mj/PpFH7fSTf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iUb3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397" o:spid="_x0000_s1126" style="position:absolute;flip:x;visibility:visible;mso-wrap-style:square" from="4838,5950" to="4990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NPMQAAADeAAAADwAAAGRycy9kb3ducmV2LnhtbERP32vCMBB+F/Y/hBvsTVM7FO2MIsJg&#10;Q4abCr4ezdmUNZeaZLb775eB4Nt9fD9vseptI67kQ+1YwXiUgSAuna65UnA8vA5nIEJE1tg4JgW/&#10;FGC1fBgssNCu4y+67mMlUgiHAhWYGNtCylAashhGriVO3Nl5izFBX0ntsUvhtpF5lk2lxZpTg8GW&#10;NobK7/2PVZDvsudqXn74z3PYHi+bzhxO771ST4/9+gVEpD7exTf3m07zx/lsAv/vpB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wg08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398" o:spid="_x0000_s1127" style="position:absolute;flip:x;visibility:visible;mso-wrap-style:square" from="4721,5952" to="4873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w20MUAAADeAAAADwAAAGRycy9kb3ducmV2LnhtbERP22oCMRB9F/oPYQp906xb8LI1igiF&#10;Fim2Kvg6bMbN0s1kTVJ3+/dNQfBtDuc6i1VvG3ElH2rHCsajDARx6XTNlYLj4XU4AxEissbGMSn4&#10;pQCr5cNggYV2HX/RdR8rkUI4FKjAxNgWUobSkMUwci1x4s7OW4wJ+kpqj10Kt43Ms2wiLdacGgy2&#10;tDFUfu9/rIJ8lz1X8/LDf57D9njZdOZweu+Venrs1y8gIvXxLr6533SaP85nU/h/J90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w20M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399" o:spid="_x0000_s1128" style="position:absolute;flip:x;visibility:visible;mso-wrap-style:square" from="4704,5952" to="4776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tOsUAAADcAAAADwAAAGRycy9kb3ducmV2LnhtbESPzWrDMBCE74G8g9hAb4lcG0LiRgkl&#10;UGgpofmDXBdrY5laK1dSY/ftq0Ihx2FmvmFWm8G24kY+NI4VPM4yEMSV0w3XCs6nl+kCRIjIGlvH&#10;pOCHAmzW49EKS+16PtDtGGuRIBxKVGBi7EopQ2XIYpi5jjh5V+ctxiR9LbXHPsFtK/Msm0uLDacF&#10;gx1tDVWfx2+rIP/IinpZ7fz+Gt7PX9venC5vg1IPk+H5CUSkId7D/+1XraDIC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tO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400" o:spid="_x0000_s1129" style="position:absolute;flip:y;visibility:visible;mso-wrap-style:square" from="4921,5724" to="4922,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L6TcYAAADcAAAADwAAAGRycy9kb3ducmV2LnhtbESPT2vCQBTE74LfYXlCL1I3xiIldRX7&#10;D8SbWii9PbIv2WD2bZrdmuind4WCx2HmN8MsVr2txYlaXzlWMJ0kIIhzpysuFXwdPh+fQfiArLF2&#10;TArO5GG1HA4WmGnX8Y5O+1CKWMI+QwUmhCaT0ueGLPqJa4ijV7jWYoiyLaVusYvltpZpksylxYrj&#10;gsGG3gzlx/2fVTArfj7Gv7P3aZpWybYwly5//S6Vehj16xcQgfpwD//TGx259Al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i+k3GAAAA3AAAAA8AAAAAAAAA&#10;AAAAAAAAoQIAAGRycy9kb3ducmV2LnhtbFBLBQYAAAAABAAEAPkAAACUAwAAAAA=&#10;" strokeweight="1.5pt">
                      <v:stroke startarrowwidth="narrow" startarrowlength="short" endarrowwidth="narrow" endarrowlength="short"/>
                    </v:line>
                    <v:oval id="Oval 21401" o:spid="_x0000_s1130" style="position:absolute;left:4859;top:5872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zOB8UA&#10;AADcAAAADwAAAGRycy9kb3ducmV2LnhtbESPwWrDMBBE74X8g9hAbo0cm5TGiRKMaaDQU5NS6G2x&#10;NpaItTKW6rh/XwUKPQ4z84bZHSbXiZGGYD0rWC0zEMSN15ZbBR/n4+MziBCRNXaeScEPBTjsZw87&#10;LLW/8TuNp9iKBOFQogITY19KGRpDDsPS98TJu/jBYUxyaKUe8JbgrpN5lj1Jh5bTgsGeakPN9fTt&#10;FFw/L5u8sLYyb1W9mr7ql7ErMqUW86nagog0xf/wX/tVKyjyNdzPpCM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/M4HxQAAANwAAAAPAAAAAAAAAAAAAAAAAJgCAABkcnMv&#10;ZG93bnJldi54bWxQSwUGAAAAAAQABAD1AAAAigMAAAAA&#10;" strokeweight="1.5pt"/>
                    <v:oval id="Oval 21402" o:spid="_x0000_s1131" style="position:absolute;left:4861;top:561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5QcMQA&#10;AADcAAAADwAAAGRycy9kb3ducmV2LnhtbESPwWrDMBBE74H+g9hCbrEcG0LrRgnGNBDoqWko9LZY&#10;G0vEWhlLdZy/rwqFHoeZecNs97PrxURjsJ4VrLMcBHHrteVOwfnjsHoCESKyxt4zKbhTgP3uYbHF&#10;Svsbv9N0ip1IEA4VKjAxDpWUoTXkMGR+IE7exY8OY5JjJ/WItwR3vSzyfCMdWk4LBgdqDLXX07dT&#10;cP28PBeltbV5q5v1/NW8Tn2ZK7V8nOsXEJHm+B/+ax+1grLYwO+Zd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uUHDEAAAA3AAAAA8AAAAAAAAAAAAAAAAAmAIAAGRycy9k&#10;b3ducmV2LnhtbFBLBQYAAAAABAAEAPUAAACJAwAAAAA=&#10;" strokeweight="1.5pt"/>
                  </v:group>
                  <v:group id="Group 21404" o:spid="_x0000_s1132" style="position:absolute;left:3247;top:10832;width:10434;height:120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  <v:line id="Line 21405" o:spid="_x0000_s1133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YADL0AAADcAAAADwAAAGRycy9kb3ducmV2LnhtbERPSwrCMBDdC94hjOBOUxVEqlFEEBUX&#10;fsHt0IxtsZnUJtZ6e7MQXD7ef7ZoTCFqqlxuWcGgH4EgTqzOOVVwvax7ExDOI2ssLJOCDzlYzNut&#10;GcbavvlE9dmnIoSwi1FB5n0ZS+mSjAy6vi2JA3e3lUEfYJVKXeE7hJtCDqNoLA3mHBoyLGmVUfI4&#10;v4yC5WG/uqR6XW9GRj+et2ZHh2OpVLfTLKcgPDX+L/65t1rBaBjWhjPhCMj5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q2AAy9AAAA3AAAAA8AAAAAAAAAAAAAAAAAoQIA&#10;AGRycy9kb3ducmV2LnhtbFBLBQYAAAAABAAEAPkAAACLAwAAAAA=&#10;" strokeweight="1pt">
                      <v:stroke startarrow="classic" startarrowwidth="narrow" startarrowlength="long" endarrow="classic" endarrowwidth="narrow" endarrowlength="long"/>
                    </v:line>
                    <v:line id="Line 21406" o:spid="_x0000_s1134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GZXsMAAADcAAAADwAAAGRycy9kb3ducmV2LnhtbESPzWrDMBCE74W8g9hAb42clBTHiWxC&#10;oFDoITQN9LpYG9vEWhlr/dO3rwqFHoeZ+YY5FLNr1Uh9aDwbWK8SUMSltw1XBq6fr08pqCDIFlvP&#10;ZOCbAhT54uGAmfUTf9B4kUpFCIcMDdQiXaZ1KGtyGFa+I47ezfcOJcq+0rbHKcJdqzdJ8qIdNhwX&#10;auzoVFN5vwzOwCC3d5qvQ/pFKW9lSs9bN56NeVzOxz0ooVn+w3/tN2vgebOD3zPxCOj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RmV7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  <v:line id="Line 21407" o:spid="_x0000_s1135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ma18EAAADcAAAADwAAAGRycy9kb3ducmV2LnhtbERPTYvCMBC9C/sfwizsTVMtiHSNRQRR&#10;2YNrFfY6NGNb2kxqE2v99+Yg7PHxvpfpYBrRU+cqywqmkwgEcW51xYWCy3k7XoBwHlljY5kUPMlB&#10;uvoYLTHR9sEn6jNfiBDCLkEFpfdtIqXLSzLoJrYlDtzVdgZ9gF0hdYePEG4aOYuiuTRYcWgosaVN&#10;SXmd3Y2C9fFncy70tt/FRte3v+FAx99Wqa/PYf0NwtPg/8Vv914riOMwP5wJR0C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ZrXwQAAANwAAAAPAAAAAAAAAAAAAAAA&#10;AKECAABkcnMvZG93bnJldi54bWxQSwUGAAAAAAQABAD5AAAAjwMAAAAA&#10;" strokeweight="1pt">
                      <v:stroke startarrow="classic" startarrowwidth="narrow" startarrowlength="long" endarrow="classic" endarrowwidth="narrow" endarrowlength="long"/>
                    </v:line>
                    <v:line id="Line 21408" o:spid="_x0000_s1136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4DhcIAAADcAAAADwAAAGRycy9kb3ducmV2LnhtbESPX2vCQBDE3wt+h2MF3+pFxRJSTxFB&#10;EHyQWqGvS25Ngrm9kNv88dt7hUIfh5n5DbPZja5WPbWh8mxgMU9AEefeVlwYuH0f31NQQZAt1p7J&#10;wJMC7LaTtw1m1g/8Rf1VChUhHDI0UIo0mdYhL8lhmPuGOHp33zqUKNtC2xaHCHe1XibJh3ZYcVwo&#10;saFDSfnj2jkDndzPNN669IdSXsuQXtauvxgzm477T1BCo/yH/9ona2C1WsDvmXgE9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4DhcIAAADc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1409" o:spid="_x0000_s1137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yd8sIAAADcAAAADwAAAGRycy9kb3ducmV2LnhtbESPX2vCQBDE3wt+h2OFvtWLiiVETxGh&#10;UOiDaAVfl9yaBHN7Ibf502/fEwQfh5n5DbPZja5WPbWh8mxgPktAEefeVlwYuPx+faSggiBbrD2T&#10;gT8KsNtO3jaYWT/wifqzFCpCOGRooBRpMq1DXpLDMPMNcfRuvnUoUbaFti0OEe5qvUiST+2w4rhQ&#10;YkOHkvL7uXMGOrn90Hjp0iulvJIhPa5cfzTmfTru16CERnmFn+1va2C5XMDjTDwCe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yd8sIAAADc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shape id="Text Box 21410" o:spid="_x0000_s1138" type="#_x0000_t202" style="position:absolute;left:8205;width:3687;height:2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21414" o:spid="_x0000_s1139" style="position:absolute;visibility:visible;mso-wrap-style:square" from="8669,561" to="8677,3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jUU8EAAADcAAAADwAAAGRycy9kb3ducmV2LnhtbERPW2vCMBR+H/gfwhF8W1MVdqlGEXUg&#10;+LI1254PzbEtNiclibb798vDYI8f3329HW0n7uRD61jBPMtBEFfOtFwr+NRvjy8gQkQ22DkmBT8U&#10;YLuZPKyxMG7gD7qXsRYphEOBCpoY+0LKUDVkMWSuJ07cxXmLMUFfS+NxSOG2k4s8f5IWW04NDfa0&#10;b6i6ljer4Nhq/T6c3fP31wFfcy21Pp8OSs2m424FItIY/8V/7pNRsFymtelMOgJ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6NRTwQAAANwAAAAPAAAAAAAAAAAAAAAA&#10;AKECAABkcnMvZG93bnJldi54bWxQSwUGAAAAAAQABAD5AAAAjwMAAAAA&#10;" strokecolor="blue" strokeweight="2.25pt">
                    <v:stroke startarrowwidth="narrow" startarrowlength="long" endarrow="classic" endarrowwidth="narrow" endarrowlength="long"/>
                  </v:line>
                  <v:line id="Line 21415" o:spid="_x0000_s1140" style="position:absolute;rotation:-90;flip:x y;visibility:visible;mso-wrap-style:square" from="8380,3186" to="8431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O48MUAAADcAAAADwAAAGRycy9kb3ducmV2LnhtbESPUUsDMRCE3wX/Q1jBN5vTglyvTYsI&#10;YhUFvYqlb9vLmhxeNsdlbc9/bwTBx2FmvmEWqzF06kBDaiMbuJwUoIibaFt2Bt42dxclqCTIFrvI&#10;ZOCbEqyWpycLrGw88isdanEqQzhVaMCL9JXWqfEUME1iT5y9jzgElCwHp+2AxwwPnb4qimsdsOW8&#10;4LGnW0/NZ/0VDDyJfnwo5WVf++fg1u/dtty5e2POz8abOSihUf7Df+21NTCdzuD3TD4Ce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O48MUAAADc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line id="Line 21416" o:spid="_x0000_s1141" style="position:absolute;flip:x y;visibility:visible;mso-wrap-style:square" from="3000,3335" to="3139,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WsDMMAAADcAAAADwAAAGRycy9kb3ducmV2LnhtbESP0YrCMBRE3xf8h3AFXxZN6y5aqlFE&#10;lBX2qeoHXJtrW2xuShNt9+83guDjMDNnmOW6N7V4UOsqywriSQSCOLe64kLB+bQfJyCcR9ZYWyYF&#10;f+RgvRp8LDHVtuOMHkdfiABhl6KC0vsmldLlJRl0E9sQB+9qW4M+yLaQusUuwE0tp1E0kwYrDgsl&#10;NrQtKb8d70ZBd/6d5bFPTDff/3B0SbLdZ5IpNRr2mwUIT71/h1/tg1bw9R3D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VrAzDAAAA3A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group id="Group 21417" o:spid="_x0000_s1142" style="position:absolute;left:1116;top:7441;width:3037;height:3162;rotation:-90;flip:y" coordorigin="4849,5932" coordsize="600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H5scQAAADcAAAA&#10;DwAAAAAAAAAAAAAAAACqAgAAZHJzL2Rvd25yZXYueG1sUEsFBgAAAAAEAAQA+gAAAJsDAAAAAA==&#10;">
                    <v:group id="Group 21418" o:spid="_x0000_s1143" style="position:absolute;left:4819;top:5962;width:480;height:420;rotation:90;flip:x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1Rk0cQAAADcAAAA&#10;DwAAAAAAAAAAAAAAAACqAgAAZHJzL2Rvd25yZXYueG1sUEsFBgAAAAAEAAQA+gAAAJsDAAAAAA==&#10;">
                      <v:line id="Line 21419" o:spid="_x0000_s1144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2/q8MAAADcAAAADwAAAGRycy9kb3ducmV2LnhtbESPQWvCQBSE7wX/w/IEL6FuTEMt0VUk&#10;IHhra/X+mn1NFrNvQ3ZN0n/fLRR6HGbmG2a7n2wrBuq9caxgtUxBEFdOG64VXD6Ojy8gfEDW2Dom&#10;Bd/kYb+bPWyx0G7kdxrOoRYRwr5ABU0IXSGlrxqy6JeuI47el+sthij7Wuoexwi3rczS9FlaNBwX&#10;GuyobKi6ne9WwZitS518ZumbNkYnmPvrK3qlFvPpsAERaAr/4b/2SSt4ytfweyYeAb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dv6vDAAAA3AAAAA8AAAAAAAAAAAAA&#10;AAAAoQIAAGRycy9kb3ducmV2LnhtbFBLBQYAAAAABAAEAPkAAACRAwAAAAA=&#10;" strokeweight="2.25pt">
                        <v:stroke startarrowwidth="narrow" startarrowlength="short" endarrowwidth="narrow" endarrowlength="short"/>
                      </v:line>
                      <v:line id="Line 21420" o:spid="_x0000_s1145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douLwAAADcAAAADwAAAGRycy9kb3ducmV2LnhtbERPSwrCMBDdC94hjODOpmoRqaZFRMGd&#10;+DnA0IxtsZmUJtp6e7MQXD7ef5sPphFv6lxtWcE8ikEQF1bXXCq4346zNQjnkTU2lknBhxzk2Xi0&#10;xVTbni/0vvpShBB2KSqovG9TKV1RkUEX2ZY4cA/bGfQBdqXUHfYh3DRyEccrabDm0FBhS/uKiuf1&#10;ZRQ8y0Wzv517d6Ajrwb/SYpklyg1nQy7DQhPg/+Lf+6TVrBMwtpwJhwBmX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zodouLwAAADcAAAADwAAAAAAAAAAAAAAAAChAgAA&#10;ZHJzL2Rvd25yZXYueG1sUEsFBgAAAAAEAAQA+QAAAIoDAAAAAA==&#10;">
                        <v:stroke startarrowwidth="narrow" startarrowlength="short" endarrowwidth="narrow" endarrowlength="short"/>
                      </v:line>
                      <v:line id="Line 21421" o:spid="_x0000_s1146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jyY7wAAADcAAAADwAAAGRycy9kb3ducmV2LnhtbERPSwrCMBDdC94hjOBOU7WKVFMRUXAn&#10;fg4wNGNb2kxKE229vVkILh/vv931phZval1pWcFsGoEgzqwuOVfwuJ8maxDOI2usLZOCDznYpcPB&#10;FhNtO77S++ZzEULYJaig8L5JpHRZQQbd1DbEgXva1qAPsM2lbrEL4aaW8yhaSYMlh4YCGzoUlFW3&#10;l1FQ5fP6cL907kgnXvX+E2fxPlZqPOr3GxCeev8X/9xnrWCxDPPDmXAEZ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tSjyY7wAAADcAAAADwAAAAAAAAAAAAAAAAChAgAA&#10;ZHJzL2Rvd25yZXYueG1sUEsFBgAAAAAEAAQA+QAAAIoDAAAAAA==&#10;">
                        <v:stroke startarrowwidth="narrow" startarrowlength="short" endarrowwidth="narrow" endarrowlength="short"/>
                      </v:line>
                      <v:line id="Line 21422" o:spid="_x0000_s1147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RX+L8AAADcAAAADwAAAGRycy9kb3ducmV2LnhtbESPwQrCMBBE74L/EFbwpqlaRapRRBS8&#10;idYPWJq1LTab0kRb/94IgsdhZt4w621nKvGixpWWFUzGEQjizOqScwW39DhagnAeWWNlmRS8ycF2&#10;0++tMdG25Qu9rj4XAcIuQQWF93UipcsKMujGtiYO3t02Bn2QTS51g22Am0pOo2ghDZYcFgqsaV9Q&#10;9rg+jYJHPq326bl1BzryovPvOIt3sVLDQbdbgfDU+X/41z5pBbP5BL5nwhGQm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mRX+L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3" o:spid="_x0000_s1148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bJj78AAADcAAAADwAAAGRycy9kb3ducmV2LnhtbESPzQrCMBCE74LvEFbwpqm1ilSjiCh4&#10;E38eYGnWtthsShNtfXsjCB6HmfmGWW06U4kXNa60rGAyjkAQZ1aXnCu4XQ+jBQjnkTVWlknBmxxs&#10;1v3eClNtWz7T6+JzESDsUlRQeF+nUrqsIINubGvi4N1tY9AH2eRSN9gGuKlkHEVzabDksFBgTbuC&#10;ssflaRQ88rjaXU+t29OB551/J1myTZQaDrrtEoSnzv/Dv/ZRK5jOYvieCUdAr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rbJj7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4" o:spid="_x0000_s1149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psFL8AAADcAAAADwAAAGRycy9kb3ducmV2LnhtbESPwQrCMBBE74L/EFbwpqlaRapRRBS8&#10;idYPWJq1LTab0kRb/94IgsdhZt4w621nKvGixpWWFUzGEQjizOqScwW39DhagnAeWWNlmRS8ycF2&#10;0++tMdG25Qu9rj4XAcIuQQWF93UipcsKMujGtiYO3t02Bn2QTS51g22Am0pOo2ghDZYcFgqsaV9Q&#10;9rg+jYJHPq326bl1BzryovPvOIt3sVLDQbdbgfDU+X/41z5pBbP5DL5nwhGQm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fpsFL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5" o:spid="_x0000_s1150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oOJsUAAADcAAAADwAAAGRycy9kb3ducmV2LnhtbESPwW7CMBBE75X6D9YicSsOJa1KwKAW&#10;tYJLDwU+YBUvdkS8jmKTpP16jITU42hm3miW68HVoqM2VJ4VTCcZCOLS64qNguPh6+kNRIjIGmvP&#10;pOCXAqxXjw9LLLTv+Ye6fTQiQTgUqMDG2BRShtKSwzDxDXHyTr51GJNsjdQt9gnuavmcZa/SYcVp&#10;wWJDG0vleX9xCrp8nn+anfGzj78tHk6dvfTfg1Lj0fC+ABFpiP/he3unFcxecr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oOJsUAAADcAAAADwAAAAAAAAAA&#10;AAAAAAChAgAAZHJzL2Rvd25yZXYueG1sUEsFBgAAAAAEAAQA+QAAAJMDAAAAAA==&#10;" strokeweight="1.5pt">
                        <v:stroke startarrowwidth="narrow" startarrowlength="short" endarrowwidth="narrow" endarrowlength="short"/>
                      </v:line>
                      <v:oval id="Oval 21426" o:spid="_x0000_s1151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O2vsUA&#10;AADcAAAADwAAAGRycy9kb3ducmV2LnhtbESPX0vDMBTF3wd+h3AF31xaZcN1y4YMFYdM9o89X5pr&#10;W2xuQhOb+u0XQdjj4ZzzO5zFajCt6KnzjWUF+TgDQVxa3XCl4HR8vX8C4QOyxtYyKfglD6vlzWiB&#10;hbaR99QfQiUShH2BCuoQXCGlL2sy6MfWESfvy3YGQ5JdJXWHMcFNKx+ybCoNNpwWanS0rqn8PvwY&#10;BZvYu7c8/9y6uOs/4vk0W79Mg1J3t8PzHESgIVzD/+13reBxMoG/M+kI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o7a+xQAAANwAAAAPAAAAAAAAAAAAAAAAAJgCAABkcnMv&#10;ZG93bnJldi54bWxQSwUGAAAAAAQABAD1AAAAigMAAAAA&#10;" strokeweight="1.5pt"/>
                      <v:oval id="Oval 21427" o:spid="_x0000_s1152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xIncUA&#10;AADcAAAADwAAAGRycy9kb3ducmV2LnhtbESPUUvDMBSF3wX/Q7jC3lxaKUO7ZWMMNxRRdBt7vjR3&#10;bVlzE5qsqf/eCIKPh3POdziL1Wg6MVDvW8sK8mkGgriyuuVawfGwvX8E4QOyxs4yKfgmD6vl7c0C&#10;S20jf9GwD7VIEPYlKmhCcKWUvmrIoJ9aR5y8s+0NhiT7WuoeY4KbTj5k2UwabDktNOho01B12V+N&#10;gtc4uF2ef7y7+Dm8xdPxafM8C0pN7sb1HESgMfyH/9ovWkFRFPB7Jh0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EidxQAAANwAAAAPAAAAAAAAAAAAAAAAAJgCAABkcnMv&#10;ZG93bnJldi54bWxQSwUGAAAAAAQABAD1AAAAigMAAAAA&#10;" strokeweight="1.5pt"/>
                    </v:group>
                    <v:group id="Group 21428" o:spid="_x0000_s1153" style="position:absolute;left:5089;top:6132;width:360;height:420" coordorigin="5139,6312" coordsize="36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  <v:line id="Line 21429" o:spid="_x0000_s1154" style="position:absolute;rotation:-90;flip:y;visibility:visible;mso-wrap-style:square" from="5131,6523" to="5548,6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dyzsIAAADcAAAADwAAAGRycy9kb3ducmV2LnhtbESPT4vCMBTE7wt+h/AEL6KppaxSjSKC&#10;4G13/XN/Ns822LyUJtrut98Iwh6HmfkNs9r0thZPar1xrGA2TUAQF04bLhWcT/vJAoQPyBprx6Tg&#10;lzxs1oOPFebadfxDz2MoRYSwz1FBFUKTS+mLiiz6qWuIo3dzrcUQZVtK3WIX4baWaZJ8SouG40KF&#10;De0qKu7Hh1XQpfOdHl/T5Fsbo8eY+csXeqVGw367BBGoD//hd/ugFWTZHF5n4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dyzsIAAADc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430" o:spid="_x0000_s1155" style="position:absolute;rotation:90;flip:x y;visibility:visible;mso-wrap-style:square" from="5446,6674" to="5504,6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YPqMYAAADeAAAADwAAAGRycy9kb3ducmV2LnhtbESPQUvDQBCF70L/wzKCN7tJDzWN3RYp&#10;CBZPxpbibciO2WB2NuyuTfz3zkHwNsN789432/3sB3WlmPrABsplAYq4DbbnzsDp/fm+ApUyssUh&#10;MBn4oQT73eJmi7UNE7/RtcmdkhBONRpwOY+11ql15DEtw0gs2meIHrOssdM24iThftCrolhrjz1L&#10;g8ORDo7ar+bbG3j4WHPlPB67U5zw0ozn42tZGnN3Oz89gso053/z3/WLFfxNtRJeeUdm0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GD6jGAAAA3gAAAA8AAAAAAAAA&#10;AAAAAAAAoQIAAGRycy9kb3ducmV2LnhtbFBLBQYAAAAABAAEAPkAAACUAwAAAAA=&#10;">
                        <v:stroke startarrowwidth="narrow" startarrowlength="short" endarrowwidth="narrow" endarrowlength="short"/>
                      </v:line>
                      <v:line id="Line 21431" o:spid="_x0000_s1156" style="position:absolute;rotation:90;flip:x y;visibility:visible;mso-wrap-style:square" from="5353,6571" to="5505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qqM8MAAADeAAAADwAAAGRycy9kb3ducmV2LnhtbERPTWvCQBC9F/wPywi91U082BhdRQoF&#10;paemSultyI7ZYHY27K4m/fddQehtHu9z1tvRduJGPrSOFeSzDARx7XTLjYLj1/tLASJEZI2dY1Lw&#10;SwG2m8nTGkvtBv6kWxUbkUI4lKjAxNiXUobakMUwcz1x4s7OW4wJ+kZqj0MKt52cZ9lCWmw5NRjs&#10;6c1QfamuVsHrz4ILY/HQHP2A31V/OnzkuVLP03G3AhFpjP/ih3uv0/xlMV/C/Z10g9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KqjP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2" o:spid="_x0000_s1157" style="position:absolute;rotation:90;flip:x y;visibility:visible;mso-wrap-style:square" from="5351,6452" to="5503,6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mVc8YAAADeAAAADwAAAGRycy9kb3ducmV2LnhtbESPQUvDQBCF74L/YRnBm93EQo2x2yKC&#10;0OLJtKV4G7JjNpidDbtrE/+9cxC8zTBv3nvfejv7QV0opj6wgXJRgCJug+25M3A8vN5VoFJGtjgE&#10;JgM/lGC7ub5aY23DxO90aXKnxIRTjQZczmOtdWodeUyLMBLL7TNEj1nW2GkbcRJzP+j7olhpjz1L&#10;gsORXhy1X823N/DwseLKedx3xzjhuRlP+7eyNOb2Zn5+ApVpzv/iv++dlfqP1VIABEd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plXPGAAAA3gAAAA8AAAAAAAAA&#10;AAAAAAAAoQIAAGRycy9kb3ducmV2LnhtbFBLBQYAAAAABAAEAPkAAACUAwAAAAA=&#10;">
                        <v:stroke startarrowwidth="narrow" startarrowlength="short" endarrowwidth="narrow" endarrowlength="short"/>
                      </v:line>
                      <v:line id="Line 21433" o:spid="_x0000_s1158" style="position:absolute;rotation:90;flip:x y;visibility:visible;mso-wrap-style:square" from="5353,6335" to="5505,6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Uw6MMAAADeAAAADwAAAGRycy9kb3ducmV2LnhtbERP32vCMBB+H/g/hBP2NtNu4LrOKCIM&#10;FJ/sHGNvR3M2xeZSkmi7/34RhL3dx/fzFqvRduJKPrSOFeSzDARx7XTLjYLj58dTASJEZI2dY1Lw&#10;SwFWy8nDAkvtBj7QtYqNSCEcSlRgYuxLKUNtyGKYuZ44cSfnLcYEfSO1xyGF204+Z9lcWmw5NRjs&#10;aWOoPlcXq+D1Z86Fsbhrjn7A76r/2u3zXKnH6bh+BxFpjP/iu3ur0/y34iWH2zvpBr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lMOj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4" o:spid="_x0000_s1159" style="position:absolute;rotation:90;flip:x y;visibility:visible;mso-wrap-style:square" from="5353,6318" to="5425,6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eun8MAAADeAAAADwAAAGRycy9kb3ducmV2LnhtbERP32vCMBB+H+x/CDfwbaZVcF01yhgM&#10;FJ9WHWNvR3M2Zc2lJNHW/94Ig73dx/fzVpvRduJCPrSOFeTTDARx7XTLjYLj4eO5ABEissbOMSm4&#10;UoDN+vFhhaV2A3/SpYqNSCEcSlRgYuxLKUNtyGKYup44cSfnLcYEfSO1xyGF207OsmwhLbacGgz2&#10;9G6o/q3OVsHLz4ILY3HXHP2A31X/tdvnuVKTp/FtCSLSGP/Ff+6tTvNfi/kM7u+kG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3rp/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5" o:spid="_x0000_s1160" style="position:absolute;rotation:90;visibility:visible;mso-wrap-style:square" from="5228,6442" to="5229,6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fmsAAAADeAAAADwAAAGRycy9kb3ducmV2LnhtbERPTWuDQBC9F/Iflink1qxVCMa6CcUQ&#10;6NW0uQ/uREV3VtyN0X/fDQRym8f7nPwwm15MNLrWsoLPTQSCuLK65VrB3+/pIwXhPLLG3jIpWMjB&#10;Yb96yzHT9s4lTWdfixDCLkMFjfdDJqWrGjLoNnYgDtzVjgZ9gGMt9Yj3EG56GUfRVhpsOTQ0OFDR&#10;UNWdb0bBzaRFUfZlJC/HbkmW0zZ2DpVav8/fXyA8zf4lfrp/dJi/S5MEHu+EG+T+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WxH5rAAAAA3gAAAA8AAAAAAAAAAAAAAAAA&#10;oQIAAGRycy9kb3ducmV2LnhtbFBLBQYAAAAABAAEAPkAAACOAwAAAAA=&#10;" strokeweight="1.5pt">
                        <v:stroke startarrowwidth="narrow" startarrowlength="short" endarrowwidth="narrow" endarrowlength="short"/>
                      </v:line>
                      <v:oval id="Oval 21436" o:spid="_x0000_s1161" style="position:absolute;left:5279;top:6472;width:120;height:120;rotation:-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gBsYA&#10;AADeAAAADwAAAGRycy9kb3ducmV2LnhtbERPS2vCQBC+C/0PyxS8iG5spcToKm1BsCKIj4PHMTsm&#10;odnZNLua+O9dQehtPr7nTOetKcWValdYVjAcRCCIU6sLzhQc9ot+DMJ5ZI2lZVJwIwfz2Utniom2&#10;DW/puvOZCCHsElSQe18lUro0J4NuYCviwJ1tbdAHWGdS19iEcFPKtyj6kAYLDg05VvSdU/q7uxgF&#10;62HKX5v9sf1Zr8YN904rtzn/KdV9bT8nIDy1/l/8dC91mD+O30fweCfc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bgBsYAAADeAAAADwAAAAAAAAAAAAAAAACYAgAAZHJz&#10;L2Rvd25yZXYueG1sUEsFBgAAAAAEAAQA9QAAAIsDAAAAAA==&#10;" strokeweight="1.5pt"/>
                    </v:group>
                  </v:group>
                  <v:line id="Line 21437" o:spid="_x0000_s1162" style="position:absolute;rotation:-90;visibility:visible;mso-wrap-style:square" from="11227,5937" to="16171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dqwMUAAADeAAAADwAAAGRycy9kb3ducmV2LnhtbERP22rCQBB9L/Qflin4UnSjsaKpq9iC&#10;UR8K3j5gzE6T0OxsyG41/r0rCL7N4VxnOm9NJc7UuNKygn4vAkGcWV1yruB4WHbHIJxH1lhZJgVX&#10;cjCfvb5MMdH2wjs6730uQgi7BBUU3teJlC4ryKDr2Zo4cL+2MegDbHKpG7yEcFPJQRSNpMGSQ0OB&#10;NX0XlP3t/40C/bXY/MT999X6tDm6bT1M7S5Nleq8tYtPEJ5a/xQ/3Gsd5k/G8Qfc3wk3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dqwMUAAADe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line id="Line 21438" o:spid="_x0000_s1163" style="position:absolute;rotation:-90;visibility:visible;mso-wrap-style:square" from="6173,5937" to="11117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X0t8UAAADeAAAADwAAAGRycy9kb3ducmV2LnhtbERP24rCMBB9F/Yfwiz4Ipp6QbRrFFew&#10;6sPCevmAsZltyzaT0kStf28Ewbc5nOvMFo0pxZVqV1hW0O9FIIhTqwvOFJyO6+4EhPPIGkvLpOBO&#10;Dhbzj9YMY21vvKfrwWcihLCLUUHufRVL6dKcDLqerYgD92drgz7AOpO6xlsIN6UcRNFYGiw4NORY&#10;0Sqn9P9wMQr093L3M+x3Ntvz7uR+q1Fi90miVPuzWX6B8NT4t/jl3uowfzoZjuH5TrhB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X0t8UAAADe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oval id="Oval 21439" o:spid="_x0000_s1164" style="position:absolute;left:8217;top:8104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YxMQA&#10;AADeAAAADwAAAGRycy9kb3ducmV2LnhtbERPS2vCQBC+F/oflin0UupGBR+pq0ix6NVYPA/ZMRub&#10;nY3ZbYz+elcQvM3H95zZorOVaKnxpWMF/V4Cgjh3uuRCwe/u53MCwgdkjZVjUnAhD4v568sMU+3O&#10;vKU2C4WIIexTVGBCqFMpfW7Iou+5mjhyB9dYDBE2hdQNnmO4reQgSUbSYsmxwWBN34byv+zfKhgd&#10;d2uTVPvV/vpxDJvh9pRd1yel3t+65ReIQF14ih/ujY7zp5PhGO7vxBv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wmMTEAAAA3gAAAA8AAAAAAAAAAAAAAAAAmAIAAGRycy9k&#10;b3ducmV2LnhtbFBLBQYAAAAABAAEAPUAAACJAwAAAAA=&#10;" strokeweight="1.5pt"/>
                  <v:oval id="Oval 21439" o:spid="_x0000_s1165" style="position:absolute;left:8175;top:3099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eJ8AA&#10;AADcAAAADwAAAGRycy9kb3ducmV2LnhtbERPTYvCMBC9C/6HMAteRNNVEekaRRZFr1bxPDSzTd1m&#10;Upuo1V9vDoLHx/ueL1tbiRs1vnSs4HuYgCDOnS65UHA8bAYzED4ga6wck4IHeVguup05ptrdeU+3&#10;LBQihrBPUYEJoU6l9Lkhi37oauLI/bnGYoiwKaRu8B7DbSVHSTKVFkuODQZr+jWU/2dXq2B6PmxN&#10;Up3Wp2f/HHbj/SV7bi9K9b7a1Q+IQG34iN/unVYwmcS18Uw8An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CTeJ8AAAADcAAAADwAAAAAAAAAAAAAAAACYAgAAZHJzL2Rvd25y&#10;ZXYueG1sUEsFBgAAAAAEAAQA9QAAAIUDAAAAAA==&#10;" strokeweight="1.5pt"/>
                  <v:oval id="Oval 21439" o:spid="_x0000_s1166" style="position:absolute;left:13406;top:3065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h7vMUA&#10;AADcAAAADwAAAGRycy9kb3ducmV2LnhtbESPT2vCQBTE70K/w/IKvUjd+AepqatIsejVpHh+ZJ/Z&#10;2OzbmN1q9NO7gtDjMDO/YebLztbiTK2vHCsYDhIQxIXTFZcKfvLv9w8QPiBrrB2Tgit5WC5eenNM&#10;tbvwjs5ZKEWEsE9RgQmhSaX0hSGLfuAa4ugdXGsxRNmWUrd4iXBby1GSTKXFiuOCwYa+DBW/2Z9V&#10;MD3mG5PU+/X+1j+G7Xh3ym6bk1Jvr93qE0SgLvyHn+2tVjCZzO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Hu8xQAAANwAAAAPAAAAAAAAAAAAAAAAAJgCAABkcnMv&#10;ZG93bnJldi54bWxQSwUGAAAAAAQABAD1AAAAigMAAAAA&#10;" strokeweight="1.5pt"/>
                  <v:shape id="Text Box 21410" o:spid="_x0000_s1167" type="#_x0000_t202" style="position:absolute;left:4881;top:9102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1410" o:spid="_x0000_s1168" type="#_x0000_t202" style="position:absolute;left:9532;top:9102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1410" o:spid="_x0000_s1169" type="#_x0000_t202" style="position:absolute;left:15399;top:4787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B1C54" w:rsidRDefault="008B1C54" w:rsidP="00652074">
      <w:pPr>
        <w:ind w:rightChars="92" w:right="193"/>
        <w:rPr>
          <w:sz w:val="24"/>
        </w:rPr>
      </w:pPr>
    </w:p>
    <w:p w:rsidR="00481C90" w:rsidRPr="0041799B" w:rsidRDefault="005E6B2F" w:rsidP="009D29E4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>
          <v:oval id="_x0000_s23030" style="position:absolute;left:0;text-align:left;margin-left:-72.75pt;margin-top:11.05pt;width:6.65pt;height:6.65pt;z-index:251793408" strokeweight="1.5pt">
            <v:fill color2="black"/>
          </v:oval>
        </w:pict>
      </w:r>
      <w:r>
        <w:rPr>
          <w:noProof/>
          <w:sz w:val="24"/>
        </w:rPr>
        <w:pict>
          <v:shape id="_x0000_s19709" type="#_x0000_t75" style="position:absolute;left:0;text-align:left;margin-left:-95.25pt;margin-top:9.65pt;width:7.3pt;height:8.65pt;z-index:251660288">
            <v:imagedata r:id="rId38" o:title=""/>
          </v:shape>
          <o:OLEObject Type="Embed" ProgID="Equation.3" ShapeID="_x0000_s19709" DrawAspect="Content" ObjectID="_1695232253" r:id="rId39"/>
        </w:pi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:rsidR="009E0C86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0A6C78F6" wp14:editId="7E6925EB">
                <wp:simplePos x="0" y="0"/>
                <wp:positionH relativeFrom="column">
                  <wp:posOffset>1264168</wp:posOffset>
                </wp:positionH>
                <wp:positionV relativeFrom="paragraph">
                  <wp:posOffset>1743608</wp:posOffset>
                </wp:positionV>
                <wp:extent cx="482600" cy="1403985"/>
                <wp:effectExtent l="0" t="0" r="0" b="6350"/>
                <wp:wrapNone/>
                <wp:docPr id="198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0" type="#_x0000_t202" style="position:absolute;left:0;text-align:left;margin-left:99.55pt;margin-top:137.3pt;width:38pt;height:110.55pt;z-index:251960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01A4617A" wp14:editId="1A3C313B">
                <wp:simplePos x="0" y="0"/>
                <wp:positionH relativeFrom="column">
                  <wp:posOffset>660566</wp:posOffset>
                </wp:positionH>
                <wp:positionV relativeFrom="paragraph">
                  <wp:posOffset>1782394</wp:posOffset>
                </wp:positionV>
                <wp:extent cx="548640" cy="1403985"/>
                <wp:effectExtent l="0" t="0" r="3810" b="6350"/>
                <wp:wrapNone/>
                <wp:docPr id="198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1" type="#_x0000_t202" style="position:absolute;left:0;text-align:left;margin-left:52pt;margin-top:140.35pt;width:43.2pt;height:110.55pt;z-index:251943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4C5B7488" wp14:editId="6B926FBA">
                <wp:simplePos x="0" y="0"/>
                <wp:positionH relativeFrom="column">
                  <wp:posOffset>1496616</wp:posOffset>
                </wp:positionH>
                <wp:positionV relativeFrom="paragraph">
                  <wp:posOffset>1006298</wp:posOffset>
                </wp:positionV>
                <wp:extent cx="80216" cy="449506"/>
                <wp:effectExtent l="0" t="0" r="34290" b="27305"/>
                <wp:wrapNone/>
                <wp:docPr id="19887" name="直接连接符 198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216" cy="4495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7" o:spid="_x0000_s1026" style="position:absolute;left:0;text-align:left;flip:y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79.25pt" to="124.15pt,1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13FAD011" wp14:editId="180CE95B">
                <wp:simplePos x="0" y="0"/>
                <wp:positionH relativeFrom="column">
                  <wp:posOffset>1572980</wp:posOffset>
                </wp:positionH>
                <wp:positionV relativeFrom="paragraph">
                  <wp:posOffset>508864</wp:posOffset>
                </wp:positionV>
                <wp:extent cx="212488" cy="491114"/>
                <wp:effectExtent l="0" t="0" r="35560" b="23495"/>
                <wp:wrapNone/>
                <wp:docPr id="19886" name="直接连接符 198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2488" cy="49111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6" o:spid="_x0000_s1026" style="position:absolute;left:0;text-align:left;flip:y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85pt,40.05pt" to="140.6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3EC45B33" wp14:editId="0DEB99CF">
                <wp:simplePos x="0" y="0"/>
                <wp:positionH relativeFrom="column">
                  <wp:posOffset>1554937</wp:posOffset>
                </wp:positionH>
                <wp:positionV relativeFrom="paragraph">
                  <wp:posOffset>816102</wp:posOffset>
                </wp:positionV>
                <wp:extent cx="398780" cy="168250"/>
                <wp:effectExtent l="0" t="0" r="20320" b="22860"/>
                <wp:wrapNone/>
                <wp:docPr id="19885" name="直接连接符 19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8780" cy="1682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5" o:spid="_x0000_s1026" style="position:absolute;left:0;text-align:left;flip:y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45pt,64.25pt" to="153.8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1C87EE49" wp14:editId="25CD216A">
                <wp:simplePos x="0" y="0"/>
                <wp:positionH relativeFrom="column">
                  <wp:posOffset>1968271</wp:posOffset>
                </wp:positionH>
                <wp:positionV relativeFrom="paragraph">
                  <wp:posOffset>977036</wp:posOffset>
                </wp:positionV>
                <wp:extent cx="142621" cy="486715"/>
                <wp:effectExtent l="0" t="0" r="29210" b="27940"/>
                <wp:wrapNone/>
                <wp:docPr id="19884" name="直接连接符 19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21" cy="48671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4" o:spid="_x0000_s1026" style="position:absolute;left:0;text-align:left;flip:x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pt,76.95pt" to="166.25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4F510C28" wp14:editId="734C350B">
                <wp:simplePos x="0" y="0"/>
                <wp:positionH relativeFrom="column">
                  <wp:posOffset>1960253</wp:posOffset>
                </wp:positionH>
                <wp:positionV relativeFrom="paragraph">
                  <wp:posOffset>818845</wp:posOffset>
                </wp:positionV>
                <wp:extent cx="1185" cy="237466"/>
                <wp:effectExtent l="0" t="0" r="37465" b="10795"/>
                <wp:wrapNone/>
                <wp:docPr id="19882" name="直接连接符 19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2" o:spid="_x0000_s1026" style="position:absolute;left:0;text-align:lef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35pt,64.5pt" to="154.45pt,8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58DD060B" wp14:editId="323DC237">
                <wp:simplePos x="0" y="0"/>
                <wp:positionH relativeFrom="column">
                  <wp:posOffset>1851457</wp:posOffset>
                </wp:positionH>
                <wp:positionV relativeFrom="paragraph">
                  <wp:posOffset>976089</wp:posOffset>
                </wp:positionV>
                <wp:extent cx="266065" cy="0"/>
                <wp:effectExtent l="0" t="0" r="19685" b="19050"/>
                <wp:wrapNone/>
                <wp:docPr id="19881" name="直接连接符 19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1" o:spid="_x0000_s1026" style="position:absolute;left:0;text-align:lef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8pt,76.85pt" to="166.7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5996E787" wp14:editId="0D3D1192">
                <wp:simplePos x="0" y="0"/>
                <wp:positionH relativeFrom="column">
                  <wp:posOffset>625907</wp:posOffset>
                </wp:positionH>
                <wp:positionV relativeFrom="paragraph">
                  <wp:posOffset>33376</wp:posOffset>
                </wp:positionV>
                <wp:extent cx="875195" cy="438429"/>
                <wp:effectExtent l="0" t="0" r="20320" b="19050"/>
                <wp:wrapNone/>
                <wp:docPr id="19880" name="弧形 19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5195" cy="43842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880" o:spid="_x0000_s1026" style="position:absolute;left:0;text-align:left;margin-left:49.3pt;margin-top:2.65pt;width:68.9pt;height:34.5pt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75195,438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" path="m873937,235825nsc856629,349927,667035,438165,438607,438429,212478,438691,23194,352600,1937,239822l437598,219215r436339,16610xem873937,235825nfc856629,349927,667035,438165,438607,438429,212478,438691,23194,352600,1937,239822e" filled="f" strokecolor="red" strokeweight="1.25pt">
                <v:path arrowok="t" o:connecttype="custom" o:connectlocs="873937,235825;438607,438429;1937,239822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6ECA8C42" wp14:editId="6B73A56D">
                <wp:simplePos x="0" y="0"/>
                <wp:positionH relativeFrom="column">
                  <wp:posOffset>582016</wp:posOffset>
                </wp:positionH>
                <wp:positionV relativeFrom="paragraph">
                  <wp:posOffset>984352</wp:posOffset>
                </wp:positionV>
                <wp:extent cx="36576" cy="478820"/>
                <wp:effectExtent l="0" t="0" r="20955" b="16510"/>
                <wp:wrapNone/>
                <wp:docPr id="19879" name="直接连接符 19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" cy="47882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9" o:spid="_x0000_s1026" style="position:absolute;left:0;text-align:lef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85pt,77.5pt" to="48.75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63ACC7A0" wp14:editId="76733969">
                <wp:simplePos x="0" y="0"/>
                <wp:positionH relativeFrom="column">
                  <wp:posOffset>399136</wp:posOffset>
                </wp:positionH>
                <wp:positionV relativeFrom="paragraph">
                  <wp:posOffset>457657</wp:posOffset>
                </wp:positionV>
                <wp:extent cx="161539" cy="492557"/>
                <wp:effectExtent l="0" t="0" r="29210" b="22225"/>
                <wp:wrapNone/>
                <wp:docPr id="19878" name="直接连接符 198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539" cy="4925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8" o:spid="_x0000_s1026" style="position:absolute;left:0;text-align:lef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45pt,36.05pt" to="44.1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4E4C7B5E" wp14:editId="6725B6AA">
                <wp:simplePos x="0" y="0"/>
                <wp:positionH relativeFrom="column">
                  <wp:posOffset>1513484</wp:posOffset>
                </wp:positionH>
                <wp:positionV relativeFrom="paragraph">
                  <wp:posOffset>256509</wp:posOffset>
                </wp:positionV>
                <wp:extent cx="1185" cy="237466"/>
                <wp:effectExtent l="0" t="0" r="37465" b="10795"/>
                <wp:wrapNone/>
                <wp:docPr id="19877" name="直接连接符 19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7" o:spid="_x0000_s1026" style="position:absolute;left:0;text-align:lef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15pt,20.2pt" to="119.25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2CDD78B7" wp14:editId="476CDFF8">
                <wp:simplePos x="0" y="0"/>
                <wp:positionH relativeFrom="column">
                  <wp:posOffset>1515069</wp:posOffset>
                </wp:positionH>
                <wp:positionV relativeFrom="paragraph">
                  <wp:posOffset>498957</wp:posOffset>
                </wp:positionV>
                <wp:extent cx="266192" cy="0"/>
                <wp:effectExtent l="0" t="0" r="19685" b="19050"/>
                <wp:wrapNone/>
                <wp:docPr id="19876" name="直接连接符 19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6" o:spid="_x0000_s1026" style="position:absolute;left:0;text-align:lef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3pt,39.3pt" to="140.25pt,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6D8FE9E" wp14:editId="3DACBEDA">
                <wp:simplePos x="0" y="0"/>
                <wp:positionH relativeFrom="column">
                  <wp:posOffset>621291</wp:posOffset>
                </wp:positionH>
                <wp:positionV relativeFrom="paragraph">
                  <wp:posOffset>236850</wp:posOffset>
                </wp:positionV>
                <wp:extent cx="1185" cy="237466"/>
                <wp:effectExtent l="0" t="0" r="37465" b="10795"/>
                <wp:wrapNone/>
                <wp:docPr id="19875" name="直接连接符 19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5" o:spid="_x0000_s1026" style="position:absolute;left:0;text-align:lef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9pt,18.65pt" to="49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272287AA" wp14:editId="72BB4FC2">
                <wp:simplePos x="0" y="0"/>
                <wp:positionH relativeFrom="column">
                  <wp:posOffset>389611</wp:posOffset>
                </wp:positionH>
                <wp:positionV relativeFrom="paragraph">
                  <wp:posOffset>475915</wp:posOffset>
                </wp:positionV>
                <wp:extent cx="266192" cy="0"/>
                <wp:effectExtent l="0" t="0" r="19685" b="19050"/>
                <wp:wrapNone/>
                <wp:docPr id="19874" name="直接连接符 198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4" o:spid="_x0000_s1026" style="position:absolute;left:0;text-align:lef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pt,37.45pt" to="51.65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16EFBEDD" wp14:editId="0679E1A8">
                <wp:simplePos x="0" y="0"/>
                <wp:positionH relativeFrom="column">
                  <wp:posOffset>178447</wp:posOffset>
                </wp:positionH>
                <wp:positionV relativeFrom="paragraph">
                  <wp:posOffset>808787</wp:posOffset>
                </wp:positionV>
                <wp:extent cx="398844" cy="179476"/>
                <wp:effectExtent l="0" t="0" r="20320" b="30480"/>
                <wp:wrapNone/>
                <wp:docPr id="19873" name="直接连接符 19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44" cy="1794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3" o:spid="_x0000_s1026" style="position:absolute;left:0;text-align:lef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05pt,63.7pt" to="45.45pt,7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0CD29472" wp14:editId="0595858D">
                <wp:simplePos x="0" y="0"/>
                <wp:positionH relativeFrom="column">
                  <wp:posOffset>18415</wp:posOffset>
                </wp:positionH>
                <wp:positionV relativeFrom="paragraph">
                  <wp:posOffset>990600</wp:posOffset>
                </wp:positionV>
                <wp:extent cx="266065" cy="0"/>
                <wp:effectExtent l="0" t="0" r="19685" b="19050"/>
                <wp:wrapNone/>
                <wp:docPr id="19862" name="直接连接符 198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62" o:spid="_x0000_s1026" style="position:absolute;left:0;text-align:lef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8pt" to="22.4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35855933" wp14:editId="57BBD9BC">
                <wp:simplePos x="0" y="0"/>
                <wp:positionH relativeFrom="column">
                  <wp:posOffset>18233</wp:posOffset>
                </wp:positionH>
                <wp:positionV relativeFrom="paragraph">
                  <wp:posOffset>969091</wp:posOffset>
                </wp:positionV>
                <wp:extent cx="156640" cy="494365"/>
                <wp:effectExtent l="0" t="0" r="34290" b="20320"/>
                <wp:wrapNone/>
                <wp:docPr id="19872" name="直接连接符 19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2" o:spid="_x0000_s1026" style="position:absolute;left:0;text-align:lef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6.3pt" to="13.8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7CA4AB21" wp14:editId="5445FE28">
                <wp:simplePos x="0" y="0"/>
                <wp:positionH relativeFrom="column">
                  <wp:posOffset>173421</wp:posOffset>
                </wp:positionH>
                <wp:positionV relativeFrom="paragraph">
                  <wp:posOffset>811772</wp:posOffset>
                </wp:positionV>
                <wp:extent cx="1185" cy="237466"/>
                <wp:effectExtent l="0" t="0" r="37465" b="10795"/>
                <wp:wrapNone/>
                <wp:docPr id="19863" name="直接连接符 19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63" o:spid="_x0000_s1026" style="position:absolute;left:0;text-align:lef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65pt,63.9pt" to="13.75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7FDBC791" wp14:editId="2D83FBB0">
                <wp:simplePos x="0" y="0"/>
                <wp:positionH relativeFrom="column">
                  <wp:posOffset>4276725</wp:posOffset>
                </wp:positionH>
                <wp:positionV relativeFrom="paragraph">
                  <wp:posOffset>1783715</wp:posOffset>
                </wp:positionV>
                <wp:extent cx="861695" cy="268605"/>
                <wp:effectExtent l="0" t="0" r="0" b="0"/>
                <wp:wrapNone/>
                <wp:docPr id="198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2C17CE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77" type="#_x0000_t202" style="position:absolute;left:0;text-align:left;margin-left:336.75pt;margin-top:140.45pt;width:67.85pt;height:21.1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" stroked="f">
                <v:textbox>
                  <w:txbxContent>
                    <w:p w:rsidR="00872ED0" w:rsidRPr="002C17CE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1AE1FE58" wp14:editId="6AE741B8">
                <wp:simplePos x="0" y="0"/>
                <wp:positionH relativeFrom="column">
                  <wp:posOffset>2105225</wp:posOffset>
                </wp:positionH>
                <wp:positionV relativeFrom="paragraph">
                  <wp:posOffset>1808531</wp:posOffset>
                </wp:positionV>
                <wp:extent cx="1161012" cy="460375"/>
                <wp:effectExtent l="0" t="0" r="0" b="15875"/>
                <wp:wrapNone/>
                <wp:docPr id="534" name="弧形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1012" cy="460375"/>
                        </a:xfrm>
                        <a:prstGeom prst="arc">
                          <a:avLst>
                            <a:gd name="adj1" fmla="val 5158441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534" o:spid="_x0000_s1026" style="position:absolute;left:0;text-align:left;margin-left:165.75pt;margin-top:142.4pt;width:91.4pt;height:36.2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61012,46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" path="m596701,460285nsc525559,461072,454658,456665,387535,447284,178966,418134,30282,344526,4087,257452l580506,230188r16195,230097xem596701,460285nfc525559,461072,454658,456665,387535,447284,178966,418134,30282,344526,4087,257452e" filled="f" strokecolor="red" strokeweight="1.25pt">
                <v:path arrowok="t" o:connecttype="custom" o:connectlocs="596701,460285;387535,447284;4087,257452" o:connectangles="0,0,0"/>
              </v:shape>
            </w:pict>
          </mc:Fallback>
        </mc:AlternateContent>
      </w:r>
      <w:r w:rsidR="00C10BE1">
        <w:rPr>
          <w:noProof/>
        </w:rPr>
        <mc:AlternateContent>
          <mc:Choice Requires="wpc">
            <w:drawing>
              <wp:inline distT="0" distB="0" distL="0" distR="0" wp14:anchorId="44D1222F" wp14:editId="261945F5">
                <wp:extent cx="2465223" cy="1916583"/>
                <wp:effectExtent l="0" t="0" r="0" b="0"/>
                <wp:docPr id="15744" name="画布 15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68" name="组合 468"/>
                        <wpg:cNvGrpSpPr/>
                        <wpg:grpSpPr>
                          <a:xfrm>
                            <a:off x="9605" y="6738"/>
                            <a:ext cx="2314240" cy="1749596"/>
                            <a:chOff x="5857" y="38100"/>
                            <a:chExt cx="2314240" cy="1749596"/>
                          </a:xfrm>
                        </wpg:grpSpPr>
                        <wpg:grpSp>
                          <wpg:cNvPr id="19850" name="Group 1970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706271" y="892784"/>
                              <a:ext cx="1032006" cy="195246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51" name="Line 1970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2" name="Line 1970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3" name="Line 1970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4" name="Line 1970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5" name="Line 1970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56" name="Line 18664"/>
                          <wps:cNvCnPr/>
                          <wps:spPr bwMode="auto">
                            <a:xfrm>
                              <a:off x="174949" y="980273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7" name="Line 18958"/>
                          <wps:cNvCnPr/>
                          <wps:spPr bwMode="auto">
                            <a:xfrm flipH="1">
                              <a:off x="177910" y="975217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708" y="3810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9" name="Line 20346"/>
                          <wps:cNvCnPr/>
                          <wps:spPr bwMode="auto">
                            <a:xfrm flipV="1">
                              <a:off x="618046" y="474465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60" name="Text Box 20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941" y="1470226"/>
                              <a:ext cx="349425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1" name="Text Box 20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2" y="1042834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1" name="Line 20402"/>
                          <wps:cNvCnPr/>
                          <wps:spPr bwMode="auto">
                            <a:xfrm flipH="1" flipV="1">
                              <a:off x="618827" y="474369"/>
                              <a:ext cx="881821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9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19" y="948291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3" name="Text Box 20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1" y="614342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8394" y="1453904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54" name="图片 45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0559" y="1578034"/>
                              <a:ext cx="1817180" cy="20966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5" name="Line 20358"/>
                          <wps:cNvCnPr/>
                          <wps:spPr bwMode="auto">
                            <a:xfrm>
                              <a:off x="1953986" y="969053"/>
                              <a:ext cx="5990" cy="4772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6" name="图片 4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857" y="139707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7" name="图片 4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6754" y="139910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9" name="图片 4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1341" y="1431514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0" name="Line 18958"/>
                          <wps:cNvCnPr/>
                          <wps:spPr bwMode="auto">
                            <a:xfrm flipH="1">
                              <a:off x="1517180" y="969053"/>
                              <a:ext cx="436593" cy="50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9289" y="424705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Line 20346"/>
                          <wps:cNvCnPr/>
                          <wps:spPr bwMode="auto">
                            <a:xfrm flipV="1">
                              <a:off x="1500391" y="474292"/>
                              <a:ext cx="94" cy="10520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8" name="图片 45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32494" y="1422946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9349" y="1470223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9630" y="1461272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6161" y="948273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7" name="图片 4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60162" y="256494"/>
                              <a:ext cx="1029466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14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9607" y="517318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65E32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 w:rsidRPr="00AA339C"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28950" y="966679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65E32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7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89" y="129276"/>
                            <a:ext cx="44894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AA339C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proofErr w:type="spellEnd"/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5744" o:spid="_x0000_s1173" editas="canvas" style="width:194.1pt;height:150.9pt;mso-position-horizontal-relative:char;mso-position-vertical-relative:line" coordsize="24650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">
                <v:shape id="_x0000_s1174" type="#_x0000_t75" style="position:absolute;width:24650;height:19164;visibility:visible;mso-wrap-style:square">
                  <v:fill o:detectmouseclick="t"/>
                  <v:path o:connecttype="none"/>
                </v:shape>
                <v:group id="组合 468" o:spid="_x0000_s1175" style="position:absolute;left:96;top:67;width:23142;height:17496" coordorigin="58,381" coordsize="23142,17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<v:group id="Group 19701" o:spid="_x0000_s1176" style="position:absolute;left:17062;top:8928;width:10320;height:1952;rotation:90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huUHMcAAADe&#10;AAAADwAAAAAAAAAAAAAAAACqAgAAZHJzL2Rvd25yZXYueG1sUEsFBgAAAAAEAAQA+gAAAJ4DAAAA&#10;AA==&#10;">
                    <v:line id="Line 19702" o:spid="_x0000_s1177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I/XsYAAADeAAAADwAAAGRycy9kb3ducmV2LnhtbERPTWvCQBC9F/wPywheSt2oWDRmI7YQ&#10;6aWFWgseh+yYBLOzIbsxsb++KxR6m8f7nGQ7mFpcqXWVZQWzaQSCOLe64kLB8St7WoFwHlljbZkU&#10;3MjBNh09JBhr2/MnXQ++ECGEXYwKSu+bWEqXl2TQTW1DHLizbQ36ANtC6hb7EG5qOY+iZ2mw4tBQ&#10;YkOvJeWXQ2cU/NweT93ivei+P3xT9UeX7buXTKnJeNhtQHga/L/4z/2mw/z1ajmD+zvhBpn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CP17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703" o:spid="_x0000_s1178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5+rcIAAADeAAAADwAAAGRycy9kb3ducmV2LnhtbERPS2vDMAy+D/ofjAa7rc4KGW5at5TC&#10;YLBDWVfoVcRqEhrLIVYe+/fzYLCbPr6ntvvZt2qkPjaBLbwsM1DEZXANVxYuX2/PBlQUZIdtYLLw&#10;TRH2u8XDFgsXJv6k8SyVSiEcC7RQi3SF1rGsyWNcho44cbfQe5QE+0q7HqcU7lu9yrJX7bHh1FBj&#10;R8eayvt58BYGuX3QfBnMlQznMplT7seTtU+P82EDSmiWf/Gf+92l+WuTr+D3nXSD3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5+rc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704" o:spid="_x0000_s1179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wEssYAAADeAAAADwAAAGRycy9kb3ducmV2LnhtbERPS2vCQBC+C/0PyxS8iG6sVDTNRmoh&#10;0ksL9QEeh+w0Cc3OhuzGxP76bkHwNh/fc5LNYGpxodZVlhXMZxEI4tzqigsFx0M2XYFwHlljbZkU&#10;XMnBJn0YJRhr2/MXXfa+ECGEXYwKSu+bWEqXl2TQzWxDHLhv2xr0AbaF1C32IdzU8imKltJgxaGh&#10;xIbeSsp/9p1R8HudnLvFR9GdPn1T9UeX7bptptT4cXh9AeFp8Hfxzf2uw/z16nkB/++EG2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cBLL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705" o:spid="_x0000_s1180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tDQsIAAADeAAAADwAAAGRycy9kb3ducmV2LnhtbERPS0vDQBC+C/6HZQq92U2lkW3stogg&#10;CB6KbaHXITtNgtnZkJ08/PeuIHibj+85u8PsWzVSH5vAFtarDBRxGVzDlYXL+e3BgIqC7LANTBa+&#10;KcJhf3+3w8KFiT9pPEmlUgjHAi3UIl2hdSxr8hhXoSNO3C30HiXBvtKuxymF+1Y/ZtmT9thwaqix&#10;o9eayq/T4C0Mcvug+TKYKxnOZTLH3I9Ha5eL+eUZlNAs/+I/97tL87cm38DvO+kG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tDQs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706" o:spid="_x0000_s1181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m2cIAAADeAAAADwAAAGRycy9kb3ducmV2LnhtbERPyWrDMBC9F/oPYgq9NXIDDoobJZRC&#10;IdBDyAK5DtbENrVGxhov/fuqUMhtHm+dzW72rRqpj01gC6+LDBRxGVzDlYXL+fPFgIqC7LANTBZ+&#10;KMJu+/iwwcKFiY80nqRSKYRjgRZqka7QOpY1eYyL0BEn7hZ6j5JgX2nX45TCfauXWbbSHhtODTV2&#10;9FFT+X0avIVBbl80XwZzJcO5TOaQ+/Fg7fPT/P4GSmiWu/jfvXdp/trkOfy9k27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fm2c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line id="Line 18664" o:spid="_x0000_s1182" style="position:absolute;visibility:visible;mso-wrap-style:square" from="1749,9802" to="1749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jrsQAAADeAAAADwAAAGRycy9kb3ducmV2LnhtbERPTWvCQBC9F/wPywje6kalYlNXEUEt&#10;vTWK0NuQHZM02dm4u9H033cLBW/zeJ+zXPemETdyvrKsYDJOQBDnVldcKDgdd88LED4ga2wsk4If&#10;8rBeDZ6WmGp750+6ZaEQMYR9igrKENpUSp+XZNCPbUscuYt1BkOErpDa4T2Gm0ZOk2QuDVYcG0ps&#10;aVtSXmedUXDuMv76rneuwW5/OFzO19rPPpQaDfvNG4hAfXiI/93vOs5/XbzM4e+deIN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E2OuxAAAAN4AAAAPAAAAAAAAAAAA&#10;AAAAAKECAABkcnMvZG93bnJldi54bWxQSwUGAAAAAAQABAD5AAAAkgMAAAAA&#10;" strokeweight="1.5pt"/>
                  <v:line id="Line 18958" o:spid="_x0000_s1183" style="position:absolute;flip:x;visibility:visible;mso-wrap-style:square" from="1779,9752" to="6020,9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lE5MQAAADeAAAADwAAAGRycy9kb3ducmV2LnhtbERPS2sCMRC+C/0PYQq9aVahPlajlIKg&#10;2IMv8DpsZjeLm8mSpO7235tCobf5+J6z2vS2EQ/yoXasYDzKQBAXTtdcKbhetsM5iBCRNTaOScEP&#10;BdisXwYrzLXr+ESPc6xECuGQowITY5tLGQpDFsPItcSJK523GBP0ldQeuxRuGznJsqm0WHNqMNjS&#10;p6Hifv62CuT+0B39dnItq3LXutvefE27Xqm31/5jCSJSH//Ff+6dTvMX8/cZ/L6TbpD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UTkxAAAAN4AAAAPAAAAAAAAAAAA&#10;AAAAAKECAABkcnMvZG93bnJldi54bWxQSwUGAAAAAAQABAD5AAAAkgMAAAAA&#10;" strokeweight="1.5pt"/>
                  <v:shape id="_x0000_s1184" type="#_x0000_t202" style="position:absolute;left:9487;top:381;width:3501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B5F8cA&#10;AADeAAAADwAAAGRycy9kb3ducmV2LnhtbESPT2vCQBDF74LfYZlCb7pbqaKpq4il0FOL8Q94G7Jj&#10;EpqdDdmtSb9951DobYb35r3frLeDb9SdulgHtvA0NaCIi+BqLi2cjm+TJaiYkB02gcnCD0XYbsaj&#10;NWYu9Hyge55KJSEcM7RQpdRmWseiIo9xGlpi0W6h85hk7UrtOuwl3Dd6ZsxCe6xZGipsaV9R8ZV/&#10;ewvnj9v18mw+y1c/b/swGM1+pa19fBh2L6ASDenf/Hf97gR/tZwLr7wjM+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AeRfHAAAA3gAAAA8AAAAAAAAAAAAAAAAAmAIAAGRy&#10;cy9kb3ducmV2LnhtbFBLBQYAAAAABAAEAPUAAACM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line id="Line 20346" o:spid="_x0000_s1185" style="position:absolute;flip:y;visibility:visible;mso-wrap-style:square" from="6180,4744" to="6187,1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p1DcMAAADeAAAADwAAAGRycy9kb3ducmV2LnhtbERPTYvCMBC9L/gfwgje1lRhRatRRBAU&#10;97CrgtehmTbFZlKSrK3/3iws7G0e73NWm9424kE+1I4VTMYZCOLC6ZorBdfL/n0OIkRkjY1jUvCk&#10;AJv14G2FuXYdf9PjHCuRQjjkqMDE2OZShsKQxTB2LXHiSuctxgR9JbXHLoXbRk6zbCYt1pwaDLa0&#10;M1Tczz9WgTyeui+/n17Lqjy07nY0n7OuV2o07LdLEJH6+C/+cx90mr+Yfyzg9510g1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adQ3DAAAA3gAAAA8AAAAAAAAAAAAA&#10;AAAAoQIAAGRycy9kb3ducmV2LnhtbFBLBQYAAAAABAAEAPkAAACRAwAAAAA=&#10;" strokeweight="1.5pt"/>
                  <v:shape id="Text Box 20347" o:spid="_x0000_s1186" type="#_x0000_t202" style="position:absolute;left:3009;top:14702;width:3494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q/rMcA&#10;AADeAAAADwAAAGRycy9kb3ducmV2LnhtbESPT2vCQBDF74LfYZlCb7pbaUVTVxFLoacW4x/wNmTH&#10;JDQ7G7Jbk377zqHgbYZ58977rTaDb9SNulgHtvA0NaCIi+BqLi0cD++TBaiYkB02gcnCL0XYrMej&#10;FWYu9LynW55KJSYcM7RQpdRmWseiIo9xGlpiuV1D5zHJ2pXaddiLuW/0zJi59lizJFTY0q6i4jv/&#10;8RZOn9fL+dl8lW/+pe3DYDT7pbb28WHYvoJKNKS7+P/7w0n95WIuAIIjM+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Kav6zHAAAA3gAAAA8AAAAAAAAAAAAAAAAAmAIAAGRy&#10;cy9kb3ducmV2LnhtbFBLBQYAAAAABAAEAPUAAACM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348" o:spid="_x0000_s1187" type="#_x0000_t202" style="position:absolute;left:20484;top:10428;width:2716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YaN8QA&#10;AADeAAAADwAAAGRycy9kb3ducmV2LnhtbERPS2vCQBC+C/6HZQredDfFBk1dg1QET5XaB/Q2ZMck&#10;NDsbsmuS/vuuUPA2H99zNvloG9FT52vHGpKFAkFcOFNzqeHj/TBfgfAB2WDjmDT8kod8O51sMDNu&#10;4Dfqz6EUMYR9hhqqENpMSl9UZNEvXEscuYvrLIYIu1KaDocYbhv5qFQqLdYcGyps6aWi4ud8tRo+&#10;Xy/fX0t1Kvf2qR3cqCTbtdR69jDunkEEGsNd/O8+mjh/vUoTuL0Tb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WGjfEAAAA3gAAAA8AAAAAAAAAAAAAAAAAmAIAAGRycy9k&#10;b3ducmV2LnhtbFBLBQYAAAAABAAEAPUAAACJ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line id="Line 20402" o:spid="_x0000_s1188" style="position:absolute;flip:x y;visibility:visible;mso-wrap-style:square" from="6188,4743" to="15006,4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4jq8QAAADeAAAADwAAAGRycy9kb3ducmV2LnhtbERPTWvCQBC9C/6HZQq9mU2CFU3dBG0p&#10;eK1V1NuYnSap2dmQ3Wr677sFobd5vM9ZFoNpxZV611hWkEQxCOLS6oYrBbuPt8kchPPIGlvLpOCH&#10;HBT5eLTETNsbv9N16ysRQthlqKD2vsukdGVNBl1kO+LAfdreoA+wr6Tu8RbCTSvTOJ5Jgw2Hhho7&#10;eqmpvGy/jYKO3TQ9nQ/rU1ulfjPdv8r58Uupx4dh9QzC0+D/xXf3Rof5T8kigb93wg0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fiOrxAAAAN4AAAAPAAAAAAAAAAAA&#10;AAAAAKECAABkcnMvZG93bnJldi54bWxQSwUGAAAAAAQABAD5AAAAkgMAAAAA&#10;" strokeweight="1.5pt"/>
                  <v:oval id="Oval 20403" o:spid="_x0000_s1189" style="position:absolute;left:5424;top:9482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fHjcQA&#10;AADeAAAADwAAAGRycy9kb3ducmV2LnhtbERPTYvCMBC9L/gfwizsZdFURdFqFFlW9GoVz0MzNnWb&#10;SW2yWv31RljY2zze58yXra3ElRpfOlbQ7yUgiHOnSy4UHPbr7gSED8gaK8ek4E4elovO2xxT7W68&#10;o2sWChFD2KeowIRQp1L63JBF33M1ceROrrEYImwKqRu8xXBbyUGSjKXFkmODwZq+DOU/2a9VMD7v&#10;Nyapjt/Hx+c5bIe7S/bYXJT6eG9XMxCB2vAv/nNvdZw/6k8H8Hon3i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3x43EAAAA3gAAAA8AAAAAAAAAAAAAAAAAmAIAAGRycy9k&#10;b3ducmV2LnhtbFBLBQYAAAAABAAEAPUAAACJAwAAAAA=&#10;" strokeweight="1.5pt"/>
                  <v:shape id="Text Box 20404" o:spid="_x0000_s1190" type="#_x0000_t202" style="position:absolute;left:20484;top:6143;width:2716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vyF8MA&#10;AADeAAAADwAAAGRycy9kb3ducmV2LnhtbERPTWvCQBC9C/6HZYTedNdaRVNXkUqhJ8VoC70N2TEJ&#10;ZmdDdmvSf+8Kgrd5vM9ZrjtbiSs1vnSsYTxSIIgzZ0rONZyOn8M5CB+QDVaOScM/eViv+r0lJsa1&#10;fKBrGnIRQ9gnqKEIoU6k9FlBFv3I1cSRO7vGYoiwyaVpsI3htpKvSs2kxZJjQ4E1fRSUXdI/q+F7&#10;d/79eVP7fGundes6JdkupNYvg27zDiJQF57ih/vLxPnT8WIC93fiD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8vyF8MAAADe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405" o:spid="_x0000_s1191" type="#_x0000_t202" style="position:absolute;left:7783;top:14539;width:2709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JqY8IA&#10;AADeAAAADwAAAGRycy9kb3ducmV2LnhtbERPTYvCMBC9L/gfwgje1kTRRatRRBE8Kau7C3sbmrEt&#10;NpPSRFv/vREEb/N4nzNftrYUN6p94VjDoK9AEKfOFJxp+DltPycgfEA2WDomDXfysFx0PuaYGNfw&#10;N92OIRMxhH2CGvIQqkRKn+Zk0fddRRy5s6sthgjrTJoamxhuSzlU6ktaLDg25FjROqf0crxaDb/7&#10;8//fSB2yjR1XjWuVZDuVWve67WoGIlAb3uKXe2fi/PFgOoL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ImpjwgAAAN4AAAAPAAAAAAAAAAAAAAAAAJgCAABkcnMvZG93&#10;bnJldi54bWxQSwUGAAAAAAQABAD1AAAAhwMAAAAA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图片 454" o:spid="_x0000_s1192" type="#_x0000_t75" style="position:absolute;left:1505;top:15780;width:18172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tU8nDAAAA3AAAAA8AAABkcnMvZG93bnJldi54bWxEj0FrwkAUhO8F/8PyBG91o8RSoquIEpDe&#10;tIF6fGSfm2D2bcyuMf333YLgcZiZb5jVZrCN6KnztWMFs2kCgrh0umajoPjO3z9B+ICssXFMCn7J&#10;w2Y9elthpt2Dj9SfghERwj5DBVUIbSalLyuy6KeuJY7exXUWQ5SdkbrDR4TbRs6T5ENarDkuVNjS&#10;rqLyerpbBTd7dqY3enY+Fmmx//rJm8UuV2oyHrZLEIGG8Ao/2wetIF2k8H8mHgG5/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G1TycMAAADcAAAADwAAAAAAAAAAAAAAAACf&#10;AgAAZHJzL2Rvd25yZXYueG1sUEsFBgAAAAAEAAQA9wAAAI8DAAAAAA==&#10;">
                    <v:imagedata r:id="rId43" o:title=""/>
                    <v:path arrowok="t"/>
                  </v:shape>
                  <v:line id="Line 20358" o:spid="_x0000_s1193" style="position:absolute;visibility:visible;mso-wrap-style:square" from="19539,9690" to="19599,1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vCZMUAAADcAAAADwAAAGRycy9kb3ducmV2LnhtbESPQWvCQBSE74L/YXkFb7ppraVEV5GC&#10;tXgzFqG3R/aZxGTfprsbTf99VxA8DjPzDbNY9aYRF3K+sqzgeZKAIM6trrhQ8H3YjN9B+ICssbFM&#10;Cv7Iw2o5HCww1fbKe7pkoRARwj5FBWUIbSqlz0sy6Ce2JY7eyTqDIUpXSO3wGuGmkS9J8iYNVhwX&#10;Smzpo6S8zjqj4Nhl/HOuN67B7nO7PR1/az/dKTV66tdzEIH68Ajf219awetsB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wvCZMUAAADcAAAADwAAAAAAAAAA&#10;AAAAAAChAgAAZHJzL2Rvd25yZXYueG1sUEsFBgAAAAAEAAQA+QAAAJMDAAAAAA==&#10;" strokeweight="1.5pt"/>
                  <v:shape id="图片 456" o:spid="_x0000_s1194" type="#_x0000_t75" style="position:absolute;left:58;top:13970;width:3238;height:1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+jIvFAAAA3AAAAA8AAABkcnMvZG93bnJldi54bWxEj0FrwkAUhO+C/2F5Qi+iG0VFUjdBSwse&#10;elFLobdH9nU3NPs2ZLdJ+u/dQqHHYWa+YQ7l6BrRUxdqzwpWywwEceV1zUbB2+1lsQcRIrLGxjMp&#10;+KEAZTGdHDDXfuAL9ddoRIJwyFGBjbHNpQyVJYdh6Vvi5H36zmFMsjNSdzgkuGvkOst20mHNacFi&#10;S0+Wqq/rt1MwX/dkzIeseHh9fu/93G5P55NSD7Px+Agi0hj/w3/ts1aw2e7g90w6ArK4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bPoyLxQAAANwAAAAPAAAAAAAAAAAAAAAA&#10;AJ8CAABkcnMvZG93bnJldi54bWxQSwUGAAAAAAQABAD3AAAAkQMAAAAA&#10;">
                    <v:imagedata r:id="rId44" o:title=""/>
                    <v:path arrowok="t"/>
                  </v:shape>
                  <v:shape id="图片 457" o:spid="_x0000_s1195" type="#_x0000_t75" style="position:absolute;left:4567;top:13991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yKRDFAAAA3AAAAA8AAABkcnMvZG93bnJldi54bWxEj0FrAjEUhO8F/0N4ghfRrFJt2RpFpQUP&#10;XtQi9PbYvCaLm5dlE3e3/74pCD0OM/MNs9r0rhItNaH0rGA2zUAQF16XbBR8Xj4mryBCRNZYeSYF&#10;PxRgsx48rTDXvuMTtedoRIJwyFGBjbHOpQyFJYdh6mvi5H37xmFMsjFSN9gluKvkPMuW0mHJacFi&#10;TXtLxe18dwrG85aM+ZIFd8f3a+vHdrE77JQaDfvtG4hIffwPP9oHreB58QJ/Z9IRkO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0cikQxQAAANwAAAAPAAAAAAAAAAAAAAAA&#10;AJ8CAABkcnMvZG93bnJldi54bWxQSwUGAAAAAAQABAD3AAAAkQMAAAAA&#10;">
                    <v:imagedata r:id="rId44" o:title=""/>
                    <v:path arrowok="t"/>
                  </v:shape>
                  <v:shape id="图片 459" o:spid="_x0000_s1196" type="#_x0000_t75" style="position:absolute;left:18013;top:14315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GPnFAAAA3AAAAA8AAABkcnMvZG93bnJldi54bWxEj0FrAjEUhO8F/0N4ghfRrFKl3RpFpQUP&#10;XtQi9PbYvCaLm5dlE3e3/74pCD0OM/MNs9r0rhItNaH0rGA2zUAQF16XbBR8Xj4mLyBCRNZYeSYF&#10;PxRgsx48rTDXvuMTtedoRIJwyFGBjbHOpQyFJYdh6mvi5H37xmFMsjFSN9gluKvkPMuW0mHJacFi&#10;TXtLxe18dwrG85aM+ZIFd8f3a+vHdrE77JQaDfvtG4hIffwPP9oHreB58Qp/Z9IRkO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Rj5xQAAANwAAAAPAAAAAAAAAAAAAAAA&#10;AJ8CAABkcnMvZG93bnJldi54bWxQSwUGAAAAAAQABAD3AAAAkQMAAAAA&#10;">
                    <v:imagedata r:id="rId44" o:title=""/>
                    <v:path arrowok="t"/>
                  </v:shape>
                  <v:line id="Line 18958" o:spid="_x0000_s1197" style="position:absolute;flip:x;visibility:visible;mso-wrap-style:square" from="15171,9690" to="19537,9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Zpc8AAAADcAAAADwAAAGRycy9kb3ducmV2LnhtbERPTYvCMBC9L/gfwgje1lSRslSjiCAo&#10;7mFXBa9DM22KzaQk0dZ/bw4Le3y879VmsK14kg+NYwWzaQaCuHS64VrB9bL//AIRIrLG1jEpeFGA&#10;zXr0scJCu55/6XmOtUghHApUYGLsCilDachimLqOOHGV8xZjgr6W2mOfwm0r51mWS4sNpwaDHe0M&#10;lffzwyqQx1P/4/fza1VXh87djuY77welJuNhuwQRaYj/4j/3QStY5Gl+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2aXPAAAAA3AAAAA8AAAAAAAAAAAAAAAAA&#10;oQIAAGRycy9kb3ducmV2LnhtbFBLBQYAAAAABAAEAPkAAACOAwAAAAA=&#10;" strokeweight="1.5pt"/>
                  <v:oval id="Oval 20403" o:spid="_x0000_s1198" style="position:absolute;left:10492;top:4247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m1rcQA&#10;AADcAAAADwAAAGRycy9kb3ducmV2LnhtbESPQWvCQBSE7wX/w/KEXopuaiVIdBUpLXo1iudH9pmN&#10;Zt/G7FZTf70rCB6HmfmGmS06W4sLtb5yrOBzmIAgLpyuuFSw2/4OJiB8QNZYOyYF/+RhMe+9zTDT&#10;7sobuuShFBHCPkMFJoQmk9IXhiz6oWuIo3dwrcUQZVtK3eI1wm0tR0mSSosVxwWDDX0bKk75n1WQ&#10;Hrcrk9T7n/3t4xjWX5tzfludlXrvd8spiEBdeIWf7bVWME5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5ta3EAAAA3AAAAA8AAAAAAAAAAAAAAAAAmAIAAGRycy9k&#10;b3ducmV2LnhtbFBLBQYAAAAABAAEAPUAAACJAwAAAAA=&#10;" strokeweight="1.5pt"/>
                  <v:line id="Line 20346" o:spid="_x0000_s1199" style="position:absolute;flip:y;visibility:visible;mso-wrap-style:square" from="15003,4742" to="15004,1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3BMQAAADcAAAADwAAAGRycy9kb3ducmV2LnhtbESPQWsCMRSE7wX/Q3iCt5qtyiJboxRB&#10;UOyhVcHrY/N2s3TzsiTRXf99IxR6HGbmG2a1GWwr7uRD41jB2zQDQVw63XCt4HLevS5BhIissXVM&#10;Ch4UYLMevayw0K7nb7qfYi0ShEOBCkyMXSFlKA1ZDFPXESevct5iTNLXUnvsE9y2cpZlubTYcFow&#10;2NHWUPlzulkF8nDsv/xudqnqat+568F85v2g1GQ8fLyDiDTE//Bfe68VLPI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pPcExAAAANwAAAAPAAAAAAAAAAAA&#10;AAAAAKECAABkcnMvZG93bnJldi54bWxQSwUGAAAAAAQABAD5AAAAkgMAAAAA&#10;" strokeweight="1.5pt"/>
                  <v:shape id="图片 458" o:spid="_x0000_s1200" type="#_x0000_t75" style="position:absolute;left:13324;top:14229;width:3239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tvWLBAAAA3AAAAA8AAABkcnMvZG93bnJldi54bWxET89rwjAUvgv7H8ITvMhMFR2jGmXKBA9e&#10;rGOw26N5JsXmpTRZ2/33y0Hw+PH93uwGV4uO2lB5VjCfZSCIS68rNgq+rsfXdxAhImusPZOCPwqw&#10;276MNphr3/OFuiIakUI45KjAxtjkUobSksMw8w1x4m6+dRgTbI3ULfYp3NVykWVv0mHFqcFiQwdL&#10;5b34dQqmi46M+ZEl9+fP785P7Wp/2is1GQ8faxCRhvgUP9wnrWC5SmvTmXQE5PY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XtvWLBAAAA3AAAAA8AAAAAAAAAAAAAAAAAnwIA&#10;AGRycy9kb3ducmV2LnhtbFBLBQYAAAAABAAEAPcAAACNAwAAAAA=&#10;">
                    <v:imagedata r:id="rId44" o:title=""/>
                    <v:path arrowok="t"/>
                  </v:shape>
                  <v:shape id="Text Box 20405" o:spid="_x0000_s1201" type="#_x0000_t202" style="position:absolute;left:11793;top:14702;width:2709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405" o:spid="_x0000_s1202" type="#_x0000_t202" style="position:absolute;left:15896;top:14612;width:2709;height:2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oval id="Oval 20403" o:spid="_x0000_s1203" style="position:absolute;left:14961;top:9482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KzrsQA&#10;AADcAAAADwAAAGRycy9kb3ducmV2LnhtbESPQWvCQBSE7wX/w/IEL6VutCVIdJVSLHo1Ss6P7Gs2&#10;mn0bs1tN/fWuUPA4zMw3zGLV20ZcqPO1YwWTcQKCuHS65krBYf/9NgPhA7LGxjEp+CMPq+XgZYGZ&#10;dlfe0SUPlYgQ9hkqMCG0mZS+NGTRj11LHL0f11kMUXaV1B1eI9w2cpokqbRYc1ww2NKXofKU/1oF&#10;6XG/MUlTrIvb6zFs33fn/LY5KzUa9p9zEIH68Az/t7dawUeawuN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Cs67EAAAA3AAAAA8AAAAAAAAAAAAAAAAAmAIAAGRycy9k&#10;b3ducmV2LnhtbFBLBQYAAAAABAAEAPUAAACJAwAAAAA=&#10;" strokeweight="1.5pt"/>
                  <v:shape id="图片 467" o:spid="_x0000_s1204" type="#_x0000_t75" style="position:absolute;left:5601;top:2564;width:10295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ArFPDAAAA3AAAAA8AAABkcnMvZG93bnJldi54bWxEj0FrwkAUhO8F/8PyBG91YxFbomuIlUAv&#10;FWol50f2uRvMvk2zW03/fVco9DjMzDfMphhdJ640hNazgsU8A0HceN2yUXD6rB5fQISIrLHzTAp+&#10;KECxnTxsMNf+xh90PUYjEoRDjgpsjH0uZWgsOQxz3xMn7+wHhzHJwUg94C3BXSefsmwlHbacFiz2&#10;9GqpuRy/nQLTfe2qw76yVOO+9rXh8r1hpWbTsVyDiDTG//Bf+00rWK6e4X4mHQG5/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MCsU8MAAADcAAAADwAAAAAAAAAAAAAAAACf&#10;AgAAZHJzL2Rvd25yZXYueG1sUEsFBgAAAAAEAAQA9wAAAI8DAAAAAA==&#10;">
                    <v:imagedata r:id="rId45" o:title=""/>
                    <v:path arrowok="t"/>
                  </v:shape>
                </v:group>
                <v:shape id="_x0000_s1205" type="#_x0000_t202" style="position:absolute;left:96;top:5173;width:5752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872ED0" w:rsidRDefault="00872ED0" w:rsidP="00265E32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 w:rsidRPr="00AA339C"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06" type="#_x0000_t202" style="position:absolute;left:1289;top:9666;width:5752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nwM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NI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TnwMMAAADcAAAADwAAAAAAAAAAAAAAAACYAgAAZHJzL2Rv&#10;d25yZXYueG1sUEsFBgAAAAAEAAQA9QAAAIgDAAAAAA==&#10;" filled="f" stroked="f">
                  <v:textbox>
                    <w:txbxContent>
                      <w:p w:rsidR="00872ED0" w:rsidRDefault="00872ED0" w:rsidP="00265E32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7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40</w:t>
                        </w:r>
                      </w:p>
                    </w:txbxContent>
                  </v:textbox>
                </v:shape>
                <v:shape id="_x0000_s1207" type="#_x0000_t202" style="position:absolute;left:1944;top:1292;width:4490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Z5t8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J4e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GebfEAAAA3AAAAA8AAAAAAAAAAAAAAAAAmAIAAGRycy9k&#10;b3ducmV2LnhtbFBLBQYAAAAABAAEAPUAAACJAwAAAAA=&#10;" filled="f" stroked="f">
                  <v:textbox>
                    <w:txbxContent>
                      <w:p w:rsidR="00872ED0" w:rsidRDefault="00872ED0" w:rsidP="00AA339C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proofErr w:type="spellEnd"/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329D9C86" wp14:editId="638A9652">
                <wp:extent cx="1477671" cy="1916583"/>
                <wp:effectExtent l="0" t="0" r="0" b="0"/>
                <wp:docPr id="429" name="画布 4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32" name="组合 432"/>
                        <wpg:cNvGrpSpPr/>
                        <wpg:grpSpPr>
                          <a:xfrm>
                            <a:off x="9605" y="6738"/>
                            <a:ext cx="1354500" cy="1541952"/>
                            <a:chOff x="9605" y="6738"/>
                            <a:chExt cx="1354500" cy="1541952"/>
                          </a:xfrm>
                        </wpg:grpSpPr>
                        <wps:wsp>
                          <wps:cNvPr id="40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456" y="673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7A2C50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18" name="图片 4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605" y="136570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19" name="图片 4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28" name="图片 4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0" name="图片 4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429" o:spid="_x0000_s1208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">
                <v:shape id="_x0000_s1209" type="#_x0000_t75" style="position:absolute;width:14776;height:19164;visibility:visible;mso-wrap-style:square">
                  <v:fill o:detectmouseclick="t"/>
                  <v:path o:connecttype="none"/>
                </v:shape>
                <v:group id="组合 432" o:spid="_x0000_s1210" style="position:absolute;left:96;top:67;width:13545;height:15419" coordorigin="96,67" coordsize="13545,15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<v:line id="Line 18664" o:spid="_x0000_s1211" style="position:absolute;visibility:visible;mso-wrap-style:square" from="1786,9489" to="1786,1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RI4sQAAADc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JMp/J6JR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9EjixAAAANwAAAAPAAAAAAAAAAAA&#10;AAAAAKECAABkcnMvZG93bnJldi54bWxQSwUGAAAAAAQABAD5AAAAkgMAAAAA&#10;" strokeweight="1.5pt"/>
                  <v:line id="Line 18958" o:spid="_x0000_s1212" style="position:absolute;flip:x;visibility:visible;mso-wrap-style:square" from="1816,9438" to="6058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4vS8MAAADcAAAADwAAAGRycy9kb3ducmV2LnhtbESPQWsCMRSE7wX/Q3iCt5pVrMhqFBEE&#10;xR5aFbw+Nm83i5uXJYnu+u+bQqHHYWa+YVab3jbiST7UjhVMxhkI4sLpmisF18v+fQEiRGSNjWNS&#10;8KIAm/XgbYW5dh1/0/McK5EgHHJUYGJscylDYchiGLuWOHml8xZjkr6S2mOX4LaR0yybS4s1pwWD&#10;Le0MFffzwyqQx1P35ffTa1mVh9bdjuZz3vVKjYb9dgkiUh//w3/tg1Ywyz7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eL0vDAAAA3AAAAA8AAAAAAAAAAAAA&#10;AAAAoQIAAGRycy9kb3ducmV2LnhtbFBLBQYAAAAABAAEAPkAAACRAwAAAAA=&#10;" strokeweight="1.5pt"/>
                  <v:shape id="_x0000_s1213" type="#_x0000_t202" style="position:absolute;left:9524;top:67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      <v:textbox>
                      <w:txbxContent>
                        <w:p w:rsidR="00872ED0" w:rsidRDefault="00872ED0" w:rsidP="007A2C50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line id="Line 20346" o:spid="_x0000_s1214" style="position:absolute;flip:y;visibility:visible;mso-wrap-style:square" from="6217,4431" to="6225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AUp8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yz7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AFKfDAAAA3AAAAA8AAAAAAAAAAAAA&#10;AAAAoQIAAGRycy9kb3ducmV2LnhtbFBLBQYAAAAABAAEAPkAAACRAwAAAAA=&#10;" strokeweight="1.5pt"/>
                  <v:line id="Line 20402" o:spid="_x0000_s1215" style="position:absolute;flip:x y;visibility:visible;mso-wrap-style:square" from="6225,4430" to="1068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2tNsAAAADcAAAADwAAAGRycy9kb3ducmV2LnhtbERPy4rCMBTdD/gP4QqzG1NLEalNxQeC&#10;23EUdXdtrm21uSlNRjt/bxYDLg/nnc1704gHda62rGA8ikAQF1bXXCrY/2y+piCcR9bYWCYFf+Rg&#10;ng8+Mky1ffI3PXa+FCGEXYoKKu/bVEpXVGTQjWxLHLir7Qz6ALtS6g6fIdw0Mo6iiTRYc2iosKVV&#10;RcV992sUtOyS+Hw5Ls9NGfttcljL6emm1OewX8xAeOr9W/zv3moFyTjMD2fCEZ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9rTbAAAAA3AAAAA8AAAAAAAAAAAAAAAAA&#10;oQIAAGRycy9kb3ducmV2LnhtbFBLBQYAAAAABAAEAPkAAACOAwAAAAA=&#10;" strokeweight="1.5pt"/>
                  <v:oval id="Oval 20403" o:spid="_x0000_s1216" style="position:absolute;left:5461;top:9169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/G0MQA&#10;AADcAAAADwAAAGRycy9kb3ducmV2LnhtbESPT4vCMBTE78J+h/AW9iJr6h9kqUYRcdGrdfH8aN42&#10;1ealNlGrn94IgsdhZn7DTOetrcSFGl86VtDvJSCIc6dLLhT87X6/f0D4gKyxckwKbuRhPvvoTDHV&#10;7spbumShEBHCPkUFJoQ6ldLnhiz6nquJo/fvGoshyqaQusFrhNtKDpJkLC2WHBcM1rQ0lB+zs1Uw&#10;PuzWJqn2q/29ewib4faU3dcnpb4+28UERKA2vMOv9kYr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/xtDEAAAA3AAAAA8AAAAAAAAAAAAAAAAAmAIAAGRycy9k&#10;b3ducmV2LnhtbFBLBQYAAAAABAAEAPUAAACJAwAAAAA=&#10;" strokeweight="1.5pt"/>
                  <v:shape id="图片 418" o:spid="_x0000_s1217" type="#_x0000_t75" style="position:absolute;left:96;top:1365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HBKLBAAAA3AAAAA8AAABkcnMvZG93bnJldi54bWxET89rwjAUvg/8H8ITdhFNFSdSjaJjAw+7&#10;rIrg7dE8k2LzUpqs7f57cxjs+PH93u4HV4uO2lB5VjCfZSCIS68rNgou58/pGkSIyBprz6TglwLs&#10;d6OXLeba9/xNXRGNSCEcclRgY2xyKUNpyWGY+YY4cXffOowJtkbqFvsU7mq5yLKVdFhxarDY0Lul&#10;8lH8OAWTRUfG3GTJ/dfHtfMT+3Y8HZV6HQ+HDYhIQ/wX/7lPWsFyntamM+kIyN0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OHBKLBAAAA3AAAAA8AAAAAAAAAAAAAAAAAnwIA&#10;AGRycy9kb3ducmV2LnhtbFBLBQYAAAAABAAEAPcAAACNAwAAAAA=&#10;">
                    <v:imagedata r:id="rId44" o:title=""/>
                    <v:path arrowok="t"/>
                  </v:shape>
                  <v:shape id="图片 419" o:spid="_x0000_s1218" type="#_x0000_t75" style="position:absolute;left:4605;top:1367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LoTnFAAAA3AAAAA8AAABkcnMvZG93bnJldi54bWxEj09rAjEUxO+FfofwhF5Es4oV3RqllhY8&#10;9OIfBG+PzWuyuHlZNunu9tsbQehxmJnfMKtN7yrRUhNKzwom4wwEceF1yUbB6fg1WoAIEVlj5ZkU&#10;/FGAzfr5aYW59h3vqT1EIxKEQ44KbIx1LmUoLDkMY18TJ+/HNw5jko2RusEuwV0lp1k2lw5LTgsW&#10;a/qwVFwPv07BcNqSMRdZcPf9eW790L5ud1ulXgb9+xuISH38Dz/aO61gNlnC/Uw6AnJ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8y6E5xQAAANwAAAAPAAAAAAAAAAAAAAAA&#10;AJ8CAABkcnMvZG93bnJldi54bWxQSwUGAAAAAAQABAD3AAAAkQMAAAAA&#10;">
                    <v:imagedata r:id="rId44" o:title=""/>
                    <v:path arrowok="t"/>
                  </v:shape>
                  <v:shape id="图片 428" o:spid="_x0000_s1219" type="#_x0000_t75" style="position:absolute;left:6058;top:2251;width:5236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1geHAAAAA3AAAAA8AAABkcnMvZG93bnJldi54bWxET8lqwzAQvQf6D2IKvcVyQynFtRKyYOil&#10;hTrB58GaSibWyLWU2P376hDI8fH2cjO7XlxpDJ1nBc9ZDoK49bpjo+B0rJZvIEJE1th7JgV/FGCz&#10;fliUWGg/8Tdd62hECuFQoAIb41BIGVpLDkPmB+LE/fjRYUxwNFKPOKVw18tVnr9Khx2nBosD7S21&#10;5/riFJj+d1d9HSpLDR4a3xjefras1NPjvH0HEWmOd/HN/aEVvKzS2nQmHQG5/g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zWB4cAAAADcAAAADwAAAAAAAAAAAAAAAACfAgAA&#10;ZHJzL2Rvd25yZXYueG1sUEsFBgAAAAAEAAQA9wAAAIwDAAAAAA==&#10;">
                    <v:imagedata r:id="rId45" o:title=""/>
                    <v:path arrowok="t"/>
                  </v:shape>
                  <v:shape id="图片 430" o:spid="_x0000_s1220" type="#_x0000_t75" style="position:absolute;left:10212;top:2972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jAsDAAAAA3AAAAA8AAABkcnMvZG93bnJldi54bWxET8uKwjAU3QvzD+EOzE7TcWSQahQZUFRc&#10;+PqAS3Ntqs1NSVKtf28WwiwP5z2dd7YWd/Khcqzge5CBIC6crrhUcD4t+2MQISJrrB2TgicFmM8+&#10;elPMtXvwge7HWIoUwiFHBSbGJpcyFIYshoFriBN3cd5iTNCXUnt8pHBby2GW/UqLFacGgw39GSpu&#10;x9YqOLXer86Xzb7atbQ51Pvuyluj1Ndnt5iAiNTFf/HbvdYKRj9pfjqTjoCcv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MCwMAAAADcAAAADwAAAAAAAAAAAAAAAACfAgAA&#10;ZHJzL2Rvd25yZXYueG1sUEsFBgAAAAAEAAQA9wAAAIwDAAAAAA==&#10;">
                    <v:imagedata r:id="rId47" o:title=""/>
                    <v:path arrowok="t"/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56B5B93B" wp14:editId="148FE66D">
                <wp:extent cx="1477671" cy="1916583"/>
                <wp:effectExtent l="0" t="0" r="0" b="0"/>
                <wp:docPr id="497" name="画布 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779263" y="0"/>
                            <a:ext cx="350146" cy="317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7A2C50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00" name="组合 500"/>
                        <wpg:cNvGrpSpPr/>
                        <wpg:grpSpPr>
                          <a:xfrm>
                            <a:off x="26380" y="225132"/>
                            <a:ext cx="1337725" cy="1473814"/>
                            <a:chOff x="26380" y="225132"/>
                            <a:chExt cx="1337725" cy="1473814"/>
                          </a:xfrm>
                        </wpg:grpSpPr>
                        <wps:wsp>
                          <wps:cNvPr id="43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41" name="图片 4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42" name="图片 4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61" name="图片 4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8" name="图片 4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380" y="1365613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9" name="图片 49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5925" y="1347497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597" y="1121316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7A2C50"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  <w:r w:rsidRPr="007A2C50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497" o:spid="_x0000_s1221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">
                <v:shape id="_x0000_s1222" type="#_x0000_t75" style="position:absolute;width:14776;height:19164;visibility:visible;mso-wrap-style:square">
                  <v:fill o:detectmouseclick="t"/>
                  <v:path o:connecttype="none"/>
                </v:shape>
                <v:shape id="_x0000_s1223" type="#_x0000_t202" style="position:absolute;left:7792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<v:textbox>
                    <w:txbxContent>
                      <w:p w:rsidR="00872ED0" w:rsidRDefault="00872ED0" w:rsidP="007A2C50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  <w:proofErr w:type="gramEnd"/>
                      </w:p>
                    </w:txbxContent>
                  </v:textbox>
                </v:shape>
                <v:group id="组合 500" o:spid="_x0000_s1224" style="position:absolute;left:263;top:2251;width:13378;height:14738" coordorigin="263,2251" coordsize="13377,14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line id="Line 18664" o:spid="_x0000_s1225" style="position:absolute;visibility:visible;mso-wrap-style:square" from="1786,9489" to="1786,1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iCX8QAAADcAAAADwAAAGRycy9kb3ducmV2LnhtbESPQWvCQBSE7wX/w/IEb3VjlSLRVUSw&#10;Sm9Ni+DtkX0mMdm3cXej6b/vCkKPw8x8wyzXvWnEjZyvLCuYjBMQxLnVFRcKfr53r3MQPiBrbCyT&#10;gl/ysF4NXpaYanvnL7ploRARwj5FBWUIbSqlz0sy6Me2JY7e2TqDIUpXSO3wHuGmkW9J8i4NVhwX&#10;SmxpW1JeZ51RcOwyPl3qnWuw+9jvz8dr7aefSo2G/WYBIlAf/sPP9kErmE1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mIJfxAAAANwAAAAPAAAAAAAAAAAA&#10;AAAAAKECAABkcnMvZG93bnJldi54bWxQSwUGAAAAAAQABAD5AAAAkgMAAAAA&#10;" strokeweight="1.5pt"/>
                  <v:line id="Line 18958" o:spid="_x0000_s1226" style="position:absolute;flip:x;visibility:visible;mso-wrap-style:square" from="1816,9438" to="6058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Ll9sQAAADcAAAADwAAAGRycy9kb3ducmV2LnhtbESPQWsCMRSE7wX/Q3iCt5pVW5HVKFIQ&#10;lHporeD1sXm7Wdy8LEnqbv99Iwgeh5n5hlltetuIG/lQO1YwGWcgiAuna64UnH92rwsQISJrbByT&#10;gj8KsFkPXlaYa9fxN91OsRIJwiFHBSbGNpcyFIYshrFriZNXOm8xJukrqT12CW4bOc2yubRYc1ow&#10;2NKHoeJ6+rUK5OGz+/K76bmsyn3rLgdznHe9UqNhv12CiNTHZ/jR3msFb7N3uJ9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uX2xAAAANwAAAAPAAAAAAAAAAAA&#10;AAAAAKECAABkcnMvZG93bnJldi54bWxQSwUGAAAAAAQABAD5AAAAkgMAAAAA&#10;" strokeweight="1.5pt"/>
                  <v:line id="Line 20346" o:spid="_x0000_s1227" style="position:absolute;flip:y;visibility:visible;mso-wrap-style:square" from="6217,4431" to="6225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zeGsUAAADcAAAADwAAAGRycy9kb3ducmV2LnhtbESPQWvCQBSE7wX/w/KE3uqmKrZEN0EE&#10;QWkPrRW8PrIv2dDs27C7mvTfd4VCj8PMfMNsytF24kY+tI4VPM8yEMSV0y03Cs5f+6dXECEia+wc&#10;k4IfClAWk4cN5toN/Em3U2xEgnDIUYGJsc+lDJUhi2HmeuLk1c5bjEn6RmqPQ4LbTs6zbCUttpwW&#10;DPa0M1R9n65WgTy+DR9+Pz/XTX3o3eVo3lfDqNTjdNyuQUQa43/4r33QCpaLF7ifS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zeGsUAAADcAAAADwAAAAAAAAAA&#10;AAAAAAChAgAAZHJzL2Rvd25yZXYueG1sUEsFBgAAAAAEAAQA+QAAAJMDAAAAAA==&#10;" strokeweight="1.5pt"/>
                  <v:line id="Line 20402" o:spid="_x0000_s1228" style="position:absolute;flip:x y;visibility:visible;mso-wrap-style:square" from="6225,4430" to="1068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79UMAAAADcAAAADwAAAGRycy9kb3ducmV2LnhtbERPTYvCMBC9C/sfwizsTVO7RUo1irsi&#10;eNVV1NvYjG21mZQmav335rDg8fG+J7PO1OJOrassKxgOIhDEudUVFwq2f8t+CsJ5ZI21ZVLwJAez&#10;6Udvgpm2D17TfeMLEULYZaig9L7JpHR5SQbdwDbEgTvb1qAPsC2kbvERwk0t4ygaSYMVh4YSG/ot&#10;Kb9ubkZBwy6Jj6f9z7EuYr9KdguZHi5KfX128zEIT51/i//dK60g+Q5rw5lwBOT0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+/VDAAAAA3AAAAA8AAAAAAAAAAAAAAAAA&#10;oQIAAGRycy9kb3ducmV2LnhtbFBLBQYAAAAABAAEAPkAAACOAwAAAAA=&#10;" strokeweight="1.5pt"/>
                  <v:oval id="Oval 20403" o:spid="_x0000_s1229" style="position:absolute;left:5461;top:9169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4IwcUA&#10;AADcAAAADwAAAGRycy9kb3ducmV2LnhtbESPT4vCMBTE7wv7HcJb8LKsqX+QtWsUEUWv1sXzo3k2&#10;dZuX2kStfnojCHscZuY3zGTW2kpcqPGlYwW9bgKCOHe65ELB72719Q3CB2SNlWNScCMPs+n72wRT&#10;7a68pUsWChEh7FNUYEKoUyl9bsii77qaOHoH11gMUTaF1A1eI9xWsp8kI2mx5LhgsKaFofwvO1sF&#10;o+NubZJqv9zfP49hM9iesvv6pFTno53/gAjUhv/wq73RCoaDMTzPxCM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bgjBxQAAANwAAAAPAAAAAAAAAAAAAAAAAJgCAABkcnMv&#10;ZG93bnJldi54bWxQSwUGAAAAAAQABAD1AAAAigMAAAAA&#10;" strokeweight="1.5pt"/>
                  <v:shape id="图片 441" o:spid="_x0000_s1230" type="#_x0000_t75" style="position:absolute;left:4605;top:1367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OgiLFAAAA3AAAAA8AAABkcnMvZG93bnJldi54bWxEj09rAjEUxO9Cv0N4BS+iWUWlbI1SxYKH&#10;XvxDwdtj85os3bwsm7i7/fZGKHgcZuY3zGrTu0q01ITSs4LpJANBXHhdslFwOX+O30CEiKyx8kwK&#10;/ijAZv0yWGGufcdHak/RiAThkKMCG2OdSxkKSw7DxNfEyfvxjcOYZGOkbrBLcFfJWZYtpcOS04LF&#10;mnaWit/TzSkYzVoy5ioL7r72360f2cX2sFVq+Np/vIOI1Mdn+L990Arm8yk8zqQjIN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RDoIixQAAANwAAAAPAAAAAAAAAAAAAAAA&#10;AJ8CAABkcnMvZG93bnJldi54bWxQSwUGAAAAAAQABAD3AAAAkQMAAAAA&#10;">
                    <v:imagedata r:id="rId44" o:title=""/>
                    <v:path arrowok="t"/>
                  </v:shape>
                  <v:shape id="图片 442" o:spid="_x0000_s1231" type="#_x0000_t75" style="position:absolute;left:6058;top:2251;width:5236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CU6vDAAAA3AAAAA8AAABkcnMvZG93bnJldi54bWxEj8FqwzAQRO+F/IPYQG61nBBKcaMYN8GQ&#10;SwpNi8+LtZVMrZVjKYnz91Wh0OMwM2+YTTm5XlxpDJ1nBcssB0Hcet2xUfD5UT8+gwgRWWPvmRTc&#10;KUC5nT1ssND+xu90PUUjEoRDgQpsjEMhZWgtOQyZH4iT9+VHhzHJ0Ug94i3BXS9Xef4kHXacFiwO&#10;tLPUfp8uToHpz6/127621OC+8Y3h6tiyUov5VL2AiDTF//Bf+6AVrNcr+D2TjoDc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wJTq8MAAADcAAAADwAAAAAAAAAAAAAAAACf&#10;AgAAZHJzL2Rvd25yZXYueG1sUEsFBgAAAAAEAAQA9wAAAI8DAAAAAA==&#10;">
                    <v:imagedata r:id="rId45" o:title=""/>
                    <v:path arrowok="t"/>
                  </v:shape>
                  <v:shape id="图片 461" o:spid="_x0000_s1232" type="#_x0000_t75" style="position:absolute;left:10212;top:2972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SciEbDAAAA3AAAAA8AAABkcnMvZG93bnJldi54bWxEj92KwjAUhO8XfIdwBO/WVBFZqlFEUHTZ&#10;C/8e4NAcm2pzUpJUu2+/EYS9HGbmG2a+7GwtHuRD5VjBaJiBIC6crrhUcDlvPr9AhIissXZMCn4p&#10;wHLR+5hjrt2Tj/Q4xVIkCIccFZgYm1zKUBiyGIauIU7e1XmLMUlfSu3xmeC2luMsm0qLFacFgw2t&#10;DRX3U2sVnFvvt5fr/lD9tLQ/1ofuxt9GqUG/W81AROrif/jd3mkFk+kIXmfSEZ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JyIRsMAAADcAAAADwAAAAAAAAAAAAAAAACf&#10;AgAAZHJzL2Rvd25yZXYueG1sUEsFBgAAAAAEAAQA9wAAAI8DAAAAAA==&#10;">
                    <v:imagedata r:id="rId47" o:title=""/>
                    <v:path arrowok="t"/>
                  </v:shape>
                  <v:shape id="图片 498" o:spid="_x0000_s1233" type="#_x0000_t75" style="position:absolute;left:263;top:1365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CXtPEAAAA3AAAAA8AAABkcnMvZG93bnJldi54bWxET8tqwkAU3Qv9h+EW3OmkUm2bOooUFIWC&#10;mEqxu5vMbRLM3AmZycO/7yyELg/nvVwPphIdNa60rOBpGoEgzqwuOVdw/tpOXkE4j6yxskwKbuRg&#10;vXoYLTHWtucTdYnPRQhhF6OCwvs6ltJlBRl0U1sTB+7XNgZ9gE0udYN9CDeVnEXRQhosOTQUWNNH&#10;Qdk1aY2C0+X40n/Xu9lPmiaXz3N72JbpXKnx47B5B+Fp8P/iu3uvFTy/hbXhTDgCcvU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lCXtPEAAAA3AAAAA8AAAAAAAAAAAAAAAAA&#10;nwIAAGRycy9kb3ducmV2LnhtbFBLBQYAAAAABAAEAPcAAACQAwAAAAA=&#10;">
                    <v:imagedata r:id="rId50" o:title=""/>
                    <v:path arrowok="t"/>
                  </v:shape>
                  <v:shape id="图片 499" o:spid="_x0000_s1234" type="#_x0000_t75" style="position:absolute;left:1959;top:13474;width:3228;height:1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JvfDEAAAA3AAAAA8AAABkcnMvZG93bnJldi54bWxEj0FrwkAUhO8F/8PyBG/NJlprTV1FhUKP&#10;VnPp7ZF9zQazb0N2TeK/dwuFHoeZ+YbZ7EbbiJ46XztWkCUpCOLS6ZorBcXl4/kNhA/IGhvHpOBO&#10;HnbbydMGc+0G/qL+HCoRIexzVGBCaHMpfWnIok9cSxy9H9dZDFF2ldQdDhFuGzlP01dpsea4YLCl&#10;o6Hyer5ZBXr57evT2BSnLFuszEEvr3holZpNx/07iEBj+A//tT+1gpf1Gn7PxCMgt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9JvfDEAAAA3AAAAA8AAAAAAAAAAAAAAAAA&#10;nwIAAGRycy9kb3ducmV2LnhtbFBLBQYAAAAABAAEAPcAAACQAwAAAAA=&#10;">
                    <v:imagedata r:id="rId51" o:title=""/>
                    <v:path arrowok="t"/>
                  </v:shape>
                  <v:shape id="_x0000_s1235" type="#_x0000_t202" style="position:absolute;left:2365;top:11213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Eq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+J5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WRKvEAAAA3AAAAA8AAAAAAAAAAAAAAAAAmAIAAGRycy9k&#10;b3ducmV2LnhtbFBLBQYAAAAABAAEAPUAAACJAwAAAAA=&#10;" filled="f" stroked="f">
                    <v:textbox>
                      <w:txbxContent>
                        <w:p w:rsidR="00872ED0" w:rsidRDefault="00872ED0" w:rsidP="007A2C50"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  <w:r w:rsidRPr="007A2C50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6499D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828E89A" wp14:editId="147022C1">
                <wp:simplePos x="0" y="0"/>
                <wp:positionH relativeFrom="column">
                  <wp:posOffset>4241339</wp:posOffset>
                </wp:positionH>
                <wp:positionV relativeFrom="paragraph">
                  <wp:posOffset>101219</wp:posOffset>
                </wp:positionV>
                <wp:extent cx="482600" cy="1403985"/>
                <wp:effectExtent l="0" t="0" r="0" b="6350"/>
                <wp:wrapNone/>
                <wp:docPr id="198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6" type="#_x0000_t202" style="position:absolute;left:0;text-align:left;margin-left:333.95pt;margin-top:7.95pt;width:38pt;height:110.55pt;z-index:251958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68EB262F" wp14:editId="2024C0DA">
                <wp:simplePos x="0" y="0"/>
                <wp:positionH relativeFrom="column">
                  <wp:posOffset>2601200</wp:posOffset>
                </wp:positionH>
                <wp:positionV relativeFrom="paragraph">
                  <wp:posOffset>1485773</wp:posOffset>
                </wp:positionV>
                <wp:extent cx="482600" cy="1403985"/>
                <wp:effectExtent l="0" t="0" r="0" b="6350"/>
                <wp:wrapNone/>
                <wp:docPr id="198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7" type="#_x0000_t202" style="position:absolute;left:0;text-align:left;margin-left:204.8pt;margin-top:117pt;width:38pt;height:110.55pt;z-index:251956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2CD713FC" wp14:editId="52266F1B">
                <wp:simplePos x="0" y="0"/>
                <wp:positionH relativeFrom="column">
                  <wp:posOffset>625120</wp:posOffset>
                </wp:positionH>
                <wp:positionV relativeFrom="paragraph">
                  <wp:posOffset>1654023</wp:posOffset>
                </wp:positionV>
                <wp:extent cx="482600" cy="1403985"/>
                <wp:effectExtent l="0" t="0" r="0" b="6350"/>
                <wp:wrapNone/>
                <wp:docPr id="19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8" type="#_x0000_t202" style="position:absolute;left:0;text-align:left;margin-left:49.2pt;margin-top:130.25pt;width:38pt;height:110.55pt;z-index:251954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0F962F88" wp14:editId="0FAA2171">
                <wp:simplePos x="0" y="0"/>
                <wp:positionH relativeFrom="column">
                  <wp:posOffset>494233</wp:posOffset>
                </wp:positionH>
                <wp:positionV relativeFrom="paragraph">
                  <wp:posOffset>802691</wp:posOffset>
                </wp:positionV>
                <wp:extent cx="156640" cy="494365"/>
                <wp:effectExtent l="0" t="0" r="34290" b="20320"/>
                <wp:wrapNone/>
                <wp:docPr id="19847" name="直接连接符 19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47" o:spid="_x0000_s1026" style="position:absolute;left:0;text-align:lef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9pt,63.2pt" to="51.25pt,10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478D378C" wp14:editId="0F98C13E">
                <wp:simplePos x="0" y="0"/>
                <wp:positionH relativeFrom="column">
                  <wp:posOffset>484505</wp:posOffset>
                </wp:positionH>
                <wp:positionV relativeFrom="paragraph">
                  <wp:posOffset>297815</wp:posOffset>
                </wp:positionV>
                <wp:extent cx="156845" cy="504190"/>
                <wp:effectExtent l="0" t="0" r="33655" b="29210"/>
                <wp:wrapNone/>
                <wp:docPr id="517" name="直接连接符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6845" cy="5041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7" o:spid="_x0000_s1026" style="position:absolute;left:0;text-align:left;flip:x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15pt,23.45pt" to="50.5pt,6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4B466827" wp14:editId="67167B94">
                <wp:simplePos x="0" y="0"/>
                <wp:positionH relativeFrom="column">
                  <wp:posOffset>2094159</wp:posOffset>
                </wp:positionH>
                <wp:positionV relativeFrom="paragraph">
                  <wp:posOffset>1501267</wp:posOffset>
                </wp:positionV>
                <wp:extent cx="548640" cy="1403985"/>
                <wp:effectExtent l="0" t="0" r="3810" b="6350"/>
                <wp:wrapNone/>
                <wp:docPr id="198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9" type="#_x0000_t202" style="position:absolute;left:0;text-align:left;margin-left:164.9pt;margin-top:118.2pt;width:43.2pt;height:110.55pt;z-index:251905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648FCDAE" wp14:editId="7BD28225">
                <wp:simplePos x="0" y="0"/>
                <wp:positionH relativeFrom="column">
                  <wp:posOffset>646430</wp:posOffset>
                </wp:positionH>
                <wp:positionV relativeFrom="paragraph">
                  <wp:posOffset>1425575</wp:posOffset>
                </wp:positionV>
                <wp:extent cx="548640" cy="1403985"/>
                <wp:effectExtent l="0" t="0" r="3810" b="6350"/>
                <wp:wrapNone/>
                <wp:docPr id="198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40" type="#_x0000_t202" style="position:absolute;left:0;text-align:left;margin-left:50.9pt;margin-top:112.25pt;width:43.2pt;height:110.55pt;z-index:251902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55D7C1E5" wp14:editId="51366327">
                <wp:simplePos x="0" y="0"/>
                <wp:positionH relativeFrom="column">
                  <wp:posOffset>1880298</wp:posOffset>
                </wp:positionH>
                <wp:positionV relativeFrom="paragraph">
                  <wp:posOffset>297758</wp:posOffset>
                </wp:positionV>
                <wp:extent cx="266192" cy="0"/>
                <wp:effectExtent l="0" t="0" r="19685" b="19050"/>
                <wp:wrapNone/>
                <wp:docPr id="19808" name="直接连接符 198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08" o:spid="_x0000_s1026" style="position:absolute;left:0;text-align:lef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05pt,23.45pt" to="169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2E86BDC3" wp14:editId="022ABF94">
                <wp:simplePos x="0" y="0"/>
                <wp:positionH relativeFrom="column">
                  <wp:posOffset>1904965</wp:posOffset>
                </wp:positionH>
                <wp:positionV relativeFrom="paragraph">
                  <wp:posOffset>298368</wp:posOffset>
                </wp:positionV>
                <wp:extent cx="198612" cy="990987"/>
                <wp:effectExtent l="0" t="0" r="30480" b="19050"/>
                <wp:wrapNone/>
                <wp:docPr id="537" name="直接连接符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612" cy="99098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37" o:spid="_x0000_s1026" style="position:absolute;left:0;text-align:lef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pt,23.5pt" to="165.65pt,10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D044D29" wp14:editId="6910E0CE">
                <wp:simplePos x="0" y="0"/>
                <wp:positionH relativeFrom="column">
                  <wp:posOffset>2121263</wp:posOffset>
                </wp:positionH>
                <wp:positionV relativeFrom="paragraph">
                  <wp:posOffset>105283</wp:posOffset>
                </wp:positionV>
                <wp:extent cx="1185" cy="237466"/>
                <wp:effectExtent l="0" t="0" r="37465" b="10795"/>
                <wp:wrapNone/>
                <wp:docPr id="535" name="直接连接符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35" o:spid="_x0000_s1026" style="position:absolute;left:0;text-align:lef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05pt,8.3pt" to="167.1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0EE3260B" wp14:editId="3B37212E">
                <wp:simplePos x="0" y="0"/>
                <wp:positionH relativeFrom="column">
                  <wp:posOffset>201625</wp:posOffset>
                </wp:positionH>
                <wp:positionV relativeFrom="paragraph">
                  <wp:posOffset>800252</wp:posOffset>
                </wp:positionV>
                <wp:extent cx="410972" cy="176042"/>
                <wp:effectExtent l="0" t="0" r="27305" b="33655"/>
                <wp:wrapNone/>
                <wp:docPr id="516" name="直接连接符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0972" cy="17604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6" o:spid="_x0000_s1026" style="position:absolute;left:0;text-align:left;flip:x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pt,63pt" to="48.2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4D00A97E" wp14:editId="2D732110">
                <wp:simplePos x="0" y="0"/>
                <wp:positionH relativeFrom="column">
                  <wp:posOffset>200427</wp:posOffset>
                </wp:positionH>
                <wp:positionV relativeFrom="paragraph">
                  <wp:posOffset>800252</wp:posOffset>
                </wp:positionV>
                <wp:extent cx="154945" cy="446284"/>
                <wp:effectExtent l="0" t="0" r="35560" b="30480"/>
                <wp:wrapNone/>
                <wp:docPr id="515" name="直接连接符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945" cy="4462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5" o:spid="_x0000_s1026" style="position:absolute;left:0;text-align:left;flip:x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8pt,63pt" to="28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" strokecolor="red" strokeweight="1pt"/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34C837EF" wp14:editId="00168C7E">
                <wp:extent cx="1477671" cy="1916583"/>
                <wp:effectExtent l="0" t="0" r="0" b="0"/>
                <wp:docPr id="514" name="画布 5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18" name="组合 518"/>
                        <wpg:cNvGrpSpPr/>
                        <wpg:grpSpPr>
                          <a:xfrm>
                            <a:off x="31547" y="120159"/>
                            <a:ext cx="1357492" cy="1403823"/>
                            <a:chOff x="31547" y="120159"/>
                            <a:chExt cx="1357492" cy="1403823"/>
                          </a:xfrm>
                        </wpg:grpSpPr>
                        <wps:wsp>
                          <wps:cNvPr id="503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08" name="图片 50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0" name="图片 5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1" name="图片 5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2" name="图片 5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0859" y="1170394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13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531" y="944213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r w:rsidRPr="007A2C50"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567" y="521914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47" y="74959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965" y="52066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514" o:spid="_x0000_s1241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">
                <v:shape id="_x0000_s1242" type="#_x0000_t75" style="position:absolute;width:14776;height:19164;visibility:visible;mso-wrap-style:square">
                  <v:fill o:detectmouseclick="t"/>
                  <v:path o:connecttype="none"/>
                </v:shape>
                <v:group id="组合 518" o:spid="_x0000_s1243" style="position:absolute;left:315;top:1201;width:13575;height:14038" coordorigin="315,1201" coordsize="13574,140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line id="Line 18664" o:spid="_x0000_s1244" style="position:absolute;visibility:visible;mso-wrap-style:square" from="2036,7718" to="2036,1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zfC8QAAADc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vCd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/N8LxAAAANwAAAAPAAAAAAAAAAAA&#10;AAAAAKECAABkcnMvZG93bnJldi54bWxQSwUGAAAAAAQABAD5AAAAkgMAAAAA&#10;" strokeweight="1.5pt"/>
                  <v:line id="Line 18958" o:spid="_x0000_s1245" style="position:absolute;flip:x;visibility:visible;mso-wrap-style:square" from="2065,7667" to="6307,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OFTcMAAADcAAAADwAAAGRycy9kb3ducmV2LnhtbESPQWsCMRSE7wX/Q3iCt5pVrMhqFBEE&#10;xR5aFbw+Nm83i5uXJYnu+u+bQqHHYWa+YVab3jbiST7UjhVMxhkI4sLpmisF18v+fQEiRGSNjWNS&#10;8KIAm/XgbYW5dh1/0/McK5EgHHJUYGJscylDYchiGLuWOHml8xZjkr6S2mOX4LaR0yybS4s1pwWD&#10;Le0MFffzwyqQx1P35ffTa1mVh9bdjuZz3vVKjYb9dgkiUh//w3/tg1bwkc3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zhU3DAAAA3AAAAA8AAAAAAAAAAAAA&#10;AAAAoQIAAGRycy9kb3ducmV2LnhtbFBLBQYAAAAABAAEAPkAAACRAwAAAAA=&#10;" strokeweight="1.5pt"/>
                  <v:line id="Line 20346" o:spid="_x0000_s1246" style="position:absolute;flip:y;visibility:visible;mso-wrap-style:square" from="6467,2660" to="6474,13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8g1sMAAADcAAAADwAAAGRycy9kb3ducmV2LnhtbESPT4vCMBTE7wt+h/AEb2u6giLVKMuC&#10;oOhh/QNeH81rU7Z5KUm09dubBcHjMDO/YZbr3jbiTj7UjhV8jTMQxIXTNVcKLufN5xxEiMgaG8ek&#10;4EEB1qvBxxJz7To+0v0UK5EgHHJUYGJscylDYchiGLuWOHml8xZjkr6S2mOX4LaRkyybSYs1pwWD&#10;Lf0YKv5ON6tA7vbdr99MLmVVblt33ZnDrOuVGg377wWISH18h1/trVYwzabwfyYdAb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/INbDAAAA3AAAAA8AAAAAAAAAAAAA&#10;AAAAoQIAAGRycy9kb3ducmV2LnhtbFBLBQYAAAAABAAEAPkAAACRAwAAAAA=&#10;" strokeweight="1.5pt"/>
                  <v:line id="Line 20402" o:spid="_x0000_s1247" style="position:absolute;flip:x y;visibility:visible;mso-wrap-style:square" from="6475,2659" to="10929,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AJmcIAAADcAAAADwAAAGRycy9kb3ducmV2LnhtbESPQYvCMBSE74L/ITzBm6ZbVKQaZXdF&#10;8KqrqLdn82yrzUtpotZ/bxYEj8PMfMNM540pxZ1qV1hW8NWPQBCnVhecKdj+LXtjEM4jaywtk4In&#10;OZjP2q0pJto+eE33jc9EgLBLUEHufZVI6dKcDLq+rYiDd7a1QR9knUld4yPATSnjKBpJgwWHhRwr&#10;+s0pvW5uRkHFbhAfT/ufY5nFfjXYLeT4cFGq22m+JyA8Nf4TfrdXWsEwGsH/mXAE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CAJmcIAAADcAAAADwAAAAAAAAAAAAAA&#10;AAChAgAAZHJzL2Rvd25yZXYueG1sUEsFBgAAAAAEAAQA+QAAAJADAAAAAA==&#10;" strokeweight="1.5pt"/>
                  <v:oval id="Oval 20403" o:spid="_x0000_s1248" style="position:absolute;left:5711;top:7398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D8CMQA&#10;AADcAAAADwAAAGRycy9kb3ducmV2LnhtbESPQWsCMRSE70L/Q3iCF6mJirZsjVKkRa+uxfNj87pZ&#10;3bysm1S3/nojFHocZuYbZrHqXC0u1IbKs4bxSIEgLrypuNTwtf98fgURIrLB2jNp+KUAq+VTb4GZ&#10;8Vfe0SWPpUgQDhlqsDE2mZShsOQwjHxDnLxv3zqMSbalNC1eE9zVcqLUXDqsOC1YbGhtqTjlP07D&#10;/LjfWFUfPg634TFup7tzftuctR70u/c3EJG6+B/+a2+Nhpl6gceZd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w/AjEAAAA3AAAAA8AAAAAAAAAAAAAAAAAmAIAAGRycy9k&#10;b3ducmV2LnhtbFBLBQYAAAAABAAEAPUAAACJAwAAAAA=&#10;" strokeweight="1.5pt"/>
                  <v:shape id="图片 508" o:spid="_x0000_s1249" type="#_x0000_t75" style="position:absolute;left:4854;top:11906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/neLAAAAA3AAAAA8AAABkcnMvZG93bnJldi54bWxET02LwjAQvS/4H8IIXkRTBRepRlFR8LCX&#10;VRG8Dc2YFJtJaWLb/febw8IeH+97ve1dJVpqQulZwWyagSAuvC7ZKLhdT5MliBCRNVaeScEPBdhu&#10;Bh9rzLXv+JvaSzQihXDIUYGNsc6lDIUlh2Hqa+LEPX3jMCbYGKkb7FK4q+Q8yz6lw5JTg8WaDpaK&#10;1+XtFIznLRnzkAV3X8d768d2sT/vlRoN+90KRKQ+/ov/3GetYJGltelMOgJy8w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L+d4sAAAADcAAAADwAAAAAAAAAAAAAAAACfAgAA&#10;ZHJzL2Rvd25yZXYueG1sUEsFBgAAAAAEAAQA9wAAAIwDAAAAAA==&#10;">
                    <v:imagedata r:id="rId44" o:title=""/>
                    <v:path arrowok="t"/>
                  </v:shape>
                  <v:shape id="图片 510" o:spid="_x0000_s1250" type="#_x0000_t75" style="position:absolute;left:10461;top:1201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3UT2/AAAA3AAAAA8AAABkcnMvZG93bnJldi54bWxET8uKwjAU3Q/4D+EK7sbUAUWqUURQRpmF&#10;rw+4NNem2tyUJNX695OF4PJw3vNlZ2vxIB8qxwpGwwwEceF0xaWCy3nzPQURIrLG2jEpeFGA5aL3&#10;Ncdcuycf6XGKpUghHHJUYGJscilDYchiGLqGOHFX5y3GBH0ptcdnCre1/MmyibRYcWow2NDaUHE/&#10;tVbBufV+e7nuDtVfS7tjfehuvDdKDfrdagYiUhc/4rf7VysYj9L8dCYdAbn4B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1N1E9vwAAANwAAAAPAAAAAAAAAAAAAAAAAJ8CAABk&#10;cnMvZG93bnJldi54bWxQSwUGAAAAAAQABAD3AAAAiwMAAAAA&#10;">
                    <v:imagedata r:id="rId47" o:title=""/>
                    <v:path arrowok="t"/>
                  </v:shape>
                  <v:shape id="图片 511" o:spid="_x0000_s1251" type="#_x0000_t75" style="position:absolute;left:536;top:1190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NK+4nGAAAA3AAAAA8AAABkcnMvZG93bnJldi54bWxEj0FrwkAUhO8F/8PyCr3VTQRtSV2lCIoF&#10;QYxS7O0l+0yC2bchu5r4712h4HGYmW+Y6bw3tbhS6yrLCuJhBII4t7riQsFhv3z/BOE8ssbaMim4&#10;kYP5bPAyxUTbjnd0TX0hAoRdggpK75tESpeXZNANbUMcvJNtDfog20LqFrsAN7UcRdFEGqw4LJTY&#10;0KKk/JxejILdcfvR/Tar0V+WpcfN4fKzrLKxUm+v/fcXCE+9f4b/22utYBzH8DgTjoCc3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0r7icYAAADcAAAADwAAAAAAAAAAAAAA&#10;AACfAgAAZHJzL2Rvd25yZXYueG1sUEsFBgAAAAAEAAQA9wAAAJIDAAAAAA==&#10;">
                    <v:imagedata r:id="rId50" o:title=""/>
                    <v:path arrowok="t"/>
                  </v:shape>
                  <v:shape id="图片 512" o:spid="_x0000_s1252" type="#_x0000_t75" style="position:absolute;left:2208;top:11703;width:3228;height:1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fI0bDAAAA3AAAAA8AAABkcnMvZG93bnJldi54bWxEj8FqwzAQRO+F/oPYQm+N7BQ3xbUSkkAg&#10;R9fJpbfF2lrG1spYiu3+fRUo9DjMzBum2C22FxONvnWsIF0lIIhrp1tuFFwvp5d3ED4ga+wdk4If&#10;8rDbPj4UmGs38ydNVWhEhLDPUYEJYcil9LUhi37lBuLofbvRYohybKQecY5w28t1krxJiy3HBYMD&#10;HQ3VXXWzCnT25dty6a9lmr5uzEFnHR4GpZ6flv0HiEBL+A//tc9aQZau4X4mHgG5/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t8jRsMAAADcAAAADwAAAAAAAAAAAAAAAACf&#10;AgAAZHJzL2Rvd25yZXYueG1sUEsFBgAAAAAEAAQA9wAAAI8DAAAAAA==&#10;">
                    <v:imagedata r:id="rId51" o:title=""/>
                    <v:path arrowok="t"/>
                  </v:shape>
                  <v:shape id="_x0000_s1253" type="#_x0000_t202" style="position:absolute;left:2615;top:9442;width:3501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  <v:textbox>
                      <w:txbxContent>
                        <w:p w:rsidR="00872ED0" w:rsidRPr="007A2C50" w:rsidRDefault="00872ED0" w:rsidP="007A2C50">
                          <w:r w:rsidRPr="007A2C50"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54" type="#_x0000_t202" style="position:absolute;left:1745;top:5219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_x0000_s1255" type="#_x0000_t202" style="position:absolute;left:315;top:7495;width:3501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zzws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oL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zzws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_x0000_s1256" type="#_x0000_t202" style="position:absolute;left:2899;top:5206;width:3502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NK8c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U/U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NK8c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7C1867E1" wp14:editId="4F562617">
                <wp:extent cx="1477671" cy="1916583"/>
                <wp:effectExtent l="0" t="0" r="0" b="0"/>
                <wp:docPr id="533" name="画布 5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09" name="组合 19809"/>
                        <wpg:cNvGrpSpPr/>
                        <wpg:grpSpPr>
                          <a:xfrm>
                            <a:off x="53687" y="0"/>
                            <a:ext cx="1335352" cy="1523982"/>
                            <a:chOff x="53687" y="0"/>
                            <a:chExt cx="1335352" cy="1523982"/>
                          </a:xfrm>
                        </wpg:grpSpPr>
                        <wps:wsp>
                          <wps:cNvPr id="520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25" name="图片 5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6" name="图片 5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7" name="图片 5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2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092" y="0"/>
                              <a:ext cx="449481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q</w:t>
                                </w: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 w:rsidRPr="009D29E4">
                                  <w:rPr>
                                    <w:rFonts w:hint="eastAsia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</w:t>
                                </w:r>
                                <w:r w:rsidRPr="007A2C50">
                                  <w:rPr>
                                    <w:rFonts w:hint="eastAsia"/>
                                    <w:color w:val="FF0000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533" o:spid="_x0000_s1257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">
                <v:shape id="_x0000_s1258" type="#_x0000_t75" style="position:absolute;width:14776;height:19164;visibility:visible;mso-wrap-style:square">
                  <v:fill o:detectmouseclick="t"/>
                  <v:path o:connecttype="none"/>
                </v:shape>
                <v:group id="组合 19809" o:spid="_x0000_s1259" style="position:absolute;left:536;width:13354;height:15239" coordorigin="536" coordsize="13353,15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7Xh8QAAADe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Z9NoBs93&#10;wg1y+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L7Xh8QAAADeAAAA&#10;DwAAAAAAAAAAAAAAAACqAgAAZHJzL2Rvd25yZXYueG1sUEsFBgAAAAAEAAQA+gAAAJsDAAAAAA==&#10;">
                  <v:line id="Line 18664" o:spid="_x0000_s1260" style="position:absolute;visibility:visible;mso-wrap-style:square" from="2036,7718" to="2036,1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sdHMIAAADcAAAADwAAAGRycy9kb3ducmV2LnhtbERPy2rCQBTdC/2H4Ra600mVSkmdSCmo&#10;xV2jBLq7ZG4eTeZOOjPR+PedRcHl4bw328n04kLOt5YVPC8SEMSl1S3XCs6n3fwVhA/IGnvLpOBG&#10;HrbZw2yDqbZX/qJLHmoRQ9inqKAJYUil9GVDBv3CDsSRq6wzGCJ0tdQOrzHc9HKZJGtpsOXY0OBA&#10;Hw2VXT4aBcWY8/dPt3M9jvvDoSp+O786KvX0OL2/gQg0hbv43/2pFbws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sdHMIAAADcAAAADwAAAAAAAAAAAAAA&#10;AAChAgAAZHJzL2Rvd25yZXYueG1sUEsFBgAAAAAEAAQA+QAAAJADAAAAAA==&#10;" strokeweight="1.5pt"/>
                  <v:line id="Line 18958" o:spid="_x0000_s1261" style="position:absolute;flip:x;visibility:visible;mso-wrap-style:square" from="2065,7667" to="6307,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F6tcQAAADcAAAADwAAAGRycy9kb3ducmV2LnhtbESPwWrDMBBE74H8g9hCb4kcQ0NxIptS&#10;CCS0hzYx5LpYa8vUWhlJid2/rwqFHoeZecPsq9kO4k4+9I4VbNYZCOLG6Z47BfXlsHoGESKyxsEx&#10;KfimAFW5XOyx0G7iT7qfYycShEOBCkyMYyFlaAxZDGs3Eievdd5iTNJ3UnucEtwOMs+yrbTYc1ow&#10;ONKroebrfLMK5Olt+vCHvG679ji668m8b6dZqceH+WUHItIc/8N/7aNW8JRv4P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sXq1xAAAANwAAAAPAAAAAAAAAAAA&#10;AAAAAKECAABkcnMvZG93bnJldi54bWxQSwUGAAAAAAQABAD5AAAAkgMAAAAA&#10;" strokeweight="1.5pt"/>
                  <v:line id="Line 20346" o:spid="_x0000_s1262" style="position:absolute;flip:y;visibility:visible;mso-wrap-style:square" from="6467,2660" to="6474,13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PkwsMAAADcAAAADwAAAGRycy9kb3ducmV2LnhtbESPQYvCMBSE7wv+h/AEb2tqYWWpRhFB&#10;UNbDrivs9dG8NsXmpSTR1n9vFgSPw8x8wyzXg23FjXxoHCuYTTMQxKXTDdcKzr+7908QISJrbB2T&#10;gjsFWK9Gb0sstOv5h26nWIsE4VCgAhNjV0gZSkMWw9R1xMmrnLcYk/S11B77BLetzLNsLi02nBYM&#10;drQ1VF5OV6tAHr76b7/Lz1Vd7Tv3dzDHeT8oNRkPmwWISEN8hZ/tvVbwkef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5MLDAAAA3AAAAA8AAAAAAAAAAAAA&#10;AAAAoQIAAGRycy9kb3ducmV2LnhtbFBLBQYAAAAABAAEAPkAAACRAwAAAAA=&#10;" strokeweight="1.5pt"/>
                  <v:line id="Line 20402" o:spid="_x0000_s1263" style="position:absolute;flip:x y;visibility:visible;mso-wrap-style:square" from="6475,2659" to="10929,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L2YcUAAADcAAAADwAAAGRycy9kb3ducmV2LnhtbESPQWvCQBSE7wX/w/IEb83G1EpIs4pa&#10;Cl6rlprbM/uaRLNvQ3bV9N93C4Ueh5n5hsmXg2nFjXrXWFYwjWIQxKXVDVcKDvu3xxSE88gaW8uk&#10;4JscLBejhxwzbe/8Tredr0SAsMtQQe19l0npypoMush2xMH7sr1BH2RfSd3jPcBNK5M4nkuDDYeF&#10;Gjva1FRedlejoGM3S4rT57poq8RvZx+vMj2elZqMh9ULCE+D/w//tbdawXPyBL9nwhG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L2YcUAAADcAAAADwAAAAAAAAAA&#10;AAAAAAChAgAAZHJzL2Rvd25yZXYueG1sUEsFBgAAAAAEAAQA+QAAAJMDAAAAAA==&#10;" strokeweight="1.5pt"/>
                  <v:oval id="Oval 20403" o:spid="_x0000_s1264" style="position:absolute;left:5711;top:7398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c+H8QA&#10;AADcAAAADwAAAGRycy9kb3ducmV2LnhtbESPQWsCMRSE7wX/Q3iCl1KzWitlNYpIRa+uxfNj89ys&#10;bl7WTapbf70RBI/DzHzDTOetrcSFGl86VjDoJyCIc6dLLhT87lYf3yB8QNZYOSYF/+RhPuu8TTHV&#10;7spbumShEBHCPkUFJoQ6ldLnhiz6vquJo3dwjcUQZVNI3eA1wm0lh0kylhZLjgsGa1oayk/Zn1Uw&#10;Pu7WJqn2P/vb+zFsPrfn7LY+K9XrtosJiEBteIWf7Y1W8DUcweNMPA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XPh/EAAAA3AAAAA8AAAAAAAAAAAAAAAAAmAIAAGRycy9k&#10;b3ducmV2LnhtbFBLBQYAAAAABAAEAPUAAACJAwAAAAA=&#10;" strokeweight="1.5pt"/>
                  <v:shape id="图片 525" o:spid="_x0000_s1265" type="#_x0000_t75" style="position:absolute;left:4854;top:11906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LbhzEAAAA3AAAAA8AAABkcnMvZG93bnJldi54bWxEj0FrwkAUhO8F/8PyBC9SNw2klNRVVFrw&#10;4EUthd4e2dfd0OzbkN0m8d+7guBxmJlvmOV6dI3oqQu1ZwUviwwEceV1zUbB1/nz+Q1EiMgaG8+k&#10;4EIB1qvJ0xJL7Qc+Un+KRiQIhxIV2BjbUspQWXIYFr4lTt6v7xzGJDsjdYdDgrtG5ln2Kh3WnBYs&#10;trSzVP2d/p2Ced6TMT+y4uHw8d37uS22+61Ss+m4eQcRaYyP8L291wqKvIDbmXQE5Oo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ULbhzEAAAA3AAAAA8AAAAAAAAAAAAAAAAA&#10;nwIAAGRycy9kb3ducmV2LnhtbFBLBQYAAAAABAAEAPcAAACQAwAAAAA=&#10;">
                    <v:imagedata r:id="rId44" o:title=""/>
                    <v:path arrowok="t"/>
                  </v:shape>
                  <v:shape id="图片 526" o:spid="_x0000_s1266" type="#_x0000_t75" style="position:absolute;left:10461;top:1201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+pm/DAAAA3AAAAA8AAABkcnMvZG93bnJldi54bWxEj92KwjAUhO8XfIdwBO/WVEFZqlFEcFll&#10;L/x7gENzbKrNSUlSrW+/EYS9HGbmG2a+7Gwt7uRD5VjBaJiBIC6crrhUcD5tPr9AhIissXZMCp4U&#10;YLnofcwx1+7BB7ofYykShEOOCkyMTS5lKAxZDEPXECfv4rzFmKQvpfb4SHBby3GWTaXFitOCwYbW&#10;horbsbUKTq333+fLdl/9trQ91Pvuyjuj1KDfrWYgInXxP/xu/2gFk/EUXmfSEZ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/6mb8MAAADcAAAADwAAAAAAAAAAAAAAAACf&#10;AgAAZHJzL2Rvd25yZXYueG1sUEsFBgAAAAAEAAQA9wAAAI8DAAAAAA==&#10;">
                    <v:imagedata r:id="rId47" o:title=""/>
                    <v:path arrowok="t"/>
                  </v:shape>
                  <v:shape id="图片 527" o:spid="_x0000_s1267" type="#_x0000_t75" style="position:absolute;left:536;top:1190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2DDNvGAAAA3AAAAA8AAABkcnMvZG93bnJldi54bWxEj0FrwkAUhO8F/8PyhN7qpgGrRFcpBUsL&#10;BTGK6O0l+0yC2bchu5r037uC4HGYmW+Y+bI3tbhS6yrLCt5HEQji3OqKCwW77eptCsJ5ZI21ZVLw&#10;Tw6Wi8HLHBNtO97QNfWFCBB2CSoovW8SKV1ekkE3sg1x8E62NeiDbAupW+wC3NQyjqIPabDisFBi&#10;Q18l5ef0YhRsDutJt2++42OWpYe/3eV3VWVjpV6H/ecMhKfeP8OP9o9WMI4ncD8TjoBc3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YMM28YAAADcAAAADwAAAAAAAAAAAAAA&#10;AACfAgAAZHJzL2Rvd25yZXYueG1sUEsFBgAAAAAEAAQA9wAAAJIDAAAAAA==&#10;">
                    <v:imagedata r:id="rId50" o:title=""/>
                    <v:path arrowok="t"/>
                  </v:shape>
                  <v:shape id="_x0000_s1268" type="#_x0000_t202" style="position:absolute;left:2600;width:4495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q</w:t>
                          </w: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 w:rsidRPr="009D29E4">
                            <w:rPr>
                              <w:rFonts w:hint="eastAsia"/>
                              <w:color w:val="FF0000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</w:t>
                          </w:r>
                          <w:r w:rsidRPr="007A2C50">
                            <w:rPr>
                              <w:rFonts w:hint="eastAsia"/>
                              <w:color w:val="FF0000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E922317" wp14:editId="6758E4D9">
                <wp:simplePos x="0" y="0"/>
                <wp:positionH relativeFrom="column">
                  <wp:posOffset>1196263</wp:posOffset>
                </wp:positionH>
                <wp:positionV relativeFrom="paragraph">
                  <wp:posOffset>126898</wp:posOffset>
                </wp:positionV>
                <wp:extent cx="482600" cy="1403985"/>
                <wp:effectExtent l="0" t="0" r="0" b="6350"/>
                <wp:wrapNone/>
                <wp:docPr id="198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69" type="#_x0000_t202" style="position:absolute;left:0;text-align:left;margin-left:94.2pt;margin-top:10pt;width:38pt;height:110.55pt;z-index:251952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D40250">
        <w:rPr>
          <w:position w:val="-10"/>
          <w:sz w:val="24"/>
        </w:rPr>
        <w:object w:dxaOrig="1520" w:dyaOrig="340">
          <v:shape id="_x0000_i1028" type="#_x0000_t75" style="width:76.1pt;height:17.3pt" o:ole="">
            <v:imagedata r:id="rId52" o:title=""/>
          </v:shape>
          <o:OLEObject Type="Embed" ProgID="Equation.KSEE3" ShapeID="_x0000_i1028" DrawAspect="Content" ObjectID="_1695232235" r:id="rId53"/>
        </w:objec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6B210363" wp14:editId="6C8BF089">
                <wp:simplePos x="0" y="0"/>
                <wp:positionH relativeFrom="column">
                  <wp:posOffset>4178266</wp:posOffset>
                </wp:positionH>
                <wp:positionV relativeFrom="paragraph">
                  <wp:posOffset>185014</wp:posOffset>
                </wp:positionV>
                <wp:extent cx="482600" cy="1403985"/>
                <wp:effectExtent l="0" t="0" r="0" b="6350"/>
                <wp:wrapNone/>
                <wp:docPr id="198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0" type="#_x0000_t202" style="position:absolute;left:0;text-align:left;margin-left:329pt;margin-top:14.55pt;width:38pt;height:110.55pt;z-index:251948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389CCCFD" wp14:editId="7270C5BF">
                <wp:simplePos x="0" y="0"/>
                <wp:positionH relativeFrom="column">
                  <wp:posOffset>4118610</wp:posOffset>
                </wp:positionH>
                <wp:positionV relativeFrom="paragraph">
                  <wp:posOffset>185420</wp:posOffset>
                </wp:positionV>
                <wp:extent cx="482600" cy="1403985"/>
                <wp:effectExtent l="0" t="0" r="0" b="6350"/>
                <wp:wrapNone/>
                <wp:docPr id="198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1" type="#_x0000_t202" style="position:absolute;left:0;text-align:left;margin-left:324.3pt;margin-top:14.6pt;width:38pt;height:110.55pt;z-index:251945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265E32">
        <w:rPr>
          <w:position w:val="-24"/>
          <w:sz w:val="24"/>
        </w:rPr>
        <w:object w:dxaOrig="3860" w:dyaOrig="660">
          <v:shape id="_x0000_i1029" type="#_x0000_t75" style="width:193pt;height:32.85pt" o:ole="">
            <v:imagedata r:id="rId54" o:title=""/>
          </v:shape>
          <o:OLEObject Type="Embed" ProgID="Equation.KSEE3" ShapeID="_x0000_i1029" DrawAspect="Content" ObjectID="_1695232236" r:id="rId55"/>
        </w:object>
      </w:r>
      <w:r w:rsidR="00265E32" w:rsidRPr="00265E32">
        <w:rPr>
          <w:position w:val="-24"/>
          <w:sz w:val="24"/>
        </w:rPr>
        <w:object w:dxaOrig="2600" w:dyaOrig="660">
          <v:shape id="_x0000_i1030" type="#_x0000_t75" style="width:130.25pt;height:32.85pt" o:ole="">
            <v:imagedata r:id="rId56" o:title=""/>
          </v:shape>
          <o:OLEObject Type="Embed" ProgID="Equation.KSEE3" ShapeID="_x0000_i1030" DrawAspect="Content" ObjectID="_1695232237" r:id="rId57"/>
        </w:objec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425F3DC0" wp14:editId="5AD0CAB0">
                <wp:simplePos x="0" y="0"/>
                <wp:positionH relativeFrom="column">
                  <wp:posOffset>1057275</wp:posOffset>
                </wp:positionH>
                <wp:positionV relativeFrom="paragraph">
                  <wp:posOffset>109728</wp:posOffset>
                </wp:positionV>
                <wp:extent cx="482600" cy="1403985"/>
                <wp:effectExtent l="0" t="0" r="0" b="6350"/>
                <wp:wrapNone/>
                <wp:docPr id="198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2" type="#_x0000_t202" style="position:absolute;left:0;text-align:left;margin-left:83.25pt;margin-top:8.65pt;width:38pt;height:110.55pt;z-index:251950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D40250">
        <w:rPr>
          <w:position w:val="-24"/>
          <w:sz w:val="24"/>
        </w:rPr>
        <w:object w:dxaOrig="1280" w:dyaOrig="620">
          <v:shape id="_x0000_i1031" type="#_x0000_t75" style="width:63.95pt;height:31.1pt" o:ole="">
            <v:imagedata r:id="rId58" o:title=""/>
          </v:shape>
          <o:OLEObject Type="Embed" ProgID="Equation.KSEE3" ShapeID="_x0000_i1031" DrawAspect="Content" ObjectID="_1695232238" r:id="rId59"/>
        </w:object>
      </w: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6E5068">
        <w:rPr>
          <w:rFonts w:ascii="黑体" w:eastAsia="黑体" w:hAnsi="黑体" w:hint="eastAsia"/>
          <w:szCs w:val="21"/>
        </w:rPr>
        <w:t>2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设各杆</w:t>
      </w:r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5B2A5ABB" wp14:editId="02E7933D">
                <wp:simplePos x="0" y="0"/>
                <wp:positionH relativeFrom="column">
                  <wp:posOffset>4105487</wp:posOffset>
                </wp:positionH>
                <wp:positionV relativeFrom="paragraph">
                  <wp:posOffset>1638732</wp:posOffset>
                </wp:positionV>
                <wp:extent cx="482600" cy="1403985"/>
                <wp:effectExtent l="0" t="0" r="0" b="6350"/>
                <wp:wrapNone/>
                <wp:docPr id="6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3" type="#_x0000_t202" style="position:absolute;left:0;text-align:left;margin-left:323.25pt;margin-top:129.05pt;width:38pt;height:110.55pt;z-index:25198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25AC67B9" wp14:editId="6213EB63">
                <wp:simplePos x="0" y="0"/>
                <wp:positionH relativeFrom="column">
                  <wp:posOffset>1725295</wp:posOffset>
                </wp:positionH>
                <wp:positionV relativeFrom="paragraph">
                  <wp:posOffset>1572895</wp:posOffset>
                </wp:positionV>
                <wp:extent cx="482600" cy="1403985"/>
                <wp:effectExtent l="0" t="0" r="0" b="6350"/>
                <wp:wrapNone/>
                <wp:docPr id="6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4" type="#_x0000_t202" style="position:absolute;left:0;text-align:left;margin-left:135.85pt;margin-top:123.85pt;width:38pt;height:110.55pt;z-index:251986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368E0514" wp14:editId="0165B08D">
                <wp:simplePos x="0" y="0"/>
                <wp:positionH relativeFrom="column">
                  <wp:posOffset>795110</wp:posOffset>
                </wp:positionH>
                <wp:positionV relativeFrom="paragraph">
                  <wp:posOffset>1523233</wp:posOffset>
                </wp:positionV>
                <wp:extent cx="548640" cy="1403985"/>
                <wp:effectExtent l="0" t="0" r="3810" b="6350"/>
                <wp:wrapNone/>
                <wp:docPr id="6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5" type="#_x0000_t202" style="position:absolute;left:0;text-align:left;margin-left:62.6pt;margin-top:119.95pt;width:43.2pt;height:110.55pt;z-index:25198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nDqNAIAACcEAAAOAAAAZHJzL2Uyb0RvYy54bWysU82O0zAQviPxDpbvNElpSxs1XS1dipCW&#10;H2nhARzHaSwcj7HdJuUBljfgxIU7z9XnYOx0S4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3532D45C" wp14:editId="7A099DAB">
                <wp:simplePos x="0" y="0"/>
                <wp:positionH relativeFrom="column">
                  <wp:posOffset>1593622</wp:posOffset>
                </wp:positionH>
                <wp:positionV relativeFrom="paragraph">
                  <wp:posOffset>398526</wp:posOffset>
                </wp:positionV>
                <wp:extent cx="264032" cy="688206"/>
                <wp:effectExtent l="0" t="0" r="22225" b="17145"/>
                <wp:wrapNone/>
                <wp:docPr id="690" name="直接连接符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032" cy="6882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90" o:spid="_x0000_s1026" style="position:absolute;left:0;text-align:lef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5pt,31.4pt" to="146.3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5DF2A311" wp14:editId="4066A1A9">
                <wp:simplePos x="0" y="0"/>
                <wp:positionH relativeFrom="column">
                  <wp:posOffset>1766799</wp:posOffset>
                </wp:positionH>
                <wp:positionV relativeFrom="paragraph">
                  <wp:posOffset>226156</wp:posOffset>
                </wp:positionV>
                <wp:extent cx="4413" cy="222325"/>
                <wp:effectExtent l="0" t="0" r="34290" b="25400"/>
                <wp:wrapNone/>
                <wp:docPr id="691" name="直接连接符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3" cy="2223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91" o:spid="_x0000_s1026" style="position:absolute;left:0;text-align:lef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17.8pt" to="139.45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3C54AC1B" wp14:editId="175B6E3D">
                <wp:simplePos x="0" y="0"/>
                <wp:positionH relativeFrom="column">
                  <wp:posOffset>1130300</wp:posOffset>
                </wp:positionH>
                <wp:positionV relativeFrom="paragraph">
                  <wp:posOffset>226060</wp:posOffset>
                </wp:positionV>
                <wp:extent cx="629920" cy="149860"/>
                <wp:effectExtent l="0" t="0" r="17780" b="21590"/>
                <wp:wrapNone/>
                <wp:docPr id="689" name="直接连接符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9920" cy="14986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89" o:spid="_x0000_s1026" style="position:absolute;left:0;text-align:left;flip:y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pt,17.8pt" to="138.6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29A0D940" wp14:editId="1ABB43D8">
                <wp:simplePos x="0" y="0"/>
                <wp:positionH relativeFrom="column">
                  <wp:posOffset>475229</wp:posOffset>
                </wp:positionH>
                <wp:positionV relativeFrom="paragraph">
                  <wp:posOffset>213268</wp:posOffset>
                </wp:positionV>
                <wp:extent cx="620273" cy="321869"/>
                <wp:effectExtent l="0" t="0" r="27940" b="21590"/>
                <wp:wrapNone/>
                <wp:docPr id="688" name="弧形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688" o:spid="_x0000_s1026" style="position:absolute;left:0;text-align:left;margin-left:37.4pt;margin-top:16.8pt;width:48.85pt;height:25.35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1D2675E9" wp14:editId="67862736">
                <wp:simplePos x="0" y="0"/>
                <wp:positionH relativeFrom="column">
                  <wp:posOffset>3194813</wp:posOffset>
                </wp:positionH>
                <wp:positionV relativeFrom="paragraph">
                  <wp:posOffset>1553048</wp:posOffset>
                </wp:positionV>
                <wp:extent cx="861695" cy="268605"/>
                <wp:effectExtent l="0" t="0" r="0" b="0"/>
                <wp:wrapNone/>
                <wp:docPr id="6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2C17CE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81" type="#_x0000_t202" style="position:absolute;left:0;text-align:left;margin-left:251.55pt;margin-top:122.3pt;width:67.85pt;height:21.1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" stroked="f">
                <v:textbox>
                  <w:txbxContent>
                    <w:p w:rsidR="00872ED0" w:rsidRPr="002C17CE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209B2BF8" wp14:editId="7BF28B67">
                <wp:extent cx="2567635" cy="1755648"/>
                <wp:effectExtent l="0" t="0" r="0" b="0"/>
                <wp:docPr id="15176" name="画布 15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49" name="组合 19849"/>
                        <wpg:cNvGrpSpPr/>
                        <wpg:grpSpPr>
                          <a:xfrm>
                            <a:off x="180000" y="0"/>
                            <a:ext cx="2071560" cy="1536551"/>
                            <a:chOff x="180000" y="0"/>
                            <a:chExt cx="2071560" cy="1536551"/>
                          </a:xfrm>
                        </wpg:grpSpPr>
                        <wps:wsp>
                          <wps:cNvPr id="19848" name="Text Box 20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406" y="0"/>
                              <a:ext cx="593314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78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86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8" name="Text Box 19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9913" y="634961"/>
                              <a:ext cx="401647" cy="2718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E10A9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90" name="Text Box 19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336" y="1213678"/>
                              <a:ext cx="407182" cy="322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632FA1"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13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814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5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6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7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8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9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821" name="Group 19041"/>
                          <wpg:cNvGrpSpPr>
                            <a:grpSpLocks/>
                          </wpg:cNvGrpSpPr>
                          <wpg:grpSpPr bwMode="auto">
                            <a:xfrm>
                              <a:off x="456396" y="1319319"/>
                              <a:ext cx="1314184" cy="194954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22" name="Line 1904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3" name="Line 1904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4" name="Line 1904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5" name="Line 1904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6" name="Line 1904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27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9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0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841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19842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3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6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1" name="Text Box 204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6910" y="1213678"/>
                              <a:ext cx="407797" cy="3228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9" name="图片 4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470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471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477" name="图片 47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759756" y="608040"/>
                              <a:ext cx="717202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78" name="图片 4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79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3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04213" y="316838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B3D7D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57528" y="-1205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B3D7D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5176" o:spid="_x0000_s1277" editas="canvas" style="width:202.2pt;height:138.25pt;mso-position-horizontal-relative:char;mso-position-vertical-relative:line" coordsize="25673,175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">
                <v:shape id="_x0000_s1278" type="#_x0000_t75" style="position:absolute;width:25673;height:17551;visibility:visible;mso-wrap-style:square">
                  <v:fill o:detectmouseclick="t"/>
                  <v:path o:connecttype="none"/>
                </v:shape>
                <v:group id="组合 19849" o:spid="_x0000_s1279" style="position:absolute;left:1800;width:20715;height:15365" coordorigin="1800" coordsize="20715,15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7UbkfFAAAA3gAA&#10;AA8AAAAAAAAAAAAAAAAAqgIAAGRycy9kb3ducmV2LnhtbFBLBQYAAAAABAAEAPoAAACcAwAAAAA=&#10;">
                  <v:shape id="Text Box 20858" o:spid="_x0000_s1280" type="#_x0000_t202" style="position:absolute;left:4954;width:5933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bisYA&#10;AADeAAAADwAAAGRycy9kb3ducmV2LnhtbESPQUsDMRCF74L/IYzgzWYrIt1t01KEYsWLtgWv42a6&#10;WbqZhCS223/vHARvM7w3732zWI1+UGdKuQ9sYDqpQBG3wfbcGTjsNw8zULkgWxwCk4ErZVgtb28W&#10;2Nhw4U8670qnJIRzgwZcKbHROreOPOZJiMSiHUPyWGRNnbYJLxLuB/1YVc/aY8/S4DDSi6P2tPvx&#10;Bvqvaf32uj2i/zi4Ol5P33Hznoy5vxvXc1CFxvJv/rveWsGvZ0/CK+/IDHr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gbisYAAADeAAAADwAAAAAAAAAAAAAAAACYAgAAZHJz&#10;L2Rvd25yZXYueG1sUEsFBgAAAAAEAAQA9QAAAIs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/m</w:t>
                          </w:r>
                        </w:p>
                      </w:txbxContent>
                    </v:textbox>
                  </v:shape>
                  <v:line id="Line 19004" o:spid="_x0000_s1281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Uy68YAAADeAAAADwAAAGRycy9kb3ducmV2LnhtbESPQWvDMAyF74P9B6PBbqvTHLqR1S2l&#10;UGhpD1tX2FXEShwWy8F2m+zfV4fBbhLv6b1Py/Xke3WjmLrABuazAhRxHWzHrYHL1+7lDVTKyBb7&#10;wGTglxKsV48PS6xsGPmTbufcKgnhVKEBl/NQaZ1qRx7TLAzEojUhesyyxlbbiKOE+16XRbHQHjuW&#10;BocDbR3VP+erN6APx/Ej7spL0zb7IXwf3GkxTsY8P02bd1CZpvxv/rveW8Gfl6/CK+/IDHp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1MuvGAAAA3gAAAA8AAAAAAAAA&#10;AAAAAAAAoQIAAGRycy9kb3ducmV2LnhtbFBLBQYAAAAABAAEAPkAAACUAwAAAAA=&#10;" strokeweight="1.5pt"/>
                  <v:shape id="Text Box 19972" o:spid="_x0000_s1282" type="#_x0000_t202" style="position:absolute;left:14952;top:535;width:6262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Qu5MMA&#10;AADeAAAADwAAAGRycy9kb3ducmV2LnhtbERPS2sCMRC+C/0PYQRvml0PolujFEFq8VIf0Ot0M24W&#10;N5OQpLr++6ZQ8DYf33OW69524kYhto4VlJMCBHHtdMuNgvNpO56DiAlZY+eYFDwownr1Mlhipd2d&#10;D3Q7pkbkEI4VKjAp+UrKWBuyGCfOE2fu4oLFlGFopA54z+G2k9OimEmLLecGg542hurr8ccqaL/K&#10;xcf77oL282wW/nH99tt9UGo07N9eQSTq01P8797pPL+czmfw906+Qa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/Qu5MMAAADeAAAADwAAAAAAAAAAAAAAAACYAgAAZHJzL2Rv&#10;d25yZXYueG1sUEsFBgAAAAAEAAQA9QAAAIg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9008" o:spid="_x0000_s1283" type="#_x0000_t202" style="position:absolute;left:18499;top:6349;width:4016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v5BscA&#10;AADeAAAADwAAAGRycy9kb3ducmV2LnhtbESPT2vCQBDF7wW/wzKCl6Kb2CKSukorhBbsxT/gdZqd&#10;JqHZ2ZBdTfrtnYPgbYb35r3frDaDa9SVulB7NpDOElDEhbc1lwZOx3y6BBUissXGMxn4pwCb9ehp&#10;hZn1Pe/peoilkhAOGRqoYmwzrUNRkcMw8y2xaL++cxhl7UptO+wl3DV6niQL7bBmaaiwpW1Fxd/h&#10;4gzUu+82f8ZL3v98UBrD5/nV5S/GTMbD+xuoSEN8mO/XX1bw0/lSeOUdmUGv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7+QbHAAAA3gAAAA8AAAAAAAAAAAAAAAAAmAIAAGRy&#10;cy9kb3ducmV2LnhtbFBLBQYAAAAABAAEAPUAAACMAwAAAAA=&#10;" filled="f" stroked="f">
                    <v:stroke startarrowwidth="narrow" startarrowlength="short" endarrowwidth="narrow" endarrowlength="short"/>
                    <v:textbox style="layout-flow:vertical;mso-layout-flow-alt:bottom-to-top">
                      <w:txbxContent>
                        <w:p w:rsidR="00872ED0" w:rsidRPr="002E10A9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284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znV8MAAADeAAAADwAAAGRycy9kb3ducmV2LnhtbERPTYvCMBC9C/sfwix409QexO0aRQRB&#10;0YPrCnsdmmlTtpmUJNr6742wsLd5vM9Zrgfbijv50DhWMJtmIIhLpxuuFVy/d5MFiBCRNbaOScGD&#10;AqxXb6MlFtr1/EX3S6xFCuFQoAITY1dIGUpDFsPUdcSJq5y3GBP0tdQe+xRuW5ln2VxabDg1GOxo&#10;a6j8vdysAnk49me/y69VXe0793Mwp3k/KDV+HzafICIN8V/8597rNH+WLz7g9U66Qa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s51fDAAAA3gAAAA8AAAAAAAAAAAAA&#10;AAAAoQIAAGRycy9kb3ducmV2LnhtbFBLBQYAAAAABAAEAPkAAACRAwAAAAA=&#10;" strokeweight="1.5pt"/>
                  <v:shape id="Text Box 19006" o:spid="_x0000_s1285" type="#_x0000_t202" style="position:absolute;left:6203;top:12136;width:4072;height: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iF1sYA&#10;AADeAAAADwAAAGRycy9kb3ducmV2LnhtbESPQUsDMRCF74L/IYzgzWa3B3HXpqUUihUvWgtex810&#10;s3QzCUlst//eOQjeZpg3771vsZr8qM6U8hDYQD2rQBF3wQ7cGzh8bh+eQOWCbHEMTAaulGG1vL1Z&#10;YGvDhT/ovC+9EhPOLRpwpcRW69w58phnIRLL7RiSxyJr6rVNeBFzP+p5VT1qjwNLgsNIG0fdaf/j&#10;DQxfdfP6sjuifz+4Jl5P33H7loy5v5vWz6AKTeVf/Pe9s1K/njcCIDgyg1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iF1sYAAADeAAAADwAAAAAAAAAAAAAAAACYAgAAZHJz&#10;L2Rvd25yZXYueG1sUEsFBgAAAAAEAAQA9QAAAIs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 w:rsidRPr="00632FA1"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9034" o:spid="_x0000_s1286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92sMQAAADeAAAADwAAAGRycy9kb3ducmV2LnhtbERPTYvCMBC9C/sfwgh7&#10;07QriluNIuIuexBBXRBvQzO2xWZSmtjWf28Ewds83ufMl50pRUO1KywriIcRCOLU6oIzBf/Hn8EU&#10;hPPIGkvLpOBODpaLj94cE21b3lNz8JkIIewSVJB7XyVSujQng25oK+LAXWxt0AdYZ1LX2IZwU8qv&#10;KJpIgwWHhhwrWueUXg83o+C3xXY1ijfN9npZ38/H8e60jUmpz363moHw1Pm3+OX+02H+9zQe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92sMQAAADeAAAA&#10;DwAAAAAAAAAAAAAAAACqAgAAZHJzL2Rvd25yZXYueG1sUEsFBgAAAAAEAAQA+gAAAJsDAAAAAA==&#10;">
                    <v:line id="Line 19035" o:spid="_x0000_s128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Pa5cUAAADeAAAADwAAAGRycy9kb3ducmV2LnhtbERPS2sCMRC+C/0PYYReimYVLboapSy0&#10;tPXkVg/exs3sg24mS5Lq9t83QsHbfHzPWW9704oLOd9YVjAZJyCIC6sbrhQcvl5HCxA+IGtsLZOC&#10;X/Kw3TwM1phqe+U9XfJQiRjCPkUFdQhdKqUvajLox7YjjlxpncEQoaukdniN4aaV0yR5lgYbjg01&#10;dpTVVHznP0bB8TSdv33Oyo8n56td0thMludMqcdh/7ICEagPd/G/+13H+cvFZAa3d+IN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Pa5c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28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4mpsQAAADeAAAADwAAAGRycy9kb3ducmV2LnhtbERP22oCMRB9L/gPYQp9q1kVi26NIoJg&#10;KVJv0NdhM26WbiZrkrrr35tCwbc5nOvMFp2txZV8qBwrGPQzEMSF0xWXCk7H9esERIjIGmvHpOBG&#10;ARbz3tMMc+1a3tP1EEuRQjjkqMDE2ORShsKQxdB3DXHizs5bjAn6UmqPbQq3tRxm2Zu0WHFqMNjQ&#10;ylDxc/i1CoZf2aicFlu/O4fP02XVmuP3R6fUy3O3fAcRqYsP8b97o9P86WQwhr930g1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3iam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7" o:spid="_x0000_s128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y40cQAAADeAAAADwAAAGRycy9kb3ducmV2LnhtbERPTWsCMRC9C/6HMII3zaoguhpFhEJL&#10;kbYq9Dpsxs3iZrImqbv996ZQ8DaP9znrbWdrcScfKscKJuMMBHHhdMWlgvPpZbQAESKyxtoxKfil&#10;ANtNv7fGXLuWv+h+jKVIIRxyVGBibHIpQ2HIYhi7hjhxF+ctxgR9KbXHNoXbWk6zbC4tVpwaDDa0&#10;N1Rcjz9WwfQjm5XL4uA/L+H9fNu35vT91ik1HHS7FYhIXXyK/92vOs1fLiZz+Hsn3S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LjR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29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AdSsQAAADeAAAADwAAAGRycy9kb3ducmV2LnhtbERP22oCMRB9L/gPYQp9q1kVrG6NIoJg&#10;KVJv0NdhM26WbiZrkrrr35tCwbc5nOvMFp2txZV8qBwrGPQzEMSF0xWXCk7H9esERIjIGmvHpOBG&#10;ARbz3tMMc+1a3tP1EEuRQjjkqMDE2ORShsKQxdB3DXHizs5bjAn6UmqPbQq3tRxm2VharDg1GGxo&#10;Zaj4OfxaBcOvbFROi63fncPn6bJqzfH7o1Pq5blbvoOI1MWH+N+90Wn+dDJ4g7930g1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QB1K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9" o:spid="_x0000_s129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+JOMgAAADeAAAADwAAAGRycy9kb3ducmV2LnhtbESPT2vDMAzF74N9B6PBbqvTDkab1i2l&#10;MOgYY+sf6FXEahway5ntNtm3nw6D3STe03s/LVaDb9WNYmoCGxiPClDEVbAN1waOh9enKaiUkS22&#10;gcnADyVYLe/vFlja0POObvtcKwnhVKIBl3NXap0qRx7TKHTEop1D9JhljbW2EXsJ962eFMWL9tiw&#10;NDjsaOOouuyv3sDks3iuZ9VH/Dqn9+P3pneH09tgzOPDsJ6DyjTkf/Pf9dYK/mw6Fl55R2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t+JOMgAAADeAAAADwAAAAAA&#10;AAAAAAAAAAChAgAAZHJzL2Rvd25yZXYueG1sUEsFBgAAAAAEAAQA+QAAAJYDAAAAAA==&#10;">
                      <v:stroke startarrowwidth="narrow" startarrowlength="short" endarrowwidth="narrow" endarrowlength="short"/>
                    </v:line>
                    <v:line id="Line 19040" o:spid="_x0000_s129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Mso8UAAADeAAAADwAAAGRycy9kb3ducmV2LnhtbERPW2vCMBR+H/gfwhF8W1MdDNsZZQjC&#10;hsjmBfZ6aI5NWXNSk8zWf78MBr6dj+96FqvBtuJKPjSOFUyzHARx5XTDtYLTcfM4BxEissbWMSm4&#10;UYDVcvSwwFK7nvd0PcRapBAOJSowMXallKEyZDFkriNO3Nl5izFBX0vtsU/htpWzPH+WFhtODQY7&#10;Whuqvg8/VsHsI3+qi2rnP89he7qse3P8eh+UmoyH1xcQkYZ4F/+733SaX8ynBfy9k26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Mso8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group id="Group 19041" o:spid="_x0000_s1293" style="position:absolute;left:4563;top:13193;width:13142;height:194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2H4cYAAADe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iwR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YfhxgAAAN4A&#10;AAAPAAAAAAAAAAAAAAAAAKoCAABkcnMvZG93bnJldi54bWxQSwUGAAAAAAQABAD6AAAAnQMAAAAA&#10;">
                    <v:line id="Line 19042" o:spid="_x0000_s1294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bSVMUAAADeAAAADwAAAGRycy9kb3ducmV2LnhtbERPS2vCQBC+C/0PyxS8SN0YQWzqKlWI&#10;eKngo9DjkJ0modnZkN2Y6K/vCoK3+fies1j1phIXalxpWcFkHIEgzqwuOVdwPqVvcxDOI2usLJOC&#10;KzlYLV8GC0y07fhAl6PPRQhhl6CCwvs6kdJlBRl0Y1sTB+7XNgZ9gE0udYNdCDeVjKNoJg2WHBoK&#10;rGlTUPZ3bI2C23X0006/8vZ77+uyO7t0265TpYav/ecHCE+9f4of7p0O89/ncQz3d8IN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bSVMUAAADeAAAADwAAAAAAAAAA&#10;AAAAAAChAgAAZHJzL2Rvd25yZXYueG1sUEsFBgAAAAAEAAQA+QAAAJMDAAAAAA==&#10;" strokeweight="1pt">
                      <v:stroke startarrow="classic" startarrowwidth="narrow" endarrow="classic" endarrowwidth="narrow"/>
                    </v:line>
                    <v:line id="Line 19043" o:spid="_x0000_s1295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SoS8IAAADeAAAADwAAAGRycy9kb3ducmV2LnhtbERPyWrDMBC9F/oPYgq9NXJTElQ3SiiF&#10;QqGHkAVyHayJbWqNjDVe8vdRIZDbPN46q83kGzVQF+vAFl5nGSjiIriaSwvHw/eLARUF2WETmCxc&#10;KMJm/fiwwtyFkXc07KVUKYRjjhYqkTbXOhYVeYyz0BIn7hw6j5JgV2rX4ZjCfaPnWbbUHmtODRW2&#10;9FVR8bfvvYVezr80HXtzIsMLGc124Yettc9P0+cHKKFJ7uKb+8el+e9m/gb/76Qb9Po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USoS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044" o:spid="_x0000_s1296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Pvu8YAAADeAAAADwAAAGRycy9kb3ducmV2LnhtbERPyWrDMBC9F/oPYgq9lETOQkhcy6Ep&#10;OPSSQrNAjoM1tU2tkbHk2OnXR4FCb/N46yTrwdTiQq2rLCuYjCMQxLnVFRcKjodstAThPLLG2jIp&#10;uJKDdfr4kGCsbc9fdNn7QoQQdjEqKL1vYildXpJBN7YNceC+bWvQB9gWUrfYh3BTy2kULaTBikND&#10;iQ29l5T/7Duj4Pf6cu5mu6I7ffqm6o8u23abTKnnp+HtFYSnwf+L/9wfOsxfLadzuL8TbpD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z77v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045" o:spid="_x0000_s1297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GVpMIAAADeAAAADwAAAGRycy9kb3ducmV2LnhtbERPS2vDMAy+D/ofjAa7rc4KGW5at5TC&#10;YLBDWVfoVcRqEhrLIVYe+/fzYLCbPr6ntvvZt2qkPjaBLbwsM1DEZXANVxYuX2/PBlQUZIdtYLLw&#10;TRH2u8XDFgsXJv6k8SyVSiEcC7RQi3SF1rGsyWNcho44cbfQe5QE+0q7HqcU7lu9yrJX7bHh1FBj&#10;R8eayvt58BYGuX3QfBnMlQznMplT7seTtU+P82EDSmiWf/Gf+92l+WuzyuH3nXSD3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GVpM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046" o:spid="_x0000_s1298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ML08IAAADeAAAADwAAAGRycy9kb3ducmV2LnhtbERPS2vCQBC+C/0PyxR6000FZU1dpRQK&#10;Qg9SFbwO2TEJzc6G7OThv+8WCt7m43vOdj/5Rg3UxTqwhddFBoq4CK7m0sLl/Dk3oKIgO2wCk4U7&#10;RdjvnmZbzF0Y+ZuGk5QqhXDM0UIl0uZax6Iij3ERWuLE3ULnURLsSu06HFO4b/Qyy9baY82pocKW&#10;Pioqfk69t9DL7YumS2+uZHglozmu/HC09uV5en8DJTTJQ/zvPrg0f2OWa/h7J92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ML0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line id="Line 19711" o:spid="_x0000_s1299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m1SMQAAADeAAAADwAAAGRycy9kb3ducmV2LnhtbERPTWvCQBC9F/wPywi91Y0KrUZXkYJa&#10;emsUwduQHZOY7Gy6u9H033cLBW/zeJ+zXPemETdyvrKsYDxKQBDnVldcKDgeti8zED4ga2wsk4If&#10;8rBeDZ6WmGp75y+6ZaEQMYR9igrKENpUSp+XZNCPbEscuYt1BkOErpDa4T2Gm0ZOkuRVGqw4NpTY&#10;0ntJeZ11RsGpy/h8rbeuwW63319O37Wffir1POw3CxCB+vAQ/7s/dJw/n03e4O+deIN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bVIxAAAAN4AAAAPAAAAAAAAAAAA&#10;AAAAAKECAABkcnMvZG93bnJldi54bWxQSwUGAAAAAAQABAD5AAAAkgMAAAAA&#10;" strokeweight="1.5pt"/>
                  <v:oval id="Oval 20504" o:spid="_x0000_s1300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OpLcMA&#10;AADeAAAADwAAAGRycy9kb3ducmV2LnhtbERPTYvCMBC9C/sfwix4EU1VEK1GEXHRq1U8D83YVJtJ&#10;bbLa9ddvFha8zeN9zmLV2ko8qPGlYwXDQQKCOHe65ELB6fjVn4LwAVlj5ZgU/JCH1fKjs8BUuycf&#10;6JGFQsQQ9ikqMCHUqZQ+N2TRD1xNHLmLayyGCJtC6gafMdxWcpQkE2mx5NhgsKaNofyWfVsFk+tx&#10;Z5LqvD2/etewHx/u2Wt3V6r72a7nIAK14S3+d+91nD+bjmfw9068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OpLcMAAADeAAAADwAAAAAAAAAAAAAAAACYAgAAZHJzL2Rv&#10;d25yZXYueG1sUEsFBgAAAAAEAAQA9QAAAIgDAAAAAA==&#10;" strokeweight="1.5pt"/>
                  <v:shape id="AutoShape 20508" o:spid="_x0000_s1301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YgI8YAAADeAAAADwAAAGRycy9kb3ducmV2LnhtbESPQW/CMAyF70j7D5GRdoMUNk2sI60A&#10;CYnLDgMu3KzGNBWN0zWhdP9+PkzazZaf33vfuhx9qwbqYxPYwGKegSKugm24NnA+7WcrUDEhW2wD&#10;k4EfilAWT5M15jY8+IuGY6qVmHDM0YBLqcu1jpUjj3EeOmK5XUPvMcna19r2+BBz3+pllr1pjw1L&#10;gsOOdo6q2/HuDfjO+u/P4Ozl1ry0WzpcN9tsMOZ5Om4+QCUa07/47/tgpf776lUABEdm0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WICPGAAAA3gAAAA8AAAAAAAAA&#10;AAAAAAAAoQIAAGRycy9kb3ducmV2LnhtbFBLBQYAAAAABAAEAPkAAACUAwAAAAA=&#10;" strokeweight="1.5pt"/>
                  <v:group id="Group 20652" o:spid="_x0000_s1302" style="position:absolute;left:4563;top:2104;width:6784;height:1636" coordorigin="7791,4463" coordsize="94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JiQcUAAADe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bPpRwKP&#10;d8INcn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iYkHFAAAA3gAA&#10;AA8AAAAAAAAAAAAAAAAAqgIAAGRycy9kb3ducmV2LnhtbFBLBQYAAAAABAAEAPoAAACcAwAAAAA=&#10;">
                    <v:line id="Line 20653" o:spid="_x0000_s1303" style="position:absolute;visibility:visible;mso-wrap-style:square" from="7791,4463" to="7792,4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w+4MMAAADeAAAADwAAAGRycy9kb3ducmV2LnhtbERPPWvDMBDdC/kP4gLdGjnBmNSNEkwg&#10;kKFDm2bpdlhXy0Q6GUmx3X9fFQrd7vE+b3eYnRUjhdh7VrBeFSCIW6977hRcP05PWxAxIWu0nknB&#10;N0U47BcPO6y1n/idxkvqRA7hWKMCk9JQSxlbQw7jyg/EmfvywWHKMHRSB5xyuLNyUxSVdNhzbjA4&#10;0NFQe7vcnYJX2zTBnKpxfCuPVE2D/7RdqdTjcm5eQCSa07/4z33Wef7zttzA7zv5Br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cPuD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  <v:line id="Line 20654" o:spid="_x0000_s1304" style="position:absolute;visibility:visible;mso-wrap-style:square" from="7791,4473" to="8731,4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fGB8QAAADeAAAADwAAAGRycy9kb3ducmV2LnhtbERPTWvCQBC9F/oflil4q5vUNNWYVVQQ&#10;i6dWBa9DdkxCs7Nhd9X033cLhd7m8T6nXA6mEzdyvrWsIB0nIIgrq1uuFZyO2+cpCB+QNXaWScE3&#10;eVguHh9KLLS98yfdDqEWMYR9gQqaEPpCSl81ZNCPbU8cuYt1BkOErpba4T2Gm06+JEkuDbYcGxrs&#10;adNQ9XW4GgWO3ny2X583H/3Q5rts1+3la6rU6GlYzUEEGsK/+M/9ruP82TSbwO878Qa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R8YHxAAAAN4AAAAPAAAAAAAAAAAA&#10;AAAAAKECAABkcnMvZG93bnJldi54bWxQSwUGAAAAAAQABAD5AAAAkgMAAAAA&#10;" strokeweight="1.5pt">
                      <v:stroke startarrowwidth="narrow" startarrowlength="long" endarrowwidth="narrow"/>
                    </v:line>
                    <v:line id="Line 20655" o:spid="_x0000_s1305" style="position:absolute;visibility:visible;mso-wrap-style:square" from="8715,4472" to="8716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kDD8MAAADeAAAADwAAAGRycy9kb3ducmV2LnhtbERPPWvDMBDdA/0P4grZErnFmNSNEkwg&#10;0KFDk3TpdlhXy1Q6GUm13X8fFQLZ7vE+b7ufnRUjhdh7VvC0LkAQt1733Cn4vBxXGxAxIWu0nknB&#10;H0XY7x4WW6y1n/hE4zl1IodwrFGBSWmopYytIYdx7QfizH374DBlGDqpA0453Fn5XBSVdNhzbjA4&#10;0MFQ+3P+dQrebdMEc6zG8aM8UDUN/st2pVLLx7l5BZFoTnfxzf2m8/yXTVnC/zv5Brm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5Aw/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  <v:line id="Line 20656" o:spid="_x0000_s1306" style="position:absolute;visibility:visible;mso-wrap-style:square" from="8121,4477" to="8122,4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mlMQAAADeAAAADwAAAGRycy9kb3ducmV2LnhtbERPPWvDMBDdC/kP4grdGrnBNakTJZhA&#10;oEOHNsmS7bCulol0MpJqu/++KhS63eN93nY/OytGCrH3rOBpWYAgbr3uuVNwOR8f1yBiQtZoPZOC&#10;b4qw3y3utlhrP/EHjafUiRzCsUYFJqWhljK2hhzGpR+IM/fpg8OUYeikDjjlcGflqigq6bDn3GBw&#10;oIOh9nb6cgrebNMEc6zG8b08UDUN/mq7UqmH+7nZgEg0p3/xn/tV5/kv6/IZft/JN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NaaU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7" o:spid="_x0000_s1307" style="position:absolute;visibility:visible;mso-wrap-style:square" from="8436,4473" to="8437,4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c448MAAADeAAAADwAAAGRycy9kb3ducmV2LnhtbERPPWvDMBDdA/0P4grZErnFmNSNEkwg&#10;0KFDk3TpdlhXy1Q6GUm13X8fFQLZ7vE+b7ufnRUjhdh7VvC0LkAQt1733Cn4vBxXGxAxIWu0nknB&#10;H0XY7x4WW6y1n/hE4zl1IodwrFGBSWmopYytIYdx7QfizH374DBlGDqpA0453Fn5XBSVdNhzbjA4&#10;0MFQ+3P+dQrebdMEc6zG8aM8UDUN/st2pVLLx7l5BZFoTnfxzf2m8/yXTVnB/zv5Brm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nOOP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</v:group>
                  <v:shape id="Text Box 20496" o:spid="_x0000_s1308" type="#_x0000_t202" style="position:absolute;left:12869;top:12136;width:4078;height:3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NiTMQA&#10;AADcAAAADwAAAGRycy9kb3ducmV2LnhtbESPT2sCMRTE74V+h/AKvdXsliK6GkUKosVL/QO9vm6e&#10;m8XNS0iirt++KQgeh5n5DTOd97YTFwqxdaygHBQgiGunW24UHPbLtxGImJA1do5JwY0izGfPT1Os&#10;tLvyli671IgM4VihApOSr6SMtSGLceA8cfaOLlhMWYZG6oDXDLedfC+KobTYcl4w6OnTUH3ana2C&#10;9qccf63WR7TfBzP2t9OvX26CUq8v/WICIlGfHuF7e60VfJQl/J/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TYkz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图片 469" o:spid="_x0000_s1309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quqHHFAAAA3AAAAA8AAABkcnMvZG93bnJldi54bWxEj0FrwkAUhO9C/8PyCr3pxiJio6uUgloo&#10;KI0e9PbIPpPY7Nuwu5r037uC4HGYmW+Y2aIztbiS85VlBcNBAoI4t7riQsF+t+xPQPiArLG2TAr+&#10;ycNi/tKbYapty790zUIhIoR9igrKEJpUSp+XZNAPbEMcvZN1BkOUrpDaYRvhppbvSTKWBiuOCyU2&#10;9FVS/pddjILV8rIZulHe6qPd/+y2B4nn9Umpt9fucwoiUBee4Uf7WysYjT/gfiYeATm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rqhxxQAAANw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10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  <v:line id="Line 19035" o:spid="_x0000_s1311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/KsYAAADcAAAADwAAAGRycy9kb3ducmV2LnhtbESPzWsCMRTE74L/Q3gFL6VmFWvL1ihl&#10;oeLHyW176O118/YDNy9LEnX9702h4HGYmd8wi1VvWnEm5xvLCibjBARxYXXDlYKvz4+nVxA+IGts&#10;LZOCK3lYLYeDBabaXvhA5zxUIkLYp6igDqFLpfRFTQb92HbE0SutMxiidJXUDi8Rblo5TZK5NNhw&#10;XKixo6ym4pifjILvn+nzejcrt4/OV/uksZksfzOlRg/9+xuIQH24h//bG61g9jKBvzPxCMjl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vy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12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zq2cYAAADcAAAADwAAAGRycy9kb3ducmV2LnhtbESP3WoCMRSE7wu+QzhC7zTrVvqzNYoI&#10;hYqIrQq9PWyOm6Wbk22Suuvbm4LQy2FmvmFmi9424kw+1I4VTMYZCOLS6ZorBcfD2+gZRIjIGhvH&#10;pOBCARbzwd0MC+06/qTzPlYiQTgUqMDE2BZShtKQxTB2LXHyTs5bjEn6SmqPXYLbRuZZ9igt1pwW&#10;DLa0MlR+73+tgnyXPVQv5dZ/nMLm+LPqzOFr3St1P+yXryAi9fE/fGu/awXTpxz+zqQj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M6tn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7" o:spid="_x0000_s1313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BPQsUAAADcAAAADwAAAGRycy9kb3ducmV2LnhtbESP3WoCMRSE7wu+QzhC7zRbLbVdjVKE&#10;gkWKv+DtYXPcLN2cbJPorm/fFIReDjPzDTNbdLYWV/KhcqzgaZiBIC6crrhUcDx8DF5BhIissXZM&#10;Cm4UYDHvPcww167lHV33sRQJwiFHBSbGJpcyFIYshqFriJN3dt5iTNKXUntsE9zWcpRlL9JixWnB&#10;YENLQ8X3/mIVjDbZuHwrvvz2HNbHn2VrDqfPTqnHfvc+BRGpi//he3ulFTxPxv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BPQ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14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nXNsYAAADcAAAADwAAAGRycy9kb3ducmV2LnhtbESP3WoCMRSE7wu+QzhC7zRbldquRimC&#10;oBRp/QFvD5vjZunmZJuk7vbtTUHo5TAz3zDzZWdrcSUfKscKnoYZCOLC6YpLBafjevACIkRkjbVj&#10;UvBLAZaL3sMcc+1a3tP1EEuRIBxyVGBibHIpQ2HIYhi6hjh5F+ctxiR9KbXHNsFtLUdZ9iwtVpwW&#10;DDa0MlR8HX6sgtFHNi5fi53/vIT30/eqNcfztlPqsd+9zUBE6uJ/+N7eaAWT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p1zb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9" o:spid="_x0000_s1315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yrcYAAADcAAAADwAAAGRycy9kb3ducmV2LnhtbESPUUvDMBSF34X9h3AHvrl0U+esy4YM&#10;BEXG5lbY66W5bcqam5rEtf57Iwg+Hs453+Es14NtxYV8aBwrmE4yEMSl0w3XCorjy80CRIjIGlvH&#10;pOCbAqxXo6sl5tr1/EGXQ6xFgnDIUYGJsculDKUhi2HiOuLkVc5bjEn6WmqPfYLbVs6ybC4tNpwW&#10;DHa0MVSeD19WwWyX3daP5dbvq/BefG56czy9DUpdj4fnJxCRhvgf/mu/agV3D/f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lcq3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40" o:spid="_x0000_s1316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fs2s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Xj6Q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37NrGAAAA3AAAAA8AAAAAAAAA&#10;AAAAAAAAoQIAAGRycy9kb3ducmV2LnhtbFBLBQYAAAAABAAEAPkAAACUAwAAAAA=&#10;">
                      <v:stroke startarrowwidth="narrow" startarrowlength="short" endarrowwidth="narrow" endarrowlength="short"/>
                    </v:line>
                  </v:group>
                  <v:shape id="图片 477" o:spid="_x0000_s1317" type="#_x0000_t75" style="position:absolute;left:17597;top:6080;width:7172;height:2190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9H3/CAAAA3AAAAA8AAABkcnMvZG93bnJldi54bWxEj0GLwjAUhO8L/ofwBG9rqsgq1SgiCnpb&#10;XS97ezbPpti8lCa29d8bQfA4zMw3zGLV2VI0VPvCsYLRMAFBnDldcK7g/Lf7noHwAVlj6ZgUPMjD&#10;atn7WmCqXctHak4hFxHCPkUFJoQqldJnhiz6oauIo3d1tcUQZZ1LXWMb4baU4yT5kRYLjgsGK9oY&#10;ym6nu1VQsJz9t+duezlYMzqMs/y2b36VGvS79RxEoC58wu/2XiuYTKfwOhOPgFw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/R9/wgAAANwAAAAPAAAAAAAAAAAAAAAAAJ8C&#10;AABkcnMvZG93bnJldi54bWxQSwUGAAAAAAQABAD3AAAAjgMAAAAA&#10;">
                    <v:imagedata r:id="rId63" o:title=""/>
                    <v:path arrowok="t"/>
                  </v:shape>
                  <v:shape id="图片 478" o:spid="_x0000_s1318" type="#_x0000_t75" style="position:absolute;left:18613;top:2553;width:1307;height:2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CGfvCAAAA3AAAAA8AAABkcnMvZG93bnJldi54bWxET89rwjAUvg/8H8IbeJvpdFOpRikbYx5d&#10;nfX6aJ5NsXkpTabVv94cBh4/vt/LdW8bcabO144VvI4SEMSl0zVXCn53Xy9zED4ga2wck4IreViv&#10;Bk9LTLW78A+d81CJGMI+RQUmhDaV0peGLPqRa4kjd3SdxRBhV0nd4SWG20aOk2QqLdYcGwy29GGo&#10;POV/VsHEXbPifVs0u1v2vTfTQ/1ZnHKlhs99tgARqA8P8b97oxW8zeLaeCYeAbm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BAhn7wgAAANwAAAAPAAAAAAAAAAAAAAAAAJ8C&#10;AABkcnMvZG93bnJldi54bWxQSwUGAAAAAAQABAD3AAAAjgMAAAAA&#10;">
                    <v:imagedata r:id="rId64" o:title=""/>
                    <v:path arrowok="t"/>
                  </v:shape>
                  <v:line id="Line 19005" o:spid="_x0000_s1319" style="position:absolute;flip:x;visibility:visible;mso-wrap-style:square" from="17683,2553" to="18842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VWM8QAAADcAAAADwAAAGRycy9kb3ducmV2LnhtbESPQWsCMRSE74X+h/AK3mq2ItquRhFB&#10;UOrBWsHrY/N2s3TzsiTRXf99Iwgeh5n5hpkve9uIK/lQO1bwMcxAEBdO11wpOP1u3j9BhIissXFM&#10;Cm4UYLl4fZljrl3HP3Q9xkokCIccFZgY21zKUBiyGIauJU5e6bzFmKSvpPbYJbht5CjLJtJizWnB&#10;YEtrQ8Xf8WIVyN13d/Cb0amsym3rzjuzn3S9UoO3fjUDEamPz/CjvdUKxtMvuJ9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lVYzxAAAANwAAAAPAAAAAAAAAAAA&#10;AAAAAKECAABkcnMvZG93bnJldi54bWxQSwUGAAAAAAQABAD5AAAAkgMAAAAA&#10;" strokeweight="1.5pt"/>
                </v:group>
                <v:shape id="Text Box 19972" o:spid="_x0000_s1320" type="#_x0000_t202" style="position:absolute;left:14042;top:3168;width:3378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VTVsQA&#10;AADcAAAADwAAAGRycy9kb3ducmV2LnhtbESPQWsCMRSE74X+h/AKvWlWC9VdjVIKUouXaoVen5vn&#10;ZnHzEpKo679vhEKPw8x8w8yXve3EhUJsHSsYDQsQxLXTLTcK9t+rwRRETMgaO8ek4EYRlovHhzlW&#10;2l15S5ddakSGcKxQgUnJV1LG2pDFOHSeOHtHFyymLEMjdcBrhttOjoviVVpsOS8Y9PRuqD7tzlZB&#10;+zMqPz/WR7Rfe1P62+ngV5ug1PNT/zYDkahP/+G/9lormLyUcD+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1U1bEAAAA3AAAAA8AAAAAAAAAAAAAAAAAmAIAAGRycy9k&#10;b3ducmV2LnhtbFBLBQYAAAAABAAEAPUAAACJ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Default="00872ED0" w:rsidP="002B3D7D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8</w:t>
                        </w:r>
                      </w:p>
                    </w:txbxContent>
                  </v:textbox>
                </v:shape>
                <v:shape id="Text Box 19972" o:spid="_x0000_s1321" type="#_x0000_t202" style="position:absolute;left:14575;top:-12;width:3378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mJtsEA&#10;AADcAAAADwAAAGRycy9kb3ducmV2LnhtbERPTWsCMRC9F/ofwgjeatYitq5GKQVR8VKt4HXcjJvF&#10;zSQkUdd/bw6FHh/ve7bobCtuFGLjWMFwUIAgrpxuuFZw+F2+fYKICVlj65gUPCjCYv76MsNSuzvv&#10;6LZPtcghHEtUYFLypZSxMmQxDpwnztzZBYspw1BLHfCew20r34tiLC02nBsMevo2VF32V6ugOQ4n&#10;m9X6jPbnYCb+cTn55TYo1e91X1MQibr0L/5zr7WCj1Gen8/kIyDn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JibbBAAAA3AAAAA8AAAAAAAAAAAAAAAAAmAIAAGRycy9kb3du&#10;cmV2LnhtbFBLBQYAAAAABAAEAPUAAACG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Default="00872ED0" w:rsidP="002B3D7D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22DAE51B" wp14:editId="42940BDC">
                <wp:extent cx="2188169" cy="1426465"/>
                <wp:effectExtent l="0" t="0" r="3175" b="0"/>
                <wp:docPr id="19927" name="画布 199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898" name="Text Box 2085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06" y="0"/>
                            <a:ext cx="593314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</w:rPr>
                                <w:t>4</w:t>
                              </w:r>
                              <w:r w:rsidRPr="006D3C0E">
                                <w:rPr>
                                  <w:rFonts w:hint="eastAsia"/>
                                  <w:iCs/>
                                </w:rPr>
                                <w:t>kN</w:t>
                              </w:r>
                              <w:r>
                                <w:rPr>
                                  <w:rFonts w:hint="eastAsia"/>
                                  <w:iCs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32" name="组合 19932"/>
                        <wpg:cNvGrpSpPr/>
                        <wpg:grpSpPr>
                          <a:xfrm>
                            <a:off x="180000" y="53554"/>
                            <a:ext cx="1954420" cy="1111401"/>
                            <a:chOff x="180000" y="53554"/>
                            <a:chExt cx="1954420" cy="1111401"/>
                          </a:xfrm>
                        </wpg:grpSpPr>
                        <wps:wsp>
                          <wps:cNvPr id="19899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AA339C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21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2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4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37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638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9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7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05" name="图片 199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0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0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14" name="图片 199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920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等腰三角形 657"/>
                          <wps:cNvSpPr/>
                          <wps:spPr>
                            <a:xfrm rot="16200000">
                              <a:off x="1876282" y="271267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58" name="图片 658"/>
                            <pic:cNvPicPr/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1545" y="310904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5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02790" y="404819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AA339C">
                                <w:rPr>
                                  <w:rFonts w:hint="eastAsia"/>
                                  <w:i/>
                                  <w:iCs/>
                                </w:rPr>
                                <w:t>Z</w:t>
                              </w:r>
                              <w:r w:rsidRPr="00AA339C">
                                <w:rPr>
                                  <w:rFonts w:hint="eastAsia"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9927" o:spid="_x0000_s1322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">
                <v:shape id="_x0000_s1323" type="#_x0000_t75" style="position:absolute;width:21875;height:14262;visibility:visible;mso-wrap-style:square">
                  <v:fill o:detectmouseclick="t"/>
                  <v:path o:connecttype="none"/>
                </v:shape>
                <v:shape id="Text Box 20858" o:spid="_x0000_s1324" type="#_x0000_t202" style="position:absolute;left:4954;width:5933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g3zcYA&#10;AADeAAAADwAAAGRycy9kb3ducmV2LnhtbESPQWsCMRCF7wX/Qxiht5q1h+JujVIKUksv1Qq9Tjfj&#10;ZnEzCUmq67/vHAreZnhv3vtmuR79oM6Uch/YwHxWgSJug+25M3D42jwsQOWCbHEITAaulGG9mtwt&#10;sbHhwjs670unJIRzgwZcKbHROreOPOZZiMSiHUPyWGRNnbYJLxLuB/1YVU/aY8/S4DDSq6P2tP/1&#10;Bvrvef3+tj2i/zy4Ol5PP3HzkYy5n44vz6AKjeVm/r/eWsGvF7Xwyjsyg17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g3zcYAAADeAAAADwAAAAAAAAAAAAAAAACYAgAAZHJz&#10;L2Rvd25yZXYueG1sUEsFBgAAAAAEAAQA9QAAAIsDAAAAAA=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4</w:t>
                        </w:r>
                        <w:r w:rsidRPr="006D3C0E">
                          <w:rPr>
                            <w:rFonts w:hint="eastAsia"/>
                            <w:iCs/>
                          </w:rPr>
                          <w:t>kN</w:t>
                        </w:r>
                        <w:r>
                          <w:rPr>
                            <w:rFonts w:hint="eastAsia"/>
                            <w:iCs/>
                          </w:rPr>
                          <w:t>/m</w:t>
                        </w:r>
                      </w:p>
                    </w:txbxContent>
                  </v:textbox>
                </v:shape>
                <v:group id="组合 19932" o:spid="_x0000_s1325" style="position:absolute;left:1800;top:535;width:19544;height:11114" coordorigin="1800,535" coordsize="19544,1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eA1sQAAADeAAAA&#10;DwAAAAAAAAAAAAAAAACqAgAAZHJzL2Rvd25yZXYueG1sUEsFBgAAAAAEAAQA+gAAAJsDAAAAAA==&#10;">
                  <v:line id="Line 19004" o:spid="_x0000_s1326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PPl8MAAADeAAAADwAAAGRycy9kb3ducmV2LnhtbERPTYvCMBC9L/gfwgh7W1M9iK1GEUFQ&#10;dg+rK+x1aKZNsZmUJNr6783Cgrd5vM9ZbQbbijv50DhWMJ1kIIhLpxuuFVx+9h8LECEia2wdk4IH&#10;BdisR28rLLTr+UT3c6xFCuFQoAITY1dIGUpDFsPEdcSJq5y3GBP0tdQe+xRuWznLsrm02HBqMNjR&#10;zlB5Pd+sAnn87L/9fnap6urQud+j+Zr3g1Lv42G7BBFpiC/xv/ug0/x8kefw9066Qa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jz5fDAAAA3gAAAA8AAAAAAAAAAAAA&#10;AAAAoQIAAGRycy9kb3ducmV2LnhtbFBLBQYAAAAABAAEAPkAAACRAwAAAAA=&#10;" strokeweight="1.5pt"/>
                  <v:shape id="Text Box 19972" o:spid="_x0000_s1327" type="#_x0000_t202" style="position:absolute;left:14952;top:535;width:6262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xQsQA&#10;AADcAAAADwAAAGRycy9kb3ducmV2LnhtbESPQWsCMRSE70L/Q3hCb5rdHqxujSIFqaWXugpeXzfP&#10;zeLmJSSprv++KRR6HGbmG2a5HmwvrhRi51hBOS1AEDdOd9wqOB62kzmImJA19o5JwZ0irFcPoyVW&#10;2t14T9c6tSJDOFaowKTkKyljY8hinDpPnL2zCxZTlqGVOuAtw20vn4piJi12nBcMeno11Fzqb6ug&#10;O5WL97fdGe3n0Sz8/fLltx9BqcfxsHkBkWhI/+G/9k4rmJXP8HsmHw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yMUL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AA339C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328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7dcsMAAADcAAAADwAAAGRycy9kb3ducmV2LnhtbESPQYvCMBSE7wv+h/CEva2pHopbjSKC&#10;oOweXBW8PprXpti8lCTa+u/NwsIeh5n5hlmuB9uKB/nQOFYwnWQgiEunG64VXM67jzmIEJE1to5J&#10;wZMCrFejtyUW2vX8Q49TrEWCcChQgYmxK6QMpSGLYeI64uRVzluMSfpaao99gttWzrIslxYbTgsG&#10;O9oaKm+nu1UgD1/90e9ml6qu9p27Hsx33g9KvY+HzQJEpCH+h//ae60gn37C75l0BOTq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O3XLDAAAA3AAAAA8AAAAAAAAAAAAA&#10;AAAAoQIAAGRycy9kb3ducmV2LnhtbFBLBQYAAAAABAAEAPkAAACRAwAAAAA=&#10;" strokeweight="1.5pt"/>
                  <v:group id="Group 19034" o:spid="_x0000_s1329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euw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W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5euwsQAAADcAAAA&#10;DwAAAAAAAAAAAAAAAACqAgAAZHJzL2Rvd25yZXYueG1sUEsFBgAAAAAEAAQA+gAAAJsDAAAAAA==&#10;">
                    <v:line id="Line 19035" o:spid="_x0000_s1330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pgocYAAADcAAAADwAAAGRycy9kb3ducmV2LnhtbESPT2sCMRTE74LfITyhF6nZLlXK1ihl&#10;QdF66rY9eHtu3v6hm5clSXX77RtB8DjMzG+Y5XownTiT861lBU+zBARxaXXLtYKvz83jCwgfkDV2&#10;lknBH3lYr8ajJWbaXviDzkWoRYSwz1BBE0KfSenLhgz6me2Jo1dZZzBE6WqpHV4i3HQyTZKFNNhy&#10;XGiwp7yh8qf4NQq+j+l8+/5c7afO14ektbmsTrlSD5Ph7RVEoCHcw7f2TitYpClcz8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6YKH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31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cOvsUAAADcAAAADwAAAGRycy9kb3ducmV2LnhtbESP3WoCMRSE7wu+QzhC72rWFaSuRhGh&#10;UCml9Qe8PWyOm8XNyZpEd/v2TaHg5TAz3zCLVW8bcScfascKxqMMBHHpdM2VguPh7eUVRIjIGhvH&#10;pOCHAqyWg6cFFtp1vKP7PlYiQTgUqMDE2BZShtKQxTByLXHyzs5bjEn6SmqPXYLbRuZZNpUWa04L&#10;BlvaGCov+5tVkH9lk2pWfvrvc/g4XjedOZy2vVLPw349BxGpj4/wf/tdK5jmE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3cOv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32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6WysUAAADcAAAADwAAAGRycy9kb3ducmV2LnhtbESP3WoCMRSE7wu+QziF3tVstyK6GkWE&#10;QkVK/QNvD5vjZnFzsk1Sd337plDo5TAz3zDzZW8bcSMfascKXoYZCOLS6ZorBafj2/MERIjIGhvH&#10;pOBOAZaLwcMcC+063tPtECuRIBwKVGBibAspQ2nIYhi6ljh5F+ctxiR9JbXHLsFtI/MsG0uLNacF&#10;gy2tDZXXw7dVkH9mr9W0/PC7S9ievtadOZ43vVJPj/1qBiJSH//Df+13rWCcj+D3TDo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6W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33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IzUcUAAADcAAAADwAAAGRycy9kb3ducmV2LnhtbESP3WoCMRSE7wu+QziF3tVstyi6GkWE&#10;QkVK/QNvD5vjZnFzsk1Sd337plDo5TAz3zDzZW8bcSMfascKXoYZCOLS6ZorBafj2/MERIjIGhvH&#10;pOBOAZaLwcMcC+063tPtECuRIBwKVGBibAspQ2nIYhi6ljh5F+ctxiR9JbXHLsFtI/MsG0uLNacF&#10;gy2tDZXXw7dVkH9mr9W0/PC7S9ievtadOZ43vVJPj/1qBiJSH//Df+13rWCcj+D3TDo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IzU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9" o:spid="_x0000_s1334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CtJsUAAADcAAAADwAAAGRycy9kb3ducmV2LnhtbESPX2vCMBTF3wW/Q7jC3jRdhTI7owxB&#10;mIyx+Qd8vTTXpqy5qUlmu2+/DAY+Hs45v8NZrgfbihv50DhW8DjLQBBXTjdcKzgdt9MnECEia2wd&#10;k4IfCrBejUdLLLXreU+3Q6xFgnAoUYGJsSulDJUhi2HmOuLkXZy3GJP0tdQe+wS3rcyzrJAWG04L&#10;BjvaGKq+Dt9WQf6RzetF9e4/L+HtdN305njeDUo9TIaXZxCRhngP/7dftYIiL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CtJ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335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wIvcUAAADcAAAADwAAAGRycy9kb3ducmV2LnhtbESP3WoCMRSE7wu+QziF3mm2W7C6GkWE&#10;QkVK/QNvD5vjZnFzsk1Sd/v2TUHo5TAz3zDzZW8bcSMfascKnkcZCOLS6ZorBafj23ACIkRkjY1j&#10;UvBDAZaLwcMcC+063tPtECuRIBwKVGBibAspQ2nIYhi5ljh5F+ctxiR9JbXHLsFtI/MsG0uLNacF&#10;gy2tDZXXw7dVkH9mL9W0/PC7S9ievtadOZ43vVJPj/1qBiJSH//D9/a7VjDOX+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wIvc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711" o:spid="_x0000_s1336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zsvsQAAADcAAAADwAAAGRycy9kb3ducmV2LnhtbESPQWvCQBSE7wX/w/KE3urGKlJSVxHB&#10;WrwZRejtkX0mabJv4+5G4793hUKPw8x8w8yXvWnElZyvLCsYjxIQxLnVFRcKjofN2wcIH5A1NpZJ&#10;wZ08LBeDlzmm2t54T9csFCJC2KeooAyhTaX0eUkG/ci2xNE7W2cwROkKqR3eItw08j1JZtJgxXGh&#10;xJbWJeV11hkFpy7jn9964xrsvrbb8+lS+8lOqddhv/oEEagP/+G/9rdWMJtM4X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XOy+xAAAANwAAAAPAAAAAAAAAAAA&#10;AAAAAKECAABkcnMvZG93bnJldi54bWxQSwUGAAAAAAQABAD5AAAAkgMAAAAA&#10;" strokeweight="1.5pt"/>
                  <v:oval id="Oval 20504" o:spid="_x0000_s1337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dsJcMA&#10;AADcAAAADwAAAGRycy9kb3ducmV2LnhtbESPQYvCMBSE78L+h/AEL7KmKspSjbKIolfr4vnRPJtq&#10;81KbqNVfv1kQ9jjMfDPMfNnaStyp8aVjBcNBAoI4d7rkQsHPYfP5BcIHZI2VY1LwJA/LxUdnjql2&#10;D97TPQuFiCXsU1RgQqhTKX1uyKIfuJo4eifXWAxRNoXUDT5iua3kKEmm0mLJccFgTStD+SW7WQXT&#10;82Frkuq4Pr7657Ab76/Za3tVqtdtv2cgArXhP/ymdzpy4wn8nYlH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dsJcMAAADcAAAADwAAAAAAAAAAAAAAAACYAgAAZHJzL2Rv&#10;d25yZXYueG1sUEsFBgAAAAAEAAQA9QAAAIgDAAAAAA==&#10;" strokeweight="1.5pt"/>
                  <v:shape id="AutoShape 20508" o:spid="_x0000_s1338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W+ksEAAADcAAAADwAAAGRycy9kb3ducmV2LnhtbESPzarCMBSE9xd8h3AEdzZVoUg1igqC&#10;Gxf+bNwdmmNTbE5qE2t9e3Phwl0OM/MNs1z3thYdtb5yrGCSpCCIC6crLhVcL/vxHIQPyBprx6Tg&#10;Qx7Wq8HPEnPt3nyi7hxKESHsc1RgQmhyKX1hyKJPXEMcvbtrLYYo21LqFt8Rbms5TdNMWqw4Lhhs&#10;aGeoeJxfVoFttH0endG3RzWrt3S4b7Zpp9Ro2G8WIAL14T/81z5oBdksg98z8QjI1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Nb6SwQAAANwAAAAPAAAAAAAAAAAAAAAA&#10;AKECAABkcnMvZG93bnJldi54bWxQSwUGAAAAAAQABAD5AAAAjwMAAAAA&#10;" strokeweight="1.5pt"/>
                  <v:group id="Group 20652" o:spid="_x0000_s1339" style="position:absolute;left:4563;top:2104;width:6784;height:1636" coordorigin="7791,4463" coordsize="94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<v:line id="Line 20653" o:spid="_x0000_s1340" style="position:absolute;visibility:visible;mso-wrap-style:square" from="7791,4463" to="7792,4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sdjMAAAADcAAAADwAAAGRycy9kb3ducmV2LnhtbERPz2vCMBS+C/4P4Q28abopRapRiiDs&#10;4MG5XXZ7NG9NWfJSktjW/94cBjt+fL/3x8lZMVCInWcFr6sCBHHjdcetgq/P83ILIiZkjdYzKXhQ&#10;hONhPttjpf3IHzTcUityCMcKFZiU+krK2BhyGFe+J87cjw8OU4ahlTrgmMOdlW9FUUqHHecGgz2d&#10;DDW/t7tTcLF1Hcy5HIbr5kTl2Ptv226UWrxM9Q5Eoin9i//c71pBuc5r85l8BOTh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ebHYzAAAAA3AAAAA8AAAAAAAAAAAAAAAAA&#10;oQIAAGRycy9kb3ducmV2LnhtbFBLBQYAAAAABAAEAPkAAACOAwAAAAA=&#10;" strokeweight="1pt">
                      <v:stroke startarrowwidth="narrow" startarrowlength="long" endarrow="classic" endarrowwidth="narrow"/>
                    </v:line>
                    <v:line id="Line 20654" o:spid="_x0000_s1341" style="position:absolute;visibility:visible;mso-wrap-style:square" from="7791,4473" to="8731,4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QtkcQAAADcAAAADwAAAGRycy9kb3ducmV2LnhtbESPQWsCMRSE70L/Q3hCb5q11dWuRmkF&#10;UTy1KvT62Dx3FzcvSxJ1/fdGEDwOM/MNM1u0phYXcr6yrGDQT0AQ51ZXXCg47Fe9CQgfkDXWlknB&#10;jTws5m+dGWbaXvmPLrtQiAhhn6GCMoQmk9LnJRn0fdsQR+9oncEQpSukdniNcFPLjyRJpcGK40KJ&#10;DS1Lyk+7s1HgaOyH25//5W/TVul6uK63cjRQ6r3bfk9BBGrDK/xsb7SC9PMLHmfiE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1C2RxAAAANwAAAAPAAAAAAAAAAAA&#10;AAAAAKECAABkcnMvZG93bnJldi54bWxQSwUGAAAAAAQABAD5AAAAkgMAAAAA&#10;" strokeweight="1.5pt">
                      <v:stroke startarrowwidth="narrow" startarrowlength="long" endarrowwidth="narrow"/>
                    </v:line>
                    <v:line id="Line 20655" o:spid="_x0000_s1342" style="position:absolute;visibility:visible;mso-wrap-style:square" from="8715,4472" to="8716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30wcQAAADeAAAADwAAAGRycy9kb3ducmV2LnhtbERPPWvDMBDdC/0P4grdGrnBcYoTJZhA&#10;oEOHNsnS7bAulql0MpJiu/++KhS63eN93nY/OytGCrH3rOB5UYAgbr3uuVNwOR+fXkDEhKzReiYF&#10;3xRhv7u/22Kt/cQfNJ5SJ3IIxxoVmJSGWsrYGnIYF34gztzVB4cpw9BJHXDK4c7KZVFU0mHPucHg&#10;QAdD7dfp5hS82aYJ5liN43t5oGoa/KftSqUeH+ZmAyLRnP7Ff+5Xneev1qsSft/JN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vfTB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6" o:spid="_x0000_s1343" style="position:absolute;visibility:visible;mso-wrap-style:square" from="8121,4477" to="8122,4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FRWsQAAADeAAAADwAAAGRycy9kb3ducmV2LnhtbERPPWvDMBDdC/kP4gLdGrkhdosTJZhA&#10;oEOHNunS7bAulql0MpJiu/++KhS63eN93u4wOytGCrH3rOBxVYAgbr3uuVPwcTk9PIOICVmj9UwK&#10;vinCYb+422Gt/cTvNJ5TJ3IIxxoVmJSGWsrYGnIYV34gztzVB4cpw9BJHXDK4c7KdVFU0mHPucHg&#10;QEdD7df55hS82qYJ5lSN49vmSNU0+E/bbZS6X87NFkSiOf2L/9wvOs8vn8oSft/JN8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8VFa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7" o:spid="_x0000_s1344" style="position:absolute;visibility:visible;mso-wrap-style:square" from="8436,4473" to="8437,4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9qtsQAAADeAAAADwAAAGRycy9kb3ducmV2LnhtbERPPWvDMBDdA/0P4grZErklcYobJZhA&#10;IEOHNO3S7bCulql0MpJqO/8+KgS63eN93nY/OSsGCrHzrOBpWYAgbrzuuFXw+XFcvICICVmj9UwK&#10;rhRhv3uYbbHSfuR3Gi6pFTmEY4UKTEp9JWVsDDmMS98TZ+7bB4cpw9BKHXDM4c7K56IopcOOc4PB&#10;ng6Gmp/Lr1PwZus6mGM5DOfVgcqx91+2XSk1f5zqVxCJpvQvvrtPOs9fb9Yb+Hsn3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2q2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</v:group>
                  <v:shape id="图片 19905" o:spid="_x0000_s1345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JZHLFAAAA3gAAAA8AAABkcnMvZG93bnJldi54bWxET0trAjEQvgv9D2EK3jSrWNHVKCL4gEKl&#10;6kFvw2bc3XYzWZLobv99UxB6m4/vOfNlayrxIOdLywoG/QQEcWZ1ybmC82nTm4DwAVljZZkU/JCH&#10;5eKlM8dU24Y/6XEMuYgh7FNUUIRQp1L6rCCDvm9r4sjdrDMYInS51A6bGG4qOUySsTRYcmwosKZ1&#10;Qdn38W4UbDf3j4EbZY2+2vP76XCR+LW7KdV9bVczEIHa8C9+uvc6zp9Okzf4eyfeIB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4CWRyxQAAAN4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46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BMaMQAAADeAAAA&#10;DwAAAAAAAAAAAAAAAACqAgAAZHJzL2Rvd25yZXYueG1sUEsFBgAAAAAEAAQA+gAAAJsDAAAAAA==&#10;">
                    <v:line id="Line 19035" o:spid="_x0000_s134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nd0sUAAADeAAAADwAAAGRycy9kb3ducmV2LnhtbERPS2sCMRC+F/ofwhS8FE2UPnRrFFmw&#10;tPZUHwdv083sAzeTJYm6/fdNodDbfHzPmS9724oL+dA41jAeKRDEhTMNVxr2u/VwCiJEZIOtY9Lw&#10;TQGWi9ubOWbGXfmTLttYiRTCIUMNdYxdJmUoarIYRq4jTlzpvMWYoK+k8XhN4baVE6WepMWGU0ON&#10;HeU1Faft2Wo4HCePr5uH8v3eh+pDNS6X5Veu9eCuX72AiNTHf/Gf+82k+bOZeobfd9IN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nd0s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34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cQeMcAAADeAAAADwAAAGRycy9kb3ducmV2LnhtbESPT0sDMRDF74LfIYzgzSZWEHdtWkpB&#10;UES0f8DrsJlulm4maxK767d3DoK3Gd6b936zWE2hV2dKuYts4XZmQBE30XXcWjjsn24eQOWC7LCP&#10;TBZ+KMNqeXmxwNrFkbd03pVWSQjnGi34UoZa69x4CphncSAW7RhTwCJrarVLOEp46PXcmHsdsGNp&#10;8DjQxlNz2n0HC/N3c9dWzVv6OObXw9dm9PvPl8na66tp/Qiq0FT+zX/Xz07wq8oIr7wjM+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5xB4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7" o:spid="_x0000_s134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u148QAAADeAAAADwAAAGRycy9kb3ducmV2LnhtbERPTWsCMRC9F/ofwhS81aQK0t0aRYRC&#10;SxFbFXodNuNmcTPZJqm7/fdGEHqbx/uc+XJwrThTiI1nDU9jBYK48qbhWsNh//r4DCImZIOtZ9Lw&#10;RxGWi/u7OZbG9/xF512qRQ7hWKIGm1JXShkrSw7j2HfEmTv64DBlGGppAvY53LVyotRMOmw4N1js&#10;aG2pOu1+nYbJVk3rotqEz2P8OPyse7v/fh+0Hj0MqxcQiYb0L76530yeXxSqgOs7+Qa5u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7Xj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35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iKo8cAAADeAAAADwAAAGRycy9kb3ducmV2LnhtbESPQUsDMRCF70L/Q5iCN5ttBXG3TUsp&#10;CIqI2ha8DpvpZulmsk1id/33zkHwNsO8ee99q83oO3WlmNrABuazAhRxHWzLjYHj4enuEVTKyBa7&#10;wGTghxJs1pObFVY2DPxJ131ulJhwqtCAy7mvtE61I49pFnpiuZ1C9JhljY22EQcx951eFMWD9tiy&#10;JDjsaeeoPu+/vYHFe3HflPVb/Dil1+NlN7jD18tozO103C5BZRrzv/jv+9lK/bKcC4DgyAx6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qj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9" o:spid="_x0000_s135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QvOMQAAADeAAAADwAAAGRycy9kb3ducmV2LnhtbERP32vCMBB+F/Y/hBvsTdM6GGs1yhAE&#10;xxhuKuz1aM6m2Fy6JLPdf28Ewbf7+H7efDnYVpzJh8axgnySgSCunG64VnDYr8evIEJE1tg6JgX/&#10;FGC5eBjNsdSu528672ItUgiHEhWYGLtSylAZshgmriNO3NF5izFBX0vtsU/htpXTLHuRFhtODQY7&#10;WhmqTrs/q2C6zZ7rovr0X8fwcfhd9Wb/8z4o9fQ4vM1ARBriXXxzb3SaXxR5Dtd30g1y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C84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40" o:spid="_x0000_s135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axT8QAAADeAAAADwAAAGRycy9kb3ducmV2LnhtbERP32vCMBB+F/Y/hBvsTVM7GGs1yhAE&#10;xxhuKuz1aM6m2Fy6JLPdf28Ewbf7+H7efDnYVpzJh8axgukkA0FcOd1wreCwX49fQYSIrLF1TAr+&#10;KcBy8TCaY6ldz9903sVapBAOJSowMXallKEyZDFMXEecuKPzFmOCvpbaY5/CbSvzLHuRFhtODQY7&#10;WhmqTrs/qyDfZs91UX36r2P4OPyuerP/eR+Uenoc3mYgIg3xLr65NzrNL4ppDtd30g1y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1rFPxAAAAN4AAAAPAAAAAAAAAAAA&#10;AAAAAKECAABkcnMvZG93bnJldi54bWxQSwUGAAAAAAQABAD5AAAAkgMAAAAA&#10;">
                      <v:stroke startarrowwidth="narrow" startarrowlength="short" endarrowwidth="narrow" endarrowlength="short"/>
                    </v:line>
                  </v:group>
                  <v:shape id="图片 19914" o:spid="_x0000_s1353" type="#_x0000_t75" style="position:absolute;left:18613;top:2553;width:1307;height:2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YscfPFAAAA3gAAAA8AAABkcnMvZG93bnJldi54bWxET01rwkAQvRf8D8sI3upGbUVTVwlKqcc2&#10;2vQ6ZKfZYHY2ZFeN/fVuodDbPN7nrDa9bcSFOl87VjAZJyCIS6drrhQcD6+PCxA+IGtsHJOCG3nY&#10;rAcPK0y1u/IHXfJQiRjCPkUFJoQ2ldKXhiz6sWuJI/ftOoshwq6SusNrDLeNnCbJXFqsOTYYbGlr&#10;qDzlZ6tg5m5Z8fxeNIef7O3TzL/qXXHKlRoN++wFRKA+/Iv/3Hsd5y+Xkyf4fSfeIN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LHHzxQAAAN4AAAAPAAAAAAAAAAAAAAAA&#10;AJ8CAABkcnMvZG93bnJldi54bWxQSwUGAAAAAAQABAD3AAAAkQMAAAAA&#10;">
                    <v:imagedata r:id="rId64" o:title=""/>
                    <v:path arrowok="t"/>
                  </v:shape>
                  <v:line id="Line 19005" o:spid="_x0000_s1354" style="position:absolute;flip:x;visibility:visible;mso-wrap-style:square" from="17683,2553" to="18842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egcMYAAADeAAAADwAAAGRycy9kb3ducmV2LnhtbESPQWvDMAyF74P+B6PBbquzHMqa1S2l&#10;UGjZDltX2FXEShwWy8F2m/TfV4fBbhJ6eu99q83ke3WlmLrABl7mBSjiOtiOWwPn7/3zK6iUkS32&#10;gcnAjRJs1rOHFVY2jPxF11NulZhwqtCAy3motE61I49pHgZiuTUhesyyxlbbiKOY+16XRbHQHjuW&#10;BIcD7RzVv6eLN6CP7+Nn3Jfnpm0OQ/g5uo/FOBnz9Dht30BlmvK/+O/7YKX+clkKgODIDHp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HoHDGAAAA3gAAAA8AAAAAAAAA&#10;AAAAAAAAoQIAAGRycy9kb3ducmV2LnhtbFBLBQYAAAAABAAEAPkAAACUAwAAAAA=&#10;" strokeweight="1.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657" o:spid="_x0000_s1355" type="#_x0000_t5" style="position:absolute;left:18762;top:2712;width:648;height:226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GJsQA&#10;AADcAAAADwAAAGRycy9kb3ducmV2LnhtbESPS2vDMBCE74H8B7GB3hI5hTxwI5sSKE17qxOS69Za&#10;P6i1ciQ1dv99VSjkOMzMN8wuH00nbuR8a1nBcpGAIC6tbrlWcDq+zLcgfEDW2FkmBT/kIc+mkx2m&#10;2g78Qbci1CJC2KeooAmhT6X0ZUMG/cL2xNGrrDMYonS11A6HCDedfEyStTTYclxosKd9Q+VX8W0U&#10;0GEc8BWrqzzr1ftbUX3Ky94p9TAbn59ABBrDPfzfPmgF69UG/s7EI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MBibEAAAA3AAAAA8AAAAAAAAAAAAAAAAAmAIAAGRycy9k&#10;b3ducmV2LnhtbFBLBQYAAAAABAAEAPUAAACJAwAAAAA=&#10;" fillcolor="#4f81bd" strokecolor="windowText" strokeweight="2pt">
                    <v:fill r:id="rId65" o:title="" color2="window" type="pattern"/>
                  </v:shape>
                  <v:shape id="图片 658" o:spid="_x0000_s1356" type="#_x0000_t75" style="position:absolute;left:19915;top:3109;width:1429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g4Aq+AAAA3AAAAA8AAABkcnMvZG93bnJldi54bWxET82KwjAQvi/4DmEEb2uqYFerUURQRE9W&#10;H2BoxrbaTEITtb69OQh7/Pj+F6vONOJJra8tKxgNExDEhdU1lwou5+3vFIQPyBoby6TgTR5Wy97P&#10;AjNtX3yiZx5KEUPYZ6igCsFlUvqiIoN+aB1x5K62NRgibEupW3zFcNPIcZKk0mDNsaFCR5uKinv+&#10;MApyOTsecjfbBGf/cHfA9Hx7oFKDfreegwjUhX/x173XCtJJXBvPxCMglx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Fdg4Aq+AAAA3AAAAA8AAAAAAAAAAAAAAAAAnwIAAGRy&#10;cy9kb3ducmV2LnhtbFBLBQYAAAAABAAEAPcAAACKAwAAAAA=&#10;">
                    <v:imagedata r:id="rId64" o:title=""/>
                  </v:shape>
                </v:group>
                <v:shape id="Text Box 19972" o:spid="_x0000_s1357" type="#_x0000_t202" style="position:absolute;left:18027;top:4048;width:3385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u5a8QA&#10;AADcAAAADwAAAGRycy9kb3ducmV2LnhtbESPQWsCMRSE74X+h/CE3mpWodLdGkUKosWLtUKvr5vn&#10;ZnHzEpJU139vBMHjMDPfMNN5bztxohBbxwpGwwIEce10y42C/c/y9R1ETMgaO8ek4EIR5rPnpylW&#10;2p35m0671IgM4VihApOSr6SMtSGLceg8cfYOLlhMWYZG6oDnDLedHBfFRFpsOS8Y9PRpqD7u/q2C&#10;9ndUfq3WB7TbvSn95fjnl5ug1MugX3yASNSnR/jeXmsFk7cSbmfyEZ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LuWvEAAAA3AAAAA8AAAAAAAAAAAAAAAAAmAIAAGRycy9k&#10;b3ducmV2LnhtbFBLBQYAAAAABAAEAPUAAACJ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 w:rsidRPr="00AA339C"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  <w:r w:rsidRPr="00AA339C">
                          <w:rPr>
                            <w:rFonts w:hint="eastAsia"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3508137" wp14:editId="727A15C9">
                <wp:simplePos x="0" y="0"/>
                <wp:positionH relativeFrom="column">
                  <wp:posOffset>1519515</wp:posOffset>
                </wp:positionH>
                <wp:positionV relativeFrom="paragraph">
                  <wp:posOffset>1350290</wp:posOffset>
                </wp:positionV>
                <wp:extent cx="482600" cy="1403985"/>
                <wp:effectExtent l="0" t="0" r="0" b="6350"/>
                <wp:wrapNone/>
                <wp:docPr id="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58" type="#_x0000_t202" style="position:absolute;left:0;text-align:left;margin-left:119.65pt;margin-top:106.3pt;width:38pt;height:110.55pt;z-index:2519930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787E153F" wp14:editId="180201E8">
                <wp:simplePos x="0" y="0"/>
                <wp:positionH relativeFrom="column">
                  <wp:posOffset>4456344</wp:posOffset>
                </wp:positionH>
                <wp:positionV relativeFrom="paragraph">
                  <wp:posOffset>1189863</wp:posOffset>
                </wp:positionV>
                <wp:extent cx="482600" cy="1403985"/>
                <wp:effectExtent l="0" t="0" r="0" b="6350"/>
                <wp:wrapNone/>
                <wp:docPr id="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59" type="#_x0000_t202" style="position:absolute;left:0;text-align:left;margin-left:350.9pt;margin-top:93.7pt;width:38pt;height:110.55pt;z-index:25199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HxbNQ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4497C299" wp14:editId="0D1152F5">
                <wp:simplePos x="0" y="0"/>
                <wp:positionH relativeFrom="column">
                  <wp:posOffset>3136902</wp:posOffset>
                </wp:positionH>
                <wp:positionV relativeFrom="paragraph">
                  <wp:posOffset>1302131</wp:posOffset>
                </wp:positionV>
                <wp:extent cx="548640" cy="1403985"/>
                <wp:effectExtent l="0" t="0" r="3810" b="6350"/>
                <wp:wrapNone/>
                <wp:docPr id="68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60" type="#_x0000_t202" style="position:absolute;left:0;text-align:left;margin-left:247pt;margin-top:102.55pt;width:43.2pt;height:110.55pt;z-index:251972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/c9NQ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6CA83FA4" wp14:editId="0D9E7117">
                <wp:simplePos x="0" y="0"/>
                <wp:positionH relativeFrom="column">
                  <wp:posOffset>956032</wp:posOffset>
                </wp:positionH>
                <wp:positionV relativeFrom="paragraph">
                  <wp:posOffset>1212364</wp:posOffset>
                </wp:positionV>
                <wp:extent cx="548640" cy="1403985"/>
                <wp:effectExtent l="0" t="0" r="3810" b="6350"/>
                <wp:wrapNone/>
                <wp:docPr id="6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61" type="#_x0000_t202" style="position:absolute;left:0;text-align:left;margin-left:75.3pt;margin-top:95.45pt;width:43.2pt;height:110.55pt;z-index:251970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1265323C" wp14:editId="4F44E816">
                <wp:simplePos x="0" y="0"/>
                <wp:positionH relativeFrom="column">
                  <wp:posOffset>2652217</wp:posOffset>
                </wp:positionH>
                <wp:positionV relativeFrom="paragraph">
                  <wp:posOffset>268681</wp:posOffset>
                </wp:positionV>
                <wp:extent cx="620273" cy="321869"/>
                <wp:effectExtent l="0" t="0" r="27940" b="21590"/>
                <wp:wrapNone/>
                <wp:docPr id="683" name="弧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683" o:spid="_x0000_s1026" style="position:absolute;left:0;text-align:left;margin-left:208.85pt;margin-top:21.15pt;width:48.85pt;height:25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218867FD" wp14:editId="090A2024">
                <wp:simplePos x="0" y="0"/>
                <wp:positionH relativeFrom="column">
                  <wp:posOffset>1635404</wp:posOffset>
                </wp:positionH>
                <wp:positionV relativeFrom="paragraph">
                  <wp:posOffset>451561</wp:posOffset>
                </wp:positionV>
                <wp:extent cx="222269" cy="691484"/>
                <wp:effectExtent l="0" t="0" r="25400" b="13970"/>
                <wp:wrapNone/>
                <wp:docPr id="19949" name="直接连接符 199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69" cy="6914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49" o:spid="_x0000_s1026" style="position:absolute;left:0;text-align:lef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75pt,35.55pt" to="146.25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47FC6A3" wp14:editId="14F458F3">
                <wp:simplePos x="0" y="0"/>
                <wp:positionH relativeFrom="column">
                  <wp:posOffset>1766570</wp:posOffset>
                </wp:positionH>
                <wp:positionV relativeFrom="paragraph">
                  <wp:posOffset>292735</wp:posOffset>
                </wp:positionV>
                <wp:extent cx="0" cy="172085"/>
                <wp:effectExtent l="0" t="0" r="19050" b="18415"/>
                <wp:wrapNone/>
                <wp:docPr id="19940" name="直接连接符 19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208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40" o:spid="_x0000_s1026" style="position:absolute;left:0;text-align:lef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23.05pt" to="139.1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7D050DCF" wp14:editId="45EFAC7E">
                <wp:simplePos x="0" y="0"/>
                <wp:positionH relativeFrom="column">
                  <wp:posOffset>1130656</wp:posOffset>
                </wp:positionH>
                <wp:positionV relativeFrom="paragraph">
                  <wp:posOffset>294360</wp:posOffset>
                </wp:positionV>
                <wp:extent cx="661013" cy="149276"/>
                <wp:effectExtent l="0" t="0" r="25400" b="22225"/>
                <wp:wrapNone/>
                <wp:docPr id="19939" name="直接连接符 19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1013" cy="1492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39" o:spid="_x0000_s1026" style="position:absolute;left:0;text-align:left;flip:y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05pt,23.2pt" to="141.1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" strokecolor="red" strokeweight="1pt"/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16B94600" wp14:editId="5CBF3AE0">
                <wp:extent cx="2188169" cy="1426465"/>
                <wp:effectExtent l="0" t="0" r="0" b="0"/>
                <wp:docPr id="19938" name="画布 199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937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16561" y="282442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2B3D7D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2B3D7D">
                                <w:rPr>
                                  <w:rFonts w:hint="eastAsia"/>
                                  <w:iCs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50" name="组合 19950"/>
                        <wpg:cNvGrpSpPr/>
                        <wpg:grpSpPr>
                          <a:xfrm>
                            <a:off x="180000" y="10624"/>
                            <a:ext cx="1874701" cy="1154331"/>
                            <a:chOff x="180000" y="10624"/>
                            <a:chExt cx="1874701" cy="1154331"/>
                          </a:xfrm>
                        </wpg:grpSpPr>
                        <wps:wsp>
                          <wps:cNvPr id="19935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4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4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49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61" name="图片 6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66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6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1" name="等腰三角形 671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36" name="图片 19936"/>
                            <pic:cNvPicPr/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11826" y="130502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99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3454" y="1062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 w:rsidRPr="002B3D7D"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3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1627" y="30281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4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938" o:spid="_x0000_s1362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">
                <v:shape id="_x0000_s1363" type="#_x0000_t75" style="position:absolute;width:21875;height:14262;visibility:visible;mso-wrap-style:square">
                  <v:fill o:detectmouseclick="t"/>
                  <v:path o:connecttype="none"/>
                </v:shape>
                <v:shape id="Text Box 19972" o:spid="_x0000_s1364" type="#_x0000_t202" style="position:absolute;left:18165;top:2824;width:3384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DzGMMA&#10;AADeAAAADwAAAGRycy9kb3ducmV2LnhtbERPTWsCMRC9F/ofwhR606wWqrsapRSkFi/VCr2Om3Gz&#10;uJmEJOr67xuh0Ns83ufMl73txIVCbB0rGA0LEMS10y03Cvbfq8EUREzIGjvHpOBGEZaLx4c5Vtpd&#10;eUuXXWpEDuFYoQKTkq+kjLUhi3HoPHHmji5YTBmGRuqA1xxuOzkuildpseXcYNDTu6H6tDtbBe3P&#10;qPz8WB/Rfu1N6W+ng19tglLPT/3bDESiPv2L/9xrneeX5csE7u/kG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DzGMMAAADeAAAADwAAAAAAAAAAAAAAAACYAgAAZHJzL2Rv&#10;d25yZXYueG1sUEsFBgAAAAAEAAQA9QAAAIgDAAAAAA=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2B3D7D" w:rsidRDefault="00872ED0" w:rsidP="00AA339C">
                        <w:pPr>
                          <w:rPr>
                            <w:iCs/>
                          </w:rPr>
                        </w:pPr>
                        <w:r w:rsidRPr="002B3D7D">
                          <w:rPr>
                            <w:rFonts w:hint="eastAsia"/>
                            <w:iCs/>
                          </w:rPr>
                          <w:t>1</w:t>
                        </w:r>
                      </w:p>
                    </w:txbxContent>
                  </v:textbox>
                </v:shape>
                <v:group id="组合 19950" o:spid="_x0000_s1365" style="position:absolute;left:1800;top:106;width:18747;height:11543" coordorigin="1800,106" coordsize="18747,11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NzWXprIAAAA&#10;3gAAAA8AAAAAAAAAAAAAAAAAqgIAAGRycy9kb3ducmV2LnhtbFBLBQYAAAAABAAEAPoAAACfAwAA&#10;AAA=&#10;">
                  <v:line id="Line 19004" o:spid="_x0000_s1366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mVNcQAAADeAAAADwAAAGRycy9kb3ducmV2LnhtbERPS2sCMRC+F/wPYQRvNVulolujiCAo&#10;9lAf0Ouwmd0s3UyWJLrrvzeFQm/z8T1nue5tI+7kQ+1Ywds4A0FcOF1zpeB62b3OQYSIrLFxTAoe&#10;FGC9GrwsMdeu4xPdz7ESKYRDjgpMjG0uZSgMWQxj1xInrnTeYkzQV1J77FK4beQky2bSYs2pwWBL&#10;W0PFz/lmFcjDsfvyu8m1rMp9674P5nPW9UqNhv3mA0SkPv6L/9x7neYvFtN3+H0n3S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qZU1xAAAAN4AAAAPAAAAAAAAAAAA&#10;AAAAAKECAABkcnMvZG93bnJldi54bWxQSwUGAAAAAAQABAD5AAAAkgMAAAAA&#10;" strokeweight="1.5pt"/>
                  <v:line id="Line 19005" o:spid="_x0000_s1367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v+acMAAADcAAAADwAAAGRycy9kb3ducmV2LnhtbESPQYvCMBSE7wv+h/AEb2uqLGWpRhFB&#10;UNbDrgpeH81rU2xeShJt/fdmYWGPw8x8wyzXg23Fg3xoHCuYTTMQxKXTDdcKLufd+yeIEJE1to5J&#10;wZMCrFejtyUW2vX8Q49TrEWCcChQgYmxK6QMpSGLYeo64uRVzluMSfpaao99gttWzrMslxYbTgsG&#10;O9oaKm+nu1UgD1/9t9/NL1Vd7Tt3PZhj3g9KTcbDZgEi0hD/w3/tvVaQf8zg90w6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L/mnDAAAA3AAAAA8AAAAAAAAAAAAA&#10;AAAAoQIAAGRycy9kb3ducmV2LnhtbFBLBQYAAAAABAAEAPkAAACRAwAAAAA=&#10;" strokeweight="1.5pt"/>
                  <v:group id="Group 19034" o:spid="_x0000_s1368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      <v:line id="Line 19035" o:spid="_x0000_s1369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kgmsYAAADcAAAADwAAAGRycy9kb3ducmV2LnhtbESPS2sCQRCE7wH/w9CCl6CzPiJh4yhh&#10;QdF4io9Dbp2d3gfZ6VlmRl3/vRMI5FhU1VfUYtWZRlzJ+dqygvEoAUGcW11zqeB0XA9fQfiArLGx&#10;TAru5GG17D0tMNX2xp90PYRSRAj7FBVUIbSplD6vyKAf2ZY4eoV1BkOUrpTa4S3CTSMnSTKXBmuO&#10;CxW2lFWU/xwuRsH5a/Ky+ZgVu2fny31S20wW35lSg373/gYiUBf+w3/trVYwn03h90w8An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pIJ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70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zasUAAADcAAAADwAAAGRycy9kb3ducmV2LnhtbESPQWsCMRSE7wX/Q3hCbzWrFdHVKCII&#10;SiltVfD62Dw3i5uXNYnu9t83hUKPw8x8wyxWna3Fg3yoHCsYDjIQxIXTFZcKTsftyxREiMgaa8ek&#10;4JsCrJa9pwXm2rX8RY9DLEWCcMhRgYmxyaUMhSGLYeAa4uRdnLcYk/Sl1B7bBLe1HGXZRFqsOC0Y&#10;bGhjqLge7lbB6CN7LWfFu/+8hLfTbdOa43nfKfXc79ZzEJG6+B/+a++0gsl4DL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Fza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71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3W8cUAAADcAAAADwAAAGRycy9kb3ducmV2LnhtbESP3WoCMRSE7wu+QzhC72q2aqVdjVIE&#10;QZFS/8Dbw+a4Wbo52Sapu769KRR6OczMN8xs0dlaXMmHyrGC50EGgrhwuuJSwem4enoFESKyxtox&#10;KbhRgMW89zDDXLuW93Q9xFIkCIccFZgYm1zKUBiyGAauIU7exXmLMUlfSu2xTXBby2GWTaTFitOC&#10;wYaWhoqvw49VMPzMRuVb8eF3l7A9fS9bczxvOqUe+937FESkLv6H/9prrWAyfoH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3W8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72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9IhsUAAADcAAAADwAAAGRycy9kb3ducmV2LnhtbESP3WoCMRSE7wXfIZxC7zRbK4vdGkWE&#10;QkVK/YPeHjbHzdLNyTZJ3fXtm4Lg5TAz3zDzZW8bcSEfascKnsYZCOLS6ZorBafj22gGIkRkjY1j&#10;UnClAMvFcDDHQruO93Q5xEokCIcCFZgY20LKUBqyGMauJU7e2XmLMUlfSe2xS3DbyEmW5dJizWnB&#10;YEtrQ+X34dcqmHxmz9VL+eF357A9/aw7c/za9Eo9PvSrVxCR+ngP39rvWkE+ze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9Ih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9" o:spid="_x0000_s1373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PtHc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WT8R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T7R3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40" o:spid="_x0000_s1374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5b8IAAADcAAAADwAAAGRycy9kb3ducmV2LnhtbERPy2oCMRTdF/yHcIXuakYroqNRRBAs&#10;UuoL3F4m18ng5GZMUmf6982i0OXhvBerztbiST5UjhUMBxkI4sLpiksFl/P2bQoiRGSNtWNS8EMB&#10;VsveywJz7Vo+0vMUS5FCOOSowMTY5FKGwpDFMHANceJuzluMCfpSao9tCre1HGXZRFqsODUYbGhj&#10;qLifvq2C0Vf2Xs6KT3+4hf3lsWnN+frRKfXa79ZzEJG6+C/+c++0gsk4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x5b8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line id="Line 19711" o:spid="_x0000_s1375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swXcUAAADcAAAADwAAAGRycy9kb3ducmV2LnhtbESPQWvCQBSE74L/YXkFb7ppLdJGV5GC&#10;tXgzFqG3R/aZxGTfprsbTf99VxA8DjPzDbNY9aYRF3K+sqzgeZKAIM6trrhQ8H3YjN9A+ICssbFM&#10;Cv7Iw2o5HCww1fbKe7pkoRARwj5FBWUIbSqlz0sy6Ce2JY7eyTqDIUpXSO3wGuGmkS9JMpMGK44L&#10;Jbb0UVJeZ51RcOwy/jnXG9dg97ndno6/tZ/ulBo99es5iEB9eITv7S+tYPb6D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swXcUAAADcAAAADwAAAAAAAAAA&#10;AAAAAAChAgAAZHJzL2Rvd25yZXYueG1sUEsFBgAAAAAEAAQA+QAAAJMDAAAAAA==&#10;" strokeweight="1.5pt"/>
                  <v:oval id="Oval 20504" o:spid="_x0000_s1376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8qHcEA&#10;AADcAAAADwAAAGRycy9kb3ducmV2LnhtbERPTWvCQBC9F/wPywheim60VEp0lVIsejUWz0N2zEaz&#10;szG71dRf3zkUeny87+W69426URfrwAamkwwUcRlszZWBr8Pn+A1UTMgWm8Bk4IcirFeDpyXmNtx5&#10;T7ciVUpCOOZowKXU5lrH0pHHOAktsXCn0HlMArtK2w7vEu4bPcuyufZYszQ4bOnDUXkpvr2B+fmw&#10;dVlz3Bwfz+e0e9lfi8f2asxo2L8vQCXq07/4z72z4nuV+XJGjoBe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PKh3BAAAA3AAAAA8AAAAAAAAAAAAAAAAAmAIAAGRycy9kb3du&#10;cmV2LnhtbFBLBQYAAAAABAAEAPUAAACGAwAAAAA=&#10;" strokeweight="1.5pt"/>
                  <v:shape id="AutoShape 20508" o:spid="_x0000_s1377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PDRsIAAADcAAAADwAAAGRycy9kb3ducmV2LnhtbESPQYvCMBSE74L/ITzBm6auKFJNRQXB&#10;yx7Uvezt0Tyb0ualNtla//1GEDwOM/MNs9n2thYdtb50rGA2TUAQ506XXCj4uR4nKxA+IGusHZOC&#10;J3nYZsPBBlPtHnym7hIKESHsU1RgQmhSKX1uyKKfuoY4ejfXWgxRtoXULT4i3NbyK0mW0mLJccFg&#10;QwdDeXX5swpso+392xn9W5Xzek+n226fdEqNR/1uDSJQHz7hd/ukFSwXM3idiUd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PDRsIAAADcAAAADwAAAAAAAAAAAAAA&#10;AAChAgAAZHJzL2Rvd25yZXYueG1sUEsFBgAAAAAEAAQA+QAAAJADAAAAAA==&#10;" strokeweight="1.5pt"/>
                  <v:shape id="图片 661" o:spid="_x0000_s1378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cypbFAAAA3AAAAA8AAABkcnMvZG93bnJldi54bWxEj0FrwkAUhO8F/8PyhN7qJkVCia4iglYo&#10;WKoe9PbIPpNo9m3YXU38991CweMwM98w03lvGnEn52vLCtJRAoK4sLrmUsFhv3r7AOEDssbGMil4&#10;kIf5bPAyxVzbjn/ovguliBD2OSqoQmhzKX1RkUE/si1x9M7WGQxRulJqh12Em0a+J0kmDdYcFyps&#10;aVlRcd3djIL16rZN3bjo9MkevvbfR4mXz7NSr8N+MQERqA/P8H97oxVkWQp/Z+IRkLN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pHMqWxQAAANw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79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+Jdc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iQZw+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S+JdcQAAADcAAAA&#10;DwAAAAAAAAAAAAAAAACqAgAAZHJzL2Rvd25yZXYueG1sUEsFBgAAAAAEAAQA+gAAAJsDAAAAAA==&#10;">
                    <v:line id="Line 19035" o:spid="_x0000_s1380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x8+sYAAADcAAAADwAAAGRycy9kb3ducmV2LnhtbESPT2sCMRTE74LfITzBS6nZ2rqU1Shl&#10;wdLqSW0P3p6bt39w87IkqW6/vSkUPA4z8xtmsepNKy7kfGNZwdMkAUFcWN1wpeDrsH58BeEDssbW&#10;Min4JQ+r5XCwwEzbK+/osg+ViBD2GSqoQ+gyKX1Rk0E/sR1x9ErrDIYoXSW1w2uEm1ZOkySVBhuO&#10;CzV2lNdUnPc/RsH3cTp737yUnw/OV9uksbksT7lS41H/NgcRqA/38H/7QytI02f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cfP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81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QvCsUAAADcAAAADwAAAGRycy9kb3ducmV2LnhtbESP3WoCMRSE7wXfIZxC7zRbK4vdGkWE&#10;QkVK/YPeHjbHzdLNyTZJ3fXtm4Lg5TAz3zDzZW8bcSEfascKnsYZCOLS6ZorBafj22gGIkRkjY1j&#10;UnClAMvFcDDHQruO93Q5xEokCIcCFZgY20LKUBqyGMauJU7e2XmLMUlfSe2xS3DbyEmW5dJizWnB&#10;YEtrQ+X34dcqmHxmz9VL+eF357A9/aw7c/za9Eo9PvSrVxCR+ngP39rvWkGeT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QvC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82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iKkcUAAADcAAAADwAAAGRycy9kb3ducmV2LnhtbESP3WoCMRSE7wXfIZxC7zRbi4vdGkWE&#10;QkVK/YPeHjbHzdLNyTZJ3fXtm4Lg5TAz3zDzZW8bcSEfascKnsYZCOLS6ZorBafj22gGIkRkjY1j&#10;UnClAMvFcDDHQruO93Q5xEokCIcCFZgY20LKUBqyGMauJU7e2XmLMUlfSe2xS3DbyEmW5dJizWnB&#10;YEtrQ+X34dcqmHxmz9VL+eF357A9/aw7c/za9Eo9PvSrVxCR+ngP39rvWkGeT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iKk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83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oU5sQAAADcAAAADwAAAGRycy9kb3ducmV2LnhtbESPQWsCMRSE7wX/Q3hCbzWrwlJXo4gg&#10;KKW0VcHrY/PcLG5e1iS623/fFAo9DjPzDbNY9bYRD/KhdqxgPMpAEJdO11wpOB23L68gQkTW2Dgm&#10;Bd8UYLUcPC2w0K7jL3ocYiUShEOBCkyMbSFlKA1ZDCPXEifv4rzFmKSvpPbYJbht5CTLcmmx5rRg&#10;sKWNofJ6uFsFk49sWs3Kd/95CW+n26Yzx/O+V+p52K/nICL18T/8195pBXmew+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hTm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9" o:spid="_x0000_s1384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axfcUAAADcAAAADwAAAGRycy9kb3ducmV2LnhtbESP3WoCMRSE7wu+QziF3mm2Fra6GkWE&#10;QkVK/QNvD5vjZnFzsk1Sd/v2TUHo5TAz3zDzZW8bcSMfascKnkcZCOLS6ZorBafj23ACIkRkjY1j&#10;UvBDAZaLwcMcC+063tPtECuRIBwKVGBibAspQ2nIYhi5ljh5F+ctxiR9JbXHLsFtI8dZlkuLNacF&#10;gy2tDZXXw7dVMP7MXqpp+eF3l7A9fa07czxveqWeHvvVDESkPv6H7+13rSDPX+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axf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385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klD8IAAADcAAAADwAAAGRycy9kb3ducmV2LnhtbERPW2vCMBR+H/gfwhH2NlMVyqxGEUFQ&#10;xti8gK+H5tgUm5OaRNv9++VhsMeP775Y9bYRT/KhdqxgPMpAEJdO11wpOJ+2b+8gQkTW2DgmBT8U&#10;YLUcvCyw0K7jAz2PsRIphEOBCkyMbSFlKA1ZDCPXEifu6rzFmKCvpPbYpXDbyEmW5dJizanBYEsb&#10;Q+Xt+LAKJl/ZtJqVn/77Gj7O901nTpd9r9TrsF/PQUTq47/4z73TCvI8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klD8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shape id="等腰三角形 671" o:spid="_x0000_s1386" type="#_x0000_t5" style="position:absolute;left:18353;top:1808;width:648;height:2268;rotation:-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yWisYA&#10;AADcAAAADwAAAGRycy9kb3ducmV2LnhtbESPQUvDQBSE74L/YXkFb2ZTD6mk3ZZUFMTiwZqDvb1m&#10;X7Mh2bdhd23jv3cFocdhZr5hVpvJDuJMPnSOFcyzHARx43THrYL68+X+EUSIyBoHx6TghwJs1rc3&#10;Kyy1u/AHnfexFQnCoUQFJsaxlDI0hiyGzI3EyTs5bzEm6VupPV4S3A7yIc8LabHjtGBwpCdDTb//&#10;tgretvWxP71Xw1c17g5FNP3B189K3c2magki0hSv4f/2q1ZQLObwdyYd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2yWisYAAADcAAAADwAAAAAAAAAAAAAAAACYAgAAZHJz&#10;L2Rvd25yZXYueG1sUEsFBgAAAAAEAAQA9QAAAIsDAAAAAA==&#10;" fillcolor="#4f81bd" strokecolor="windowText" strokeweight="2pt">
                    <v:fill r:id="rId65" o:title="" color2="window" type="pattern"/>
                  </v:shape>
                  <v:shape id="图片 19936" o:spid="_x0000_s1387" type="#_x0000_t75" style="position:absolute;left:19118;top:1305;width:1429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+YbR/BAAAA3gAAAA8AAABkcnMvZG93bnJldi54bWxET82KwjAQvi/4DmEEb2vqCl1bjSLCiuhp&#10;qw8wNGNbbSahiVrf3iwseJuP73cWq9604k6dbywrmIwTEMSl1Q1XCk7Hn88ZCB+QNbaWScGTPKyW&#10;g48F5to++JfuRahEDGGfo4I6BJdL6cuaDPqxdcSRO9vOYIiwq6Tu8BHDTSu/kiSVBhuODTU62tRU&#10;XoubUVDI7LAvXLYJzn7jdo/p8XJDpUbDfj0HEagPb/G/e6fj/CybpvD3TrxBLl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+YbR/BAAAA3gAAAA8AAAAAAAAAAAAAAAAAnwIA&#10;AGRycy9kb3ducmV2LnhtbFBLBQYAAAAABAAEAPcAAACNAwAAAAA=&#10;">
                    <v:imagedata r:id="rId64" o:title=""/>
                  </v:shape>
                  <v:shape id="Text Box 19972" o:spid="_x0000_s1388" type="#_x0000_t202" style="position:absolute;left:15734;top:106;width:3384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ID8cQA&#10;AADcAAAADwAAAGRycy9kb3ducmV2LnhtbESPT2sCMRTE74V+h/AEbzWrB+lujVIEqdJL/QO9vm6e&#10;m8XNS0iirt++EQSPw8z8hpktetuJC4XYOlYwHhUgiGunW24UHPart3cQMSFr7ByTghtFWMxfX2ZY&#10;aXflLV12qREZwrFCBSYlX0kZa0MW48h54uwdXbCYsgyN1AGvGW47OSmKqbTYcl4w6GlpqD7tzlZB&#10;+zsuN1/rI9qfgyn97fTnV99BqeGg//wAkahPz/CjvdYKpmUJ9zP5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yA/H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 w:rsidRPr="002B3D7D">
                            <w:rPr>
                              <w:rFonts w:hint="eastAsia"/>
                              <w:iCs/>
                              <w:color w:val="FF0000"/>
                            </w:rPr>
                            <w:t>3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9972" o:spid="_x0000_s1389" type="#_x0000_t202" style="position:absolute;left:13816;top:3028;width:3384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MwdsAA&#10;AADcAAAADwAAAGRycy9kb3ducmV2LnhtbERPTWsCMRC9F/wPYQRvNasHratRRBCVXlor9Dpuxs3i&#10;ZhKSqOu/bw5Cj4/3vVh1thV3CrFxrGA0LEAQV043XCs4/WzfP0DEhKyxdUwKnhRhtey9LbDU7sHf&#10;dD+mWuQQjiUqMCn5UspYGbIYh84TZ+7igsWUYailDvjI4baV46KYSIsN5waDnjaGquvxZhU0v6PZ&#10;Ybe/oP06mZl/Xs9++xmUGvS79RxEoi79i1/uvVYwLfL8fCYfAbn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GMwdsAAAADcAAAADwAAAAAAAAAAAAAAAACYAgAAZHJzL2Rvd25y&#10;ZXYueG1sUEsFBgAAAAAEAAQA9QAAAIU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FF0000"/>
                            </w:rPr>
                            <w:t>4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noProof/>
          <w:sz w:val="24"/>
        </w:rPr>
        <mc:AlternateContent>
          <mc:Choice Requires="wpc">
            <w:drawing>
              <wp:inline distT="0" distB="0" distL="0" distR="0" wp14:anchorId="2F428B27" wp14:editId="26E12099">
                <wp:extent cx="2188169" cy="1426465"/>
                <wp:effectExtent l="0" t="0" r="0" b="0"/>
                <wp:docPr id="682" name="画布 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84" name="组合 684"/>
                        <wpg:cNvGrpSpPr/>
                        <wpg:grpSpPr>
                          <a:xfrm>
                            <a:off x="180000" y="215913"/>
                            <a:ext cx="1801102" cy="949042"/>
                            <a:chOff x="180000" y="215913"/>
                            <a:chExt cx="1801102" cy="949042"/>
                          </a:xfrm>
                        </wpg:grpSpPr>
                        <wps:wsp>
                          <wps:cNvPr id="19954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5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95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5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963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64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5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9966" name="图片 199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67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7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8" name="等腰三角形 678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682" o:spid="_x0000_s1026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">
                <v:shape id="_x0000_s1027" type="#_x0000_t75" style="position:absolute;width:21875;height:14262;visibility:visible;mso-wrap-style:square">
                  <v:fill o:detectmouseclick="t"/>
                  <v:path o:connecttype="none"/>
                </v:shape>
                <v:group id="组合 684" o:spid="_x0000_s1028" style="position:absolute;left:1800;top:2159;width:18011;height:9490" coordorigin="1800,2159" coordsize="18011,9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  <v:line id="Line 19004" o:spid="_x0000_s1029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VDsQAAADeAAAADwAAAGRycy9kb3ducmV2LnhtbERPS2sCMRC+F/wPYQRvNVuxolujiCAo&#10;9lAf0Ouwmd0s3UyWJLrrvzeFQm/z8T1nue5tI+7kQ+1Ywds4A0FcOF1zpeB62b3OQYSIrLFxTAoe&#10;FGC9GrwsMdeu4xPdz7ESKYRDjgpMjG0uZSgMWQxj1xInrnTeYkzQV1J77FK4beQky2bSYs2pwWBL&#10;W0PFz/lmFcjDsfvyu8m1rMp9674P5nPW9UqNhv3mA0SkPv6L/9x7neYvFu9T+H0n3S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tUOxAAAAN4AAAAPAAAAAAAAAAAA&#10;AAAAAKECAABkcnMvZG93bnJldi54bWxQSwUGAAAAAAQABAD5AAAAkgMAAAAA&#10;" strokeweight="1.5pt"/>
                  <v:line id="Line 19005" o:spid="_x0000_s1030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wlcMAAADeAAAADwAAAGRycy9kb3ducmV2LnhtbERPTYvCMBC9L/gfwgh7W1MFZe0aZREE&#10;RQ+uCnsdmmlTtpmUJGvrvzeC4G0e73MWq9424ko+1I4VjEcZCOLC6ZorBZfz5uMTRIjIGhvHpOBG&#10;AVbLwdsCc+06/qHrKVYihXDIUYGJsc2lDIUhi2HkWuLElc5bjAn6SmqPXQq3jZxk2UxarDk1GGxp&#10;baj4O/1bBXK3745+M7mUVblt3e/OHGZdr9T7sP/+AhGpjy/x073Vaf58Pp3C4510g1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2cJXDAAAA3gAAAA8AAAAAAAAAAAAA&#10;AAAAoQIAAGRycy9kb3ducmV2LnhtbFBLBQYAAAAABAAEAPkAAACRAwAAAAA=&#10;" strokeweight="1.5pt"/>
                  <v:group id="Group 19034" o:spid="_x0000_s1031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HNjdcQAAADeAAAA&#10;DwAAAAAAAAAAAAAAAACqAgAAZHJzL2Rvd25yZXYueG1sUEsFBgAAAAAEAAQA+gAAAJsDAAAAAA==&#10;">
                    <v:line id="Line 19035" o:spid="_x0000_s1032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ryz8UAAADeAAAADwAAAGRycy9kb3ducmV2LnhtbERPS2sCMRC+C/6HMAUvRbMVrXVrlLKg&#10;2PZUtYfeppvZB24mSxJ1/femUPA2H99zFqvONOJMzteWFTyNEhDEudU1lwoO+/XwBYQPyBoby6Tg&#10;Sh5Wy35vgam2F/6i8y6UIoawT1FBFUKbSunzigz6kW2JI1dYZzBE6EqpHV5iuGnkOEmepcGaY0OF&#10;LWUV5cfdySj4/hlPNx+T4v3R+fIzqW0mi99MqcFD9/YKIlAX7uJ/91bH+fP5dAZ/78Qb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ryz8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033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Q/ZccAAADeAAAADwAAAGRycy9kb3ducmV2LnhtbESPQUsDMRCF70L/QxjBm83aorjbpqUU&#10;hIqI2ha8DpvpZulmsiaxu/575yB4m+G9ee+b5Xr0nbpQTG1gA3fTAhRxHWzLjYHj4en2EVTKyBa7&#10;wGTghxKsV5OrJVY2DPxBl31ulIRwqtCAy7mvtE61I49pGnpi0U4hesyyxkbbiIOE+07PiuJBe2xZ&#10;Ghz2tHVUn/ff3sDsrZg3Zf0a30/p5fi1Hdzh83k05uZ63CxAZRrzv/nvemcFvyzvhVfekRn06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VD9l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7" o:spid="_x0000_s1034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a/sQAAADeAAAADwAAAGRycy9kb3ducmV2LnhtbERP32vCMBB+H/g/hBN8m6nKxlqNIsJg&#10;MsacCr4ezdkUm0tNou3++2Uw2Nt9fD9vseptI+7kQ+1YwWScgSAuna65UnA8vD6+gAgRWWPjmBR8&#10;U4DVcvCwwEK7jr/ovo+VSCEcClRgYmwLKUNpyGIYu5Y4cWfnLcYEfSW1xy6F20ZOs+xZWqw5NRhs&#10;aWOovOxvVsH0M5tVefnhd+fwfrxuOnM4bXulRsN+PQcRqY//4j/3m07z8/wph9930g1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GJr+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035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753scAAADeAAAADwAAAGRycy9kb3ducmV2LnhtbESPQUsDMRCF70L/Q5iCN5ttheJum5ZS&#10;EBQRtS14HTbTzdLNZE1id/33zkHwNsO8ee996+3oO3WlmNrABuazAhRxHWzLjYHT8fHuAVTKyBa7&#10;wGTghxJsN5ObNVY2DPxB10NulJhwqtCAy7mvtE61I49pFnpiuZ1D9JhljY22EQcx951eFMVSe2xZ&#10;Ehz2tHdUXw7f3sDirbhvyvo1vp/Ty+lrP7jj5/NozO103K1AZRrzv/jv+8lK/bJcCoDgyAx68w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vne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9" o:spid="_x0000_s1036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JcRcQAAADeAAAADwAAAGRycy9kb3ducmV2LnhtbERP32vCMBB+H/g/hBP2NlMVZO2MMgRB&#10;GcNNhb0ezdmUNZeaRNv990YQ9nYf38+bL3vbiCv5UDtWMB5lIIhLp2uuFBwP65dXECEia2wck4I/&#10;CrBcDJ7mWGjX8Tdd97ESKYRDgQpMjG0hZSgNWQwj1xIn7uS8xZigr6T22KVw28hJls2kxZpTg8GW&#10;VobK3/3FKpjssmmVl5/+6xQ+judVZw4/216p52H//gYiUh//xQ/3Rqf5eT4bw/2ddIN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AlxF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40" o:spid="_x0000_s1037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DCMsUAAADeAAAADwAAAGRycy9kb3ducmV2LnhtbERPW2vCMBR+H+w/hDPY20ztQNZqFBEG&#10;G2M4L+DroTk2xeakSzLb/XsjCL6dj+96ZovBtuJMPjSOFYxHGQjiyumGawX73fvLG4gQkTW2jknB&#10;PwVYzB8fZlhq1/OGzttYixTCoUQFJsaulDJUhiyGkeuIE3d03mJM0NdSe+xTuG1lnmUTabHh1GCw&#10;o5Wh6rT9swrydfZaF9W3/zmGr/3vqje7w+eg1PPTsJyCiDTEu/jm/tBpflFMcri+k26Q8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DCMs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711" o:spid="_x0000_s1038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kFFsQAAADeAAAADwAAAGRycy9kb3ducmV2LnhtbERPTWvCQBC9C/6HZYTedGMF0egqUrCW&#10;3hpF8DZkxyQmO5vubjT9991Cwds83uest71pxJ2crywrmE4SEMS51RUXCk7H/XgBwgdkjY1lUvBD&#10;Hrab4WCNqbYP/qJ7FgoRQ9inqKAMoU2l9HlJBv3EtsSRu1pnMEToCqkdPmK4aeRrksylwYpjQ4kt&#10;vZWU11lnFJy7jC+3eu8a7N4Ph+v5u/azT6VeRv1uBSJQH57if/eHjvOXy/kM/t6JN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6QUWxAAAAN4AAAAPAAAAAAAAAAAA&#10;AAAAAKECAABkcnMvZG93bnJldi54bWxQSwUGAAAAAAQABAD5AAAAkgMAAAAA&#10;" strokeweight="1.5pt"/>
                  <v:oval id="Oval 20504" o:spid="_x0000_s1039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AmM8QA&#10;AADeAAAADwAAAGRycy9kb3ducmV2LnhtbERPTWvCQBC9C/0PyxS8SN2oJdTUVYooejUWz0N2mo3N&#10;zsbsqtFf7xaE3ubxPme26GwtLtT6yrGC0TABQVw4XXGp4Hu/fvsA4QOyxtoxKbiRh8X8pTfDTLsr&#10;7+iSh1LEEPYZKjAhNJmUvjBk0Q9dQxy5H9daDBG2pdQtXmO4reU4SVJpseLYYLChpaHiNz9bBelx&#10;vzFJfVgd7oNj2E52p/y+OSnVf+2+PkEE6sK/+One6jh/Ok3f4e+deIO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wJjPEAAAA3gAAAA8AAAAAAAAAAAAAAAAAmAIAAGRycy9k&#10;b3ducmV2LnhtbFBLBQYAAAAABAAEAPUAAACJAwAAAAA=&#10;" strokeweight="1.5pt"/>
                  <v:shape id="AutoShape 20508" o:spid="_x0000_s1040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QRsMAAADeAAAADwAAAGRycy9kb3ducmV2LnhtbERPTWvCQBC9C/6HZYTezMaWiomuooVC&#10;Lj00evE2ZMdsMDsbs9uY/vuuIPQ2j/c5m91oWzFQ7xvHChZJCoK4crrhWsHp+DlfgfABWWPrmBT8&#10;kofddjrZYK7dnb9pKEMtYgj7HBWYELpcSl8ZsugT1xFH7uJ6iyHCvpa6x3sMt618TdOltNhwbDDY&#10;0Yeh6lr+WAW20/b25Yw+X5u39kDFZX9IB6VeZuN+DSLQGP7FT3eh4/wsW77D4514g9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10EbDAAAA3gAAAA8AAAAAAAAAAAAA&#10;AAAAoQIAAGRycy9kb3ducmV2LnhtbFBLBQYAAAAABAAEAPkAAACRAwAAAAA=&#10;" strokeweight="1.5pt"/>
                  <v:shape id="图片 19966" o:spid="_x0000_s1041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EH6XEAAAA3gAAAA8AAABkcnMvZG93bnJldi54bWxET01rwkAQvRf8D8sI3urGIqFGV5GCWihY&#10;qh70NmTHJJqdDburSf99VxB6m8f7nNmiM7W4k/OVZQWjYQKCOLe64kLBYb96fQfhA7LG2jIp+CUP&#10;i3nvZYaZti3/0H0XChFD2GeooAyhyaT0eUkG/dA2xJE7W2cwROgKqR22MdzU8i1JUmmw4thQYkMf&#10;JeXX3c0oWK9u25Eb560+2cPX/vso8bI5KzXod8spiEBd+Bc/3Z86zp9M0hQe78Qb5Pw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UEH6XEAAAA3gAAAA8AAAAAAAAAAAAAAAAA&#10;nwIAAGRycy9kb3ducmV2LnhtbFBLBQYAAAAABAAEAPcAAACQAwAAAAA=&#10;">
                    <v:imagedata r:id="rId62" o:title=""/>
                    <v:path arrowok="t"/>
                  </v:shape>
                  <v:group id="Group 19034" o:spid="_x0000_s1042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1TDFPFAAAA3gAA&#10;AA8AAAAAAAAAAAAAAAAAqgIAAGRycy9kb3ducmV2LnhtbFBLBQYAAAAABAAEAPoAAACcAwAAAAA=&#10;">
                    <v:line id="Line 19035" o:spid="_x0000_s1043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lPvMYAAADcAAAADwAAAGRycy9kb3ducmV2LnhtbESPT2sCMRTE74LfITzBi2i2i9WyNUpZ&#10;aKn2VKuH3l43b//QzcuSRF2/vREKPQ4z8xtmtelNK87kfGNZwcMsAUFcWN1wpeDw9Tp9AuEDssbW&#10;Mim4kofNejhYYabthT/pvA+ViBD2GSqoQ+gyKX1Rk0E/sx1x9ErrDIYoXSW1w0uEm1amSbKQBhuO&#10;CzV2lNdU/O5PRsHxO318283L7cT56iNpbC7Ln1yp8ah/eQYRqA//4b/2u1awWKZwPxOP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JT7z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044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Qho8UAAADcAAAADwAAAGRycy9kb3ducmV2LnhtbESPQWsCMRSE7wX/Q3iCN82qYNutUUQQ&#10;LKW0VaHXx+a5Wdy8rEl0139vCkKPw8x8w8yXna3FlXyoHCsYjzIQxIXTFZcKDvvN8AVEiMgaa8ek&#10;4EYBlove0xxz7Vr+oesuliJBOOSowMTY5FKGwpDFMHINcfKOzluMSfpSao9tgttaTrJsJi1WnBYM&#10;NrQ2VJx2F6tg8pVNy9fi038fw8fhvG7N/ve9U2rQ71ZvICJ18T/8aG+1gtnzFP7Op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Qho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045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2518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WT6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tudf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8" o:spid="_x0000_s1046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cTM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WT6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hHEz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9" o:spid="_x0000_s1047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OCO8UAAADcAAAADwAAAGRycy9kb3ducmV2LnhtbESP3WoCMRSE7wu+QziF3mm2Fra6GkWE&#10;QkVK/QNvD5vjZnFzsk1Sd/v2TUHo5TAz3zDzZW8bcSMfascKnkcZCOLS6ZorBafj23ACIkRkjY1j&#10;UvBDAZaLwcMcC+063tPtECuRIBwKVGBibAspQ2nIYhi5ljh5F+ctxiR9JbXHLsFtI8dZlkuLNacF&#10;gy2tDZXXw7dVMP7MXqpp+eF3l7A9fa07czxveqWeHvvVDESkPv6H7+13rSB/ze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OCO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048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8noMUAAADcAAAADwAAAGRycy9kb3ducmV2LnhtbESP3WoCMRSE7wu+QzhC72pWC/6sRhFB&#10;UEppq4K3h81xs7g5WZPobt++KRR6OczMN8xi1dlaPMiHyrGC4SADQVw4XXGp4HTcvkxBhIissXZM&#10;Cr4pwGrZe1pgrl3LX/Q4xFIkCIccFZgYm1zKUBiyGAauIU7exXmLMUlfSu2xTXBby1GWjaXFitOC&#10;wYY2horr4W4VjD6y13JWvPvPS3g73TatOZ73nVLP/W49BxGpi//hv/ZOKxhPJvB7Jh0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8noM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shape id="等腰三角形 678" o:spid="_x0000_s1049" type="#_x0000_t5" style="position:absolute;left:18353;top:1808;width:648;height:2268;rotation:-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/F8MA&#10;AADcAAAADwAAAGRycy9kb3ducmV2LnhtbERPPW/CMBDdK/U/WIfUrTgwhCrFoLSiUlXEUMhQtmt8&#10;xFHic2S7kP57PCAxPr3v5Xq0vTiTD61jBbNpBoK4drrlRkF1+Hh+AREissbeMSn4pwDr1ePDEgvt&#10;LvxN531sRArhUKACE+NQSBlqQxbD1A3EiTs5bzEm6BupPV5SuO3lPMtyabHl1GBwoHdDdbf/swq+&#10;3qrf7rQr+59y2B7zaLqjrzZKPU3G8hVEpDHexTf3p1aQL9LadCYdAbm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Y/F8MAAADcAAAADwAAAAAAAAAAAAAAAACYAgAAZHJzL2Rv&#10;d25yZXYueG1sUEsFBgAAAAAEAAQA9QAAAIgDAAAAAA==&#10;" fillcolor="#4f81bd" strokecolor="windowText" strokeweight="2pt">
                    <v:fill r:id="rId65" o:title="" color2="window" type="pattern"/>
                  </v:shape>
                </v:group>
                <w10:anchorlock/>
              </v:group>
            </w:pict>
          </mc:Fallback>
        </mc:AlternateConten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4AF34C0D" wp14:editId="72B9743F">
                <wp:simplePos x="0" y="0"/>
                <wp:positionH relativeFrom="column">
                  <wp:posOffset>1545020</wp:posOffset>
                </wp:positionH>
                <wp:positionV relativeFrom="paragraph">
                  <wp:posOffset>182016</wp:posOffset>
                </wp:positionV>
                <wp:extent cx="482600" cy="1403985"/>
                <wp:effectExtent l="0" t="0" r="0" b="6350"/>
                <wp:wrapNone/>
                <wp:docPr id="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0" type="#_x0000_t202" style="position:absolute;left:0;text-align:left;margin-left:121.65pt;margin-top:14.35pt;width:38pt;height:110.55pt;z-index:25199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:rsidR="00E53F39" w:rsidRDefault="002B3D7D" w:rsidP="002B3D7D">
      <w:pPr>
        <w:ind w:rightChars="92" w:right="193" w:firstLineChars="250" w:firstLine="600"/>
        <w:rPr>
          <w:szCs w:val="21"/>
        </w:rPr>
      </w:pPr>
      <w:r w:rsidRPr="00D40250">
        <w:rPr>
          <w:position w:val="-10"/>
          <w:sz w:val="24"/>
        </w:rPr>
        <w:object w:dxaOrig="1420" w:dyaOrig="340">
          <v:shape id="_x0000_i1032" type="#_x0000_t75" style="width:70.85pt;height:17.3pt" o:ole="">
            <v:imagedata r:id="rId66" o:title=""/>
          </v:shape>
          <o:OLEObject Type="Embed" ProgID="Equation.KSEE3" ShapeID="_x0000_i1032" DrawAspect="Content" ObjectID="_1695232239" r:id="rId67"/>
        </w:object>
      </w:r>
    </w:p>
    <w:p w:rsidR="00E53F39" w:rsidRDefault="002B3D7D" w:rsidP="002B3D7D">
      <w:pPr>
        <w:ind w:rightChars="92" w:right="193" w:firstLineChars="250" w:firstLine="600"/>
        <w:rPr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3106DD5A" wp14:editId="6F6699EA">
                <wp:simplePos x="0" y="0"/>
                <wp:positionH relativeFrom="column">
                  <wp:posOffset>1519707</wp:posOffset>
                </wp:positionH>
                <wp:positionV relativeFrom="paragraph">
                  <wp:posOffset>71171</wp:posOffset>
                </wp:positionV>
                <wp:extent cx="482600" cy="1403985"/>
                <wp:effectExtent l="0" t="0" r="0" b="6350"/>
                <wp:wrapNone/>
                <wp:docPr id="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1" type="#_x0000_t202" style="position:absolute;left:0;text-align:left;margin-left:119.65pt;margin-top:5.6pt;width:38pt;height:110.55pt;z-index:25199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740" w:dyaOrig="340">
          <v:shape id="_x0000_i1033" type="#_x0000_t75" style="width:36.85pt;height:17.3pt" o:ole="">
            <v:imagedata r:id="rId68" o:title=""/>
          </v:shape>
          <o:OLEObject Type="Embed" ProgID="Equation.KSEE3" ShapeID="_x0000_i1033" DrawAspect="Content" ObjectID="_1695232240" r:id="rId69"/>
        </w:objec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4E2B8624" wp14:editId="76C5EEB6">
                <wp:simplePos x="0" y="0"/>
                <wp:positionH relativeFrom="column">
                  <wp:posOffset>1406901</wp:posOffset>
                </wp:positionH>
                <wp:positionV relativeFrom="paragraph">
                  <wp:posOffset>376072</wp:posOffset>
                </wp:positionV>
                <wp:extent cx="482600" cy="1403985"/>
                <wp:effectExtent l="0" t="0" r="0" b="6350"/>
                <wp:wrapNone/>
                <wp:docPr id="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2" type="#_x0000_t202" style="position:absolute;left:0;text-align:left;margin-left:110.8pt;margin-top:29.6pt;width:38pt;height:110.55pt;z-index:251997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1020" w:dyaOrig="340">
          <v:shape id="_x0000_i1034" type="#_x0000_t75" style="width:51.25pt;height:17.3pt" o:ole="">
            <v:imagedata r:id="rId70" o:title=""/>
          </v:shape>
          <o:OLEObject Type="Embed" ProgID="Equation.KSEE3" ShapeID="_x0000_i1034" DrawAspect="Content" ObjectID="_1695232241" r:id="rId71"/>
        </w:object>
      </w:r>
    </w:p>
    <w:p w:rsidR="008B1C54" w:rsidRDefault="002B3D7D" w:rsidP="002B3D7D">
      <w:pPr>
        <w:ind w:rightChars="92" w:right="193" w:firstLineChars="250" w:firstLine="600"/>
        <w:rPr>
          <w:szCs w:val="21"/>
        </w:rPr>
      </w:pPr>
      <w:r w:rsidRPr="002C04A3">
        <w:rPr>
          <w:position w:val="-24"/>
          <w:sz w:val="24"/>
        </w:rPr>
        <w:object w:dxaOrig="700" w:dyaOrig="620">
          <v:shape id="_x0000_i1035" type="#_x0000_t75" style="width:35.15pt;height:31.1pt" o:ole="">
            <v:imagedata r:id="rId72" o:title=""/>
          </v:shape>
          <o:OLEObject Type="Embed" ProgID="Equation.KSEE3" ShapeID="_x0000_i1035" DrawAspect="Content" ObjectID="_1695232242" r:id="rId73"/>
        </w:objec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33946B86" wp14:editId="5FEDC3B4">
                <wp:simplePos x="0" y="0"/>
                <wp:positionH relativeFrom="column">
                  <wp:posOffset>1807616</wp:posOffset>
                </wp:positionH>
                <wp:positionV relativeFrom="paragraph">
                  <wp:posOffset>178941</wp:posOffset>
                </wp:positionV>
                <wp:extent cx="379568" cy="1403985"/>
                <wp:effectExtent l="0" t="0" r="0" b="6350"/>
                <wp:wrapNone/>
                <wp:docPr id="147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3" type="#_x0000_t202" style="position:absolute;left:0;text-align:left;margin-left:142.35pt;margin-top:14.1pt;width:29.9pt;height:110.55pt;z-index:252087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1051EC"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10分）用力矩分配法计算图示结构，并作</w:t>
      </w:r>
      <w:r w:rsidR="0028797E" w:rsidRPr="00131506">
        <w:rPr>
          <w:rFonts w:eastAsia="黑体"/>
          <w:i/>
          <w:szCs w:val="21"/>
        </w:rPr>
        <w:t>M</w:t>
      </w:r>
      <w:r w:rsidR="0028797E" w:rsidRPr="0041799B">
        <w:rPr>
          <w:rFonts w:ascii="黑体" w:eastAsia="黑体" w:hAnsi="黑体"/>
          <w:szCs w:val="21"/>
        </w:rPr>
        <w:t>图</w:t>
      </w:r>
      <w:r w:rsidR="0028797E" w:rsidRPr="0041799B">
        <w:rPr>
          <w:rFonts w:ascii="黑体" w:eastAsia="黑体" w:hAnsi="黑体" w:hint="eastAsia"/>
          <w:szCs w:val="21"/>
        </w:rPr>
        <w:t>。设各杆</w:t>
      </w:r>
      <w:r w:rsidR="0028797E" w:rsidRPr="00131506">
        <w:rPr>
          <w:rFonts w:eastAsia="黑体"/>
          <w:i/>
          <w:szCs w:val="21"/>
        </w:rPr>
        <w:t>EI</w:t>
      </w:r>
      <w:r w:rsidR="0028797E" w:rsidRPr="0041799B">
        <w:rPr>
          <w:rFonts w:ascii="黑体" w:eastAsia="黑体" w:hAnsi="黑体" w:hint="eastAsia"/>
          <w:szCs w:val="21"/>
        </w:rPr>
        <w:t>=常数。</w: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1A0FDF91" wp14:editId="6E006DDA">
                <wp:simplePos x="0" y="0"/>
                <wp:positionH relativeFrom="column">
                  <wp:posOffset>2577100</wp:posOffset>
                </wp:positionH>
                <wp:positionV relativeFrom="paragraph">
                  <wp:posOffset>887070</wp:posOffset>
                </wp:positionV>
                <wp:extent cx="482600" cy="1403985"/>
                <wp:effectExtent l="0" t="0" r="0" b="6350"/>
                <wp:wrapNone/>
                <wp:docPr id="147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4" type="#_x0000_t202" style="position:absolute;left:0;text-align:left;margin-left:202.9pt;margin-top:69.85pt;width:38pt;height:110.55pt;z-index:252097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1265308A" wp14:editId="4F03EB15">
                <wp:simplePos x="0" y="0"/>
                <wp:positionH relativeFrom="column">
                  <wp:posOffset>3350103</wp:posOffset>
                </wp:positionH>
                <wp:positionV relativeFrom="paragraph">
                  <wp:posOffset>432765</wp:posOffset>
                </wp:positionV>
                <wp:extent cx="482600" cy="1403985"/>
                <wp:effectExtent l="0" t="0" r="0" b="6350"/>
                <wp:wrapNone/>
                <wp:docPr id="147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5" type="#_x0000_t202" style="position:absolute;left:0;text-align:left;margin-left:263.8pt;margin-top:34.1pt;width:38pt;height:110.55pt;z-index:252095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24D600F5" wp14:editId="40EF7438">
                <wp:simplePos x="0" y="0"/>
                <wp:positionH relativeFrom="column">
                  <wp:posOffset>2649931</wp:posOffset>
                </wp:positionH>
                <wp:positionV relativeFrom="paragraph">
                  <wp:posOffset>432771</wp:posOffset>
                </wp:positionV>
                <wp:extent cx="548640" cy="1403985"/>
                <wp:effectExtent l="0" t="0" r="3810" b="6350"/>
                <wp:wrapNone/>
                <wp:docPr id="147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6" type="#_x0000_t202" style="position:absolute;left:0;text-align:left;margin-left:208.65pt;margin-top:34.1pt;width:43.2pt;height:110.55pt;z-index:252093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" stroked="f">
                <v:textbox style="mso-fit-shape-to-text:t">
                  <w:txbxContent>
                    <w:p w:rsidR="00F81FFB" w:rsidRPr="00343CA8" w:rsidRDefault="00F81FFB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0CB35297" wp14:editId="567417BD">
                <wp:simplePos x="0" y="0"/>
                <wp:positionH relativeFrom="column">
                  <wp:posOffset>304038</wp:posOffset>
                </wp:positionH>
                <wp:positionV relativeFrom="paragraph">
                  <wp:posOffset>493090</wp:posOffset>
                </wp:positionV>
                <wp:extent cx="563270" cy="1"/>
                <wp:effectExtent l="0" t="0" r="27305" b="19050"/>
                <wp:wrapNone/>
                <wp:docPr id="14711" name="直接连接符 14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3270" cy="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11" o:spid="_x0000_s1026" style="position:absolute;left:0;text-align:left;flip:y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95pt,38.85pt" to="68.3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" strokecolor="red" strokeweight="1pt"/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73400456" wp14:editId="79F349A8">
                <wp:simplePos x="0" y="0"/>
                <wp:positionH relativeFrom="column">
                  <wp:posOffset>643890</wp:posOffset>
                </wp:positionH>
                <wp:positionV relativeFrom="paragraph">
                  <wp:posOffset>118115</wp:posOffset>
                </wp:positionV>
                <wp:extent cx="379095" cy="1403985"/>
                <wp:effectExtent l="0" t="0" r="0" b="6350"/>
                <wp:wrapNone/>
                <wp:docPr id="147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7" type="#_x0000_t202" style="position:absolute;left:0;text-align:left;margin-left:50.7pt;margin-top:9.3pt;width:29.85pt;height:110.55pt;z-index:252089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218C0AF1" wp14:editId="148C7E32">
                <wp:simplePos x="0" y="0"/>
                <wp:positionH relativeFrom="column">
                  <wp:posOffset>2001164</wp:posOffset>
                </wp:positionH>
                <wp:positionV relativeFrom="paragraph">
                  <wp:posOffset>207721</wp:posOffset>
                </wp:positionV>
                <wp:extent cx="223214" cy="189380"/>
                <wp:effectExtent l="0" t="0" r="24765" b="20320"/>
                <wp:wrapNone/>
                <wp:docPr id="14708" name="直接连接符 14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3214" cy="1893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08" o:spid="_x0000_s1026" style="position:absolute;left:0;text-align:lef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5pt,16.35pt" to="175.15pt,3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5E098167" wp14:editId="2DB632D9">
                <wp:simplePos x="0" y="0"/>
                <wp:positionH relativeFrom="column">
                  <wp:posOffset>1452524</wp:posOffset>
                </wp:positionH>
                <wp:positionV relativeFrom="paragraph">
                  <wp:posOffset>207263</wp:posOffset>
                </wp:positionV>
                <wp:extent cx="536933" cy="139447"/>
                <wp:effectExtent l="0" t="0" r="15875" b="32385"/>
                <wp:wrapNone/>
                <wp:docPr id="14702" name="直接连接符 14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6933" cy="13944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02" o:spid="_x0000_s1026" style="position:absolute;left:0;text-align:left;flip:y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35pt,16.3pt" to="156.6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0E0871EF" wp14:editId="750793FF">
                <wp:simplePos x="0" y="0"/>
                <wp:positionH relativeFrom="column">
                  <wp:posOffset>867308</wp:posOffset>
                </wp:positionH>
                <wp:positionV relativeFrom="paragraph">
                  <wp:posOffset>90678</wp:posOffset>
                </wp:positionV>
                <wp:extent cx="574396" cy="416966"/>
                <wp:effectExtent l="0" t="0" r="16510" b="21590"/>
                <wp:wrapNone/>
                <wp:docPr id="14707" name="弧形 14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396" cy="416966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4707" o:spid="_x0000_s1026" style="position:absolute;left:0;text-align:left;margin-left:68.3pt;margin-top:7.15pt;width:45.25pt;height:32.8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4396,416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" path="m574002,219401nsc566021,329879,440557,416595,288159,416965,136424,417334,10474,331955,608,222040l287198,208483r286804,10918xem574002,219401nfc566021,329879,440557,416595,288159,416965,136424,417334,10474,331955,608,222040e" filled="f" strokecolor="red" strokeweight="1.25pt">
                <v:path arrowok="t" o:connecttype="custom" o:connectlocs="574002,219401;288159,416965;608,222040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3EC583FD" wp14:editId="3A655F65">
                <wp:simplePos x="0" y="0"/>
                <wp:positionH relativeFrom="column">
                  <wp:posOffset>288704</wp:posOffset>
                </wp:positionH>
                <wp:positionV relativeFrom="paragraph">
                  <wp:posOffset>408426</wp:posOffset>
                </wp:positionV>
                <wp:extent cx="379095" cy="1403985"/>
                <wp:effectExtent l="0" t="0" r="0" b="6350"/>
                <wp:wrapNone/>
                <wp:docPr id="147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8" type="#_x0000_t202" style="position:absolute;left:0;text-align:left;margin-left:22.75pt;margin-top:32.15pt;width:29.85pt;height:110.55pt;z-index:252081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7A2C5E6D" wp14:editId="132F76C9">
                <wp:simplePos x="0" y="0"/>
                <wp:positionH relativeFrom="column">
                  <wp:posOffset>318135</wp:posOffset>
                </wp:positionH>
                <wp:positionV relativeFrom="paragraph">
                  <wp:posOffset>989965</wp:posOffset>
                </wp:positionV>
                <wp:extent cx="0" cy="1418590"/>
                <wp:effectExtent l="0" t="0" r="19050" b="10160"/>
                <wp:wrapNone/>
                <wp:docPr id="737" name="直接连接符 7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185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37" o:spid="_x0000_s1026" style="position:absolute;left:0;text-align:lef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05pt,77.95pt" to="25.0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4A8B4A9F" wp14:editId="5CBA93B8">
                <wp:simplePos x="0" y="0"/>
                <wp:positionH relativeFrom="column">
                  <wp:posOffset>865759</wp:posOffset>
                </wp:positionH>
                <wp:positionV relativeFrom="paragraph">
                  <wp:posOffset>1025906</wp:posOffset>
                </wp:positionV>
                <wp:extent cx="3810" cy="1382395"/>
                <wp:effectExtent l="0" t="0" r="34290" b="27305"/>
                <wp:wrapNone/>
                <wp:docPr id="14694" name="直接连接符 14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694" o:spid="_x0000_s1026" style="position:absolute;left:0;text-align:left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15pt,80.8pt" to="68.4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7CC1F180" wp14:editId="375ABEC6">
                <wp:simplePos x="0" y="0"/>
                <wp:positionH relativeFrom="column">
                  <wp:posOffset>2000072</wp:posOffset>
                </wp:positionH>
                <wp:positionV relativeFrom="paragraph">
                  <wp:posOffset>989584</wp:posOffset>
                </wp:positionV>
                <wp:extent cx="3810" cy="1382395"/>
                <wp:effectExtent l="0" t="0" r="34290" b="27305"/>
                <wp:wrapNone/>
                <wp:docPr id="14689" name="直接连接符 14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689" o:spid="_x0000_s1026" style="position:absolute;left:0;text-align:lef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77.9pt" to="157.8pt,1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2F5594C3" wp14:editId="0138C6B9">
                <wp:simplePos x="0" y="0"/>
                <wp:positionH relativeFrom="column">
                  <wp:posOffset>1437615</wp:posOffset>
                </wp:positionH>
                <wp:positionV relativeFrom="paragraph">
                  <wp:posOffset>1026541</wp:posOffset>
                </wp:positionV>
                <wp:extent cx="3810" cy="1382395"/>
                <wp:effectExtent l="0" t="0" r="34290" b="27305"/>
                <wp:wrapNone/>
                <wp:docPr id="743" name="直接连接符 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3" o:spid="_x0000_s1026" style="position:absolute;left:0;text-align:lef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5pt,18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421CB20B" wp14:editId="61E71A19">
                <wp:simplePos x="0" y="0"/>
                <wp:positionH relativeFrom="column">
                  <wp:posOffset>1405890</wp:posOffset>
                </wp:positionH>
                <wp:positionV relativeFrom="paragraph">
                  <wp:posOffset>938758</wp:posOffset>
                </wp:positionV>
                <wp:extent cx="439171" cy="1403985"/>
                <wp:effectExtent l="0" t="0" r="0" b="6350"/>
                <wp:wrapNone/>
                <wp:docPr id="7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9" type="#_x0000_t202" style="position:absolute;left:0;text-align:left;margin-left:110.7pt;margin-top:73.9pt;width:34.6pt;height:110.55pt;z-index:252027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43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79E12392" wp14:editId="4D1E86DC">
                <wp:simplePos x="0" y="0"/>
                <wp:positionH relativeFrom="column">
                  <wp:posOffset>1091692</wp:posOffset>
                </wp:positionH>
                <wp:positionV relativeFrom="paragraph">
                  <wp:posOffset>946480</wp:posOffset>
                </wp:positionV>
                <wp:extent cx="439171" cy="1403985"/>
                <wp:effectExtent l="0" t="0" r="0" b="6350"/>
                <wp:wrapNone/>
                <wp:docPr id="7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0" type="#_x0000_t202" style="position:absolute;left:0;text-align:left;margin-left:85.95pt;margin-top:74.55pt;width:34.6pt;height:110.55pt;z-index:252025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57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27287247" wp14:editId="55B4C4CA">
                <wp:simplePos x="0" y="0"/>
                <wp:positionH relativeFrom="column">
                  <wp:posOffset>495317</wp:posOffset>
                </wp:positionH>
                <wp:positionV relativeFrom="paragraph">
                  <wp:posOffset>936879</wp:posOffset>
                </wp:positionV>
                <wp:extent cx="379095" cy="1403985"/>
                <wp:effectExtent l="0" t="0" r="0" b="6350"/>
                <wp:wrapNone/>
                <wp:docPr id="7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1" type="#_x0000_t202" style="position:absolute;left:0;text-align:left;margin-left:39pt;margin-top:73.75pt;width:29.85pt;height:110.55pt;z-index:252021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12EE5FAA" wp14:editId="5DD8ADE9">
                <wp:simplePos x="0" y="0"/>
                <wp:positionH relativeFrom="column">
                  <wp:posOffset>841427</wp:posOffset>
                </wp:positionH>
                <wp:positionV relativeFrom="paragraph">
                  <wp:posOffset>938530</wp:posOffset>
                </wp:positionV>
                <wp:extent cx="379568" cy="1403985"/>
                <wp:effectExtent l="0" t="0" r="0" b="6350"/>
                <wp:wrapNone/>
                <wp:docPr id="7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2" type="#_x0000_t202" style="position:absolute;left:0;text-align:left;margin-left:66.25pt;margin-top:73.9pt;width:29.9pt;height:110.55pt;z-index:252023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5AB7355B" wp14:editId="4186D4AD">
                <wp:simplePos x="0" y="0"/>
                <wp:positionH relativeFrom="column">
                  <wp:posOffset>1437640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2" name="直接连接符 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2" o:spid="_x0000_s1026" style="position:absolute;left:0;text-align:lef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2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" strokecolor="red" strokeweight="1pt">
                <v:stroke dashstyle="dash"/>
              </v:lin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6C99CAE9" wp14:editId="630A3338">
                <wp:simplePos x="0" y="0"/>
                <wp:positionH relativeFrom="column">
                  <wp:posOffset>866775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1" name="直接连接符 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1" o:spid="_x0000_s1026" style="position:absolute;left:0;text-align:lef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25pt,80.85pt" to="68.25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57EA6423" wp14:editId="5610850E">
                <wp:simplePos x="0" y="0"/>
                <wp:positionH relativeFrom="column">
                  <wp:posOffset>-24292</wp:posOffset>
                </wp:positionH>
                <wp:positionV relativeFrom="paragraph">
                  <wp:posOffset>938911</wp:posOffset>
                </wp:positionV>
                <wp:extent cx="379568" cy="1403985"/>
                <wp:effectExtent l="0" t="0" r="0" b="6350"/>
                <wp:wrapNone/>
                <wp:docPr id="7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3" type="#_x0000_t202" style="position:absolute;left:0;text-align:left;margin-left:-1.9pt;margin-top:73.95pt;width:29.9pt;height:110.55pt;z-index:252015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i/>
                          <w:color w:val="FF0000"/>
                        </w:rPr>
                        <w:t>μ</w:t>
                      </w:r>
                    </w:p>
                  </w:txbxContent>
                </v:textbox>
              </v:shape>
            </w:pict>
          </mc:Fallback>
        </mc:AlternateContent>
      </w:r>
      <w:r w:rsidR="0028797E">
        <w:rPr>
          <w:noProof/>
          <w:sz w:val="24"/>
        </w:rPr>
        <mc:AlternateContent>
          <mc:Choice Requires="wpc">
            <w:drawing>
              <wp:inline distT="0" distB="0" distL="0" distR="0" wp14:anchorId="52CD4AF8" wp14:editId="28C1E09D">
                <wp:extent cx="2531059" cy="1155801"/>
                <wp:effectExtent l="0" t="0" r="0" b="0"/>
                <wp:docPr id="11279" name="画布 11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68" name="组合 19868"/>
                        <wpg:cNvGrpSpPr/>
                        <wpg:grpSpPr>
                          <a:xfrm>
                            <a:off x="41951" y="0"/>
                            <a:ext cx="2317621" cy="883619"/>
                            <a:chOff x="41951" y="0"/>
                            <a:chExt cx="2317621" cy="883619"/>
                          </a:xfrm>
                        </wpg:grpSpPr>
                        <wps:wsp>
                          <wps:cNvPr id="8" name="Line 20517"/>
                          <wps:cNvCnPr/>
                          <wps:spPr bwMode="auto">
                            <a:xfrm>
                              <a:off x="249860" y="381484"/>
                              <a:ext cx="200170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直接箭头连接符 342"/>
                          <wps:cNvCnPr/>
                          <wps:spPr>
                            <a:xfrm>
                              <a:off x="2251560" y="73340"/>
                              <a:ext cx="0" cy="306268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2956" y="0"/>
                              <a:ext cx="441035" cy="335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 w:rsidRPr="00C7492A">
                                  <w:rPr>
                                    <w:rFonts w:hint="eastAsia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43" name="图片 3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951" y="260066"/>
                              <a:ext cx="286055" cy="30194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4" name="图片 1986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06920" y="655048"/>
                              <a:ext cx="1723810" cy="228571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5" name="图片 1986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2036" y="664571"/>
                              <a:ext cx="29794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6" name="图片 198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2756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0" name="图片 4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95423" y="379608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1" name="图片 48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9913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7" name="图片 198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3751" y="189754"/>
                              <a:ext cx="685714" cy="20601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82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477" y="0"/>
                              <a:ext cx="56834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705" y="553299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517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3769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117" y="550592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1279" o:spid="_x0000_s1404" editas="canvas" style="width:199.3pt;height:91pt;mso-position-horizontal-relative:char;mso-position-vertical-relative:line" coordsize="25304,115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">
                <v:shape id="_x0000_s1405" type="#_x0000_t75" style="position:absolute;width:25304;height:11557;visibility:visible;mso-wrap-style:square">
                  <v:fill o:detectmouseclick="t"/>
                  <v:path o:connecttype="none"/>
                </v:shape>
                <v:group id="组合 19868" o:spid="_x0000_s1406" style="position:absolute;left:419;width:23176;height:8836" coordorigin="419" coordsize="23176,8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otl7zIAAAA&#10;3gAAAA8AAAAAAAAAAAAAAAAAqgIAAGRycy9kb3ducmV2LnhtbFBLBQYAAAAABAAEAPoAAACfAwAA&#10;AAA=&#10;">
                  <v:line id="Line 20517" o:spid="_x0000_s1407" style="position:absolute;visibility:visible;mso-wrap-style:square" from="2498,3814" to="22515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  <v:shape id="直接箭头连接符 342" o:spid="_x0000_s1408" type="#_x0000_t32" style="position:absolute;left:22515;top:733;width:0;height:30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fPxsMAAADcAAAADwAAAGRycy9kb3ducmV2LnhtbESPT4vCMBTE78J+h/AWvGnqH7ZSjeKu&#10;CLK3VS/ens2zKTYvpYla/fQbQfA4zMxvmNmitZW4UuNLxwoG/QQEce50yYWC/W7dm4DwAVlj5ZgU&#10;3MnDYv7RmWGm3Y3/6LoNhYgQ9hkqMCHUmZQ+N2TR911NHL2TayyGKJtC6gZvEW4rOUySL2mx5Lhg&#10;sKYfQ/l5e7EKVnw4Ln8fNPiuD6vUszUuLVulup/tcgoiUBve4Vd7oxWMxkN4nolH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nz8bDAAAA3AAAAA8AAAAAAAAAAAAA&#10;AAAAoQIAAGRycy9kb3ducmV2LnhtbFBLBQYAAAAABAAEAPkAAACRAwAAAAA=&#10;" strokecolor="black [3213]" strokeweight="2pt">
                    <v:stroke endarrow="open"/>
                  </v:shape>
                  <v:shape id="Text Box 20565" o:spid="_x0000_s1409" type="#_x0000_t202" style="position:absolute;left:18629;width:4410;height:3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FRMcQA&#10;AADcAAAADwAAAGRycy9kb3ducmV2LnhtbESPzWrDMBCE74G+g9hCb4nsNpTgRgltaaGHEEhi6HWx&#10;NpaJtTKS6p+3jwKBHoeZ+YZZb0fbip58aBwryBcZCOLK6YZrBeXpe74CESKyxtYxKZgowHbzMFtj&#10;od3AB+qPsRYJwqFABSbGrpAyVIYshoXriJN3dt5iTNLXUnscEty28jnLXqXFhtOCwY4+DVWX459V&#10;YHfZ72H/lZtyKnuM0+nD8zAq9fQ4vr+BiDTG//C9/aMVLF9yuJ1JR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RUTH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 w:rsidRPr="00C7492A">
                            <w:rPr>
                              <w:rFonts w:hint="eastAsia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</w:rPr>
                            <w:t>kN</w:t>
                          </w:r>
                        </w:p>
                      </w:txbxContent>
                    </v:textbox>
                  </v:shape>
                  <v:shape id="图片 343" o:spid="_x0000_s1410" type="#_x0000_t75" style="position:absolute;left:419;top:2600;width:2861;height:30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6OYB3BAAAA3AAAAA8AAABkcnMvZG93bnJldi54bWxEj0uLwjAUhfcD/odwBXdjqhWRjlFEEBTc&#10;+EBneWnutB2bm5JErf/eCILLw3l8nOm8NbW4kfOVZQWDfgKCOLe64kLB8bD6noDwAVljbZkUPMjD&#10;fNb5mmKm7Z13dNuHQsQR9hkqKENoMil9XpJB37cNcfT+rDMYonSF1A7vcdzUcpgkY2mw4kgosaFl&#10;SfllfzURstuk7uxJmtP/o/4lt12601apXrdd/IAI1IZP+N1eawXpKIXXmXgE5OwJ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6OYB3BAAAA3AAAAA8AAAAAAAAAAAAAAAAAnwIA&#10;AGRycy9kb3ducmV2LnhtbFBLBQYAAAAABAAEAPcAAACNAwAAAAA=&#10;">
                    <v:imagedata r:id="rId76" o:title=""/>
                    <v:path arrowok="t"/>
                  </v:shape>
                  <v:shape id="图片 19864" o:spid="_x0000_s1411" type="#_x0000_t75" style="position:absolute;left:3069;top:6550;width:17238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lA5y/AAAA3gAAAA8AAABkcnMvZG93bnJldi54bWxET0sKwjAQ3QveIYzgTlNFxFajiCK4ceHn&#10;AEMztsVkUpqo1dMbQXA3j/edxaq1Rjyo8ZVjBaNhAoI4d7riQsHlvBvMQPiArNE4JgUv8rBadjsL&#10;zLR78pEep1CIGMI+QwVlCHUmpc9LsuiHriaO3NU1FkOETSF1g88Ybo0cJ8lUWqw4NpRY06ak/Ha6&#10;WwXGVG+3G2/N63YuRulhb7U+WqX6vXY9BxGoDX/xz73XcX46m07g+068QS4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kZQOcvwAAAN4AAAAPAAAAAAAAAAAAAAAAAJ8CAABk&#10;cnMvZG93bnJldi54bWxQSwUGAAAAAAQABAD3AAAAiwMAAAAA&#10;">
                    <v:imagedata r:id="rId77" o:title=""/>
                    <v:path arrowok="t"/>
                  </v:shape>
                  <v:shape id="图片 19865" o:spid="_x0000_s1412" type="#_x0000_t75" style="position:absolute;left:19920;top:6645;width:2979;height:2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6R5LGAAAA3gAAAA8AAABkcnMvZG93bnJldi54bWxET01rwkAQvQv9D8sIXqRualFs6iqlYCn0&#10;UNTS9jhkp9lodjZkx5j++25B8DaP9znLde9r1VEbq8AG7iYZKOIi2IpLAx/7ze0CVBRki3VgMvBL&#10;Edarm8EScxvOvKVuJ6VKIRxzNOBEmlzrWDjyGCehIU7cT2g9SoJtqW2L5xTuaz3Nsrn2WHFqcNjQ&#10;s6PiuDt5A6eDbD6Ps+2YOnrvq5e3e/l2X8aMhv3TIyihXq7ii/vVpvkPi/kM/t9JN+jV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rpHksYAAADeAAAADwAAAAAAAAAAAAAA&#10;AACfAgAAZHJzL2Rvd25yZXYueG1sUEsFBgAAAAAEAAQA9wAAAJIDAAAAAA==&#10;">
                    <v:imagedata r:id="rId63" o:title=""/>
                    <v:path arrowok="t"/>
                  </v:shape>
                  <v:shape id="图片 19866" o:spid="_x0000_s1413" type="#_x0000_t75" style="position:absolute;left:7227;top:3957;width:3048;height:3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8gubGAAAA3gAAAA8AAABkcnMvZG93bnJldi54bWxET01rwkAQvRf8D8sIvdVNhaYxukopWFoQ&#10;ilFEb5PsNAnNzobsauK/7xYEb/N4n7NYDaYRF+pcbVnB8yQCQVxYXXOpYL9bPyUgnEfW2FgmBVdy&#10;sFqOHhaYatvzli6ZL0UIYZeigsr7NpXSFRUZdBPbEgfux3YGfYBdKXWHfQg3jZxGUSwN1hwaKmzp&#10;vaLiNzsbBdvj92t/aD+mpzzPjpv9+Wtd5y9KPY6HtzkIT4O/i2/uTx3mz5I4hv93wg1y+Q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LyC5sYAAADeAAAADwAAAAAAAAAAAAAA&#10;AACfAgAAZHJzL2Rvd25yZXYueG1sUEsFBgAAAAAEAAQA9wAAAJIDAAAAAA==&#10;">
                    <v:imagedata r:id="rId50" o:title=""/>
                    <v:path arrowok="t"/>
                  </v:shape>
                  <v:shape id="图片 480" o:spid="_x0000_s1414" type="#_x0000_t75" style="position:absolute;left:12954;top:3796;width:3047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txAjEAAAA3AAAAA8AAABkcnMvZG93bnJldi54bWxET01rwkAQvRf6H5Yp9FY3Da2V6CoipLQg&#10;iKmI3ibZMQnNzobsauK/dw+Cx8f7ni0G04gLda62rOB9FIEgLqyuuVSw+0vfJiCcR9bYWCYFV3Kw&#10;mD8/zTDRtuctXTJfihDCLkEFlfdtIqUrKjLoRrYlDtzJdgZ9gF0pdYd9CDeNjKNoLA3WHBoqbGlV&#10;UfGfnY2C7WHz1e/b7/iY59lhvTv/pnX+qdTry7CcgvA0+If47v7RCj4mYX44E46An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LtxAjEAAAA3AAAAA8AAAAAAAAAAAAAAAAA&#10;nwIAAGRycy9kb3ducmV2LnhtbFBLBQYAAAAABAAEAPcAAACQAwAAAAA=&#10;">
                    <v:imagedata r:id="rId50" o:title=""/>
                    <v:path arrowok="t"/>
                  </v:shape>
                  <v:shape id="图片 481" o:spid="_x0000_s1415" type="#_x0000_t75" style="position:absolute;left:18499;top:3957;width:3047;height:3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2hYZPGAAAA3AAAAA8AAABkcnMvZG93bnJldi54bWxEj0FrwkAUhO+C/2F5Qm+6UVqV6CqlYGmh&#10;IEYRvb1kn0kw+zZkV5P++25B8DjMzDfMct2ZStypcaVlBeNRBII4s7rkXMFhvxnOQTiPrLGyTAp+&#10;ycF61e8tMda25R3dE5+LAGEXo4LC+zqW0mUFGXQjWxMH72Ibgz7IJpe6wTbATSUnUTSVBksOCwXW&#10;9FFQdk1uRsHutJ21x/pzck7T5PRzuH1vyvRNqZdB974A4anzz/Cj/aUVvM7H8H8mHAG5+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aFhk8YAAADcAAAADwAAAAAAAAAAAAAA&#10;AACfAgAAZHJzL2Rvd25yZXYueG1sUEsFBgAAAAAEAAQA9wAAAJIDAAAAAA==&#10;">
                    <v:imagedata r:id="rId50" o:title=""/>
                    <v:path arrowok="t"/>
                  </v:shape>
                  <v:shape id="图片 19867" o:spid="_x0000_s1416" type="#_x0000_t75" style="position:absolute;left:8237;top:1897;width:6857;height:20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oXZfCAAAA3gAAAA8AAABkcnMvZG93bnJldi54bWxET01rAjEQvRf8D2EEbzVrD1ZXo2hlwUsL&#10;VdnzsBmTxc1k3URd/31TKPQ2j/c5y3XvGnGnLtSeFUzGGQjiyuuajYLTsXidgQgRWWPjmRQ8KcB6&#10;NXhZYq79g7/pfohGpBAOOSqwMba5lKGy5DCMfUucuLPvHMYEOyN1h48U7hr5lmVT6bDm1GCxpQ9L&#10;1eVwcwpMc90WX7vCUom70peGN58VKzUa9psFiEh9/Bf/ufc6zZ/Ppu/w+066Qa5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aF2XwgAAAN4AAAAPAAAAAAAAAAAAAAAAAJ8C&#10;AABkcnMvZG93bnJldi54bWxQSwUGAAAAAAQABAD3AAAAjgMAAAAA&#10;">
                    <v:imagedata r:id="rId45" o:title=""/>
                    <v:path arrowok="t"/>
                  </v:shape>
                  <v:shape id="Text Box 20565" o:spid="_x0000_s1417" type="#_x0000_t202" style="position:absolute;left:9824;width:5684;height:2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wGocMA&#10;AADcAAAADwAAAGRycy9kb3ducmV2LnhtbESPT2sCMRTE74LfITyhN80qUmRrlFYseJCCutDrY/O6&#10;Wbp5WZJ0/3z7RhA8DjPzG2a7H2wjOvKhdqxguchAEJdO11wpKG6f8w2IEJE1No5JwUgB9rvpZIu5&#10;dj1fqLvGSiQIhxwVmBjbXMpQGrIYFq4lTt6P8xZjkr6S2mOf4LaRqyx7lRZrTgsGWzoYKn+vf1aB&#10;PWffl6/j0hRj0WEcbx+e+0Gpl9nw/gYi0hCf4Uf7pBWsNyu4n0lH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wGoc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kN/m</w:t>
                          </w:r>
                        </w:p>
                      </w:txbxContent>
                    </v:textbox>
                  </v:shape>
                  <v:shape id="Text Box 20565" o:spid="_x0000_s1418" type="#_x0000_t202" style="position:absolute;left:3577;top:5532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CjOsQA&#10;AADcAAAADwAAAGRycy9kb3ducmV2LnhtbESPzWrDMBCE74W8g9hCbo2cppTgRAlNSSCHUohjyHWx&#10;tpaptTKS4p+3rwqFHoeZ+YbZ7kfbip58aBwrWC4yEMSV0w3XCsrr6WkNIkRkja1jUjBRgP1u9rDF&#10;XLuBL9QXsRYJwiFHBSbGLpcyVIYshoXriJP35bzFmKSvpfY4JLht5XOWvUqLDacFgx29G6q+i7tV&#10;YD+y2+XzuDTlVPYYp+vB8zAqNX8c3zYgIo3xP/zXPmsFL+sV/J5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wozr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19" type="#_x0000_t202" style="position:absolute;left:9815;top:5519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k7TsMA&#10;AADcAAAADwAAAGRycy9kb3ducmV2LnhtbESPT2sCMRTE74LfITyhN80qIrIapRULPRRBXfD62Lxu&#10;lm5eliTun2/fFAo9DjPzG2Z/HGwjOvKhdqxguchAEJdO11wpKO7v8y2IEJE1No5JwUgBjofpZI+5&#10;dj1fqbvFSiQIhxwVmBjbXMpQGrIYFq4lTt6X8xZjkr6S2mOf4LaRqyzbSIs1pwWDLZ0Mld+3p1Vg&#10;P7PH9XJemmIsOozj/c1zPyj1MhtedyAiDfE//Nf+0ArW2zX8nk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k7Ts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20" type="#_x0000_t202" style="position:absolute;left:14837;top:5519;width:3665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We1cQA&#10;AADcAAAADwAAAGRycy9kb3ducmV2LnhtbESPzWrDMBCE74W8g9hCbo2ckpbgRAlNSSCHUohjyHWx&#10;tpaptTKS4p+3rwqFHoeZ+YbZ7kfbip58aBwrWC4yEMSV0w3XCsrr6WkNIkRkja1jUjBRgP1u9rDF&#10;XLuBL9QXsRYJwiFHBSbGLpcyVIYshoXriJP35bzFmKSvpfY4JLht5XOWvUqLDacFgx29G6q+i7tV&#10;YD+y2+XzuDTlVPYYp+vB8zAqNX8c3zYgIo3xP/zXPmsFq/UL/J5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VntX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21" type="#_x0000_t202" style="position:absolute;left:19931;top:5505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cAosMA&#10;AADcAAAADwAAAGRycy9kb3ducmV2LnhtbESPT2sCMRTE7wW/Q3hCbzWrFJHVKCoWeigFdcHrY/Pc&#10;LG5eliTun2/fFAo9DjPzG2azG2wjOvKhdqxgPstAEJdO11wpKK4fbysQISJrbByTgpEC7LaTlw3m&#10;2vV8pu4SK5EgHHJUYGJscylDachimLmWOHl35y3GJH0ltcc+wW0jF1m2lBZrTgsGWzoaKh+Xp1Vg&#10;v7Lb+fs0N8VYdBjH68FzPyj1Oh32axCRhvgf/mt/agXvqyX8nklH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cAos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66AA97E0" wp14:editId="39914C6F">
                <wp:simplePos x="0" y="0"/>
                <wp:positionH relativeFrom="column">
                  <wp:posOffset>2539844</wp:posOffset>
                </wp:positionH>
                <wp:positionV relativeFrom="paragraph">
                  <wp:posOffset>-914</wp:posOffset>
                </wp:positionV>
                <wp:extent cx="482600" cy="1403985"/>
                <wp:effectExtent l="0" t="0" r="0" b="6350"/>
                <wp:wrapNone/>
                <wp:docPr id="147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2" type="#_x0000_t202" style="position:absolute;left:0;text-align:left;margin-left:200pt;margin-top:-.05pt;width:38pt;height:110.55pt;z-index:252099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57BB894B" wp14:editId="508EF243">
                <wp:simplePos x="0" y="0"/>
                <wp:positionH relativeFrom="column">
                  <wp:posOffset>1767256</wp:posOffset>
                </wp:positionH>
                <wp:positionV relativeFrom="paragraph">
                  <wp:posOffset>51638</wp:posOffset>
                </wp:positionV>
                <wp:extent cx="379568" cy="1403985"/>
                <wp:effectExtent l="0" t="0" r="0" b="6350"/>
                <wp:wrapNone/>
                <wp:docPr id="147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3" type="#_x0000_t202" style="position:absolute;left:0;text-align:left;margin-left:139.15pt;margin-top:4.05pt;width:29.9pt;height:110.55pt;z-index:252075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49514C29" wp14:editId="4EE3AC91">
                <wp:simplePos x="0" y="0"/>
                <wp:positionH relativeFrom="column">
                  <wp:posOffset>1393755</wp:posOffset>
                </wp:positionH>
                <wp:positionV relativeFrom="paragraph">
                  <wp:posOffset>53467</wp:posOffset>
                </wp:positionV>
                <wp:extent cx="379568" cy="1403985"/>
                <wp:effectExtent l="0" t="0" r="0" b="6350"/>
                <wp:wrapNone/>
                <wp:docPr id="7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4" type="#_x0000_t202" style="position:absolute;left:0;text-align:left;margin-left:109.75pt;margin-top:4.2pt;width:29.9pt;height:110.55pt;z-index:252034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76C13598" wp14:editId="6D31F683">
                <wp:simplePos x="0" y="0"/>
                <wp:positionH relativeFrom="column">
                  <wp:posOffset>800100</wp:posOffset>
                </wp:positionH>
                <wp:positionV relativeFrom="paragraph">
                  <wp:posOffset>48895</wp:posOffset>
                </wp:positionV>
                <wp:extent cx="379095" cy="1403985"/>
                <wp:effectExtent l="0" t="0" r="0" b="6350"/>
                <wp:wrapNone/>
                <wp:docPr id="7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5" type="#_x0000_t202" style="position:absolute;left:0;text-align:left;margin-left:63pt;margin-top:3.85pt;width:29.85pt;height:110.55pt;z-index:2520299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53FB9AA7" wp14:editId="7668E6BC">
                <wp:simplePos x="0" y="0"/>
                <wp:positionH relativeFrom="column">
                  <wp:posOffset>1210360</wp:posOffset>
                </wp:positionH>
                <wp:positionV relativeFrom="paragraph">
                  <wp:posOffset>47625</wp:posOffset>
                </wp:positionV>
                <wp:extent cx="379568" cy="1403985"/>
                <wp:effectExtent l="0" t="0" r="0" b="6350"/>
                <wp:wrapNone/>
                <wp:docPr id="7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6" type="#_x0000_t202" style="position:absolute;left:0;text-align:left;margin-left:95.3pt;margin-top:3.75pt;width:29.9pt;height:110.55pt;z-index:252032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65796A1A" wp14:editId="7DE8464D">
                <wp:simplePos x="0" y="0"/>
                <wp:positionH relativeFrom="column">
                  <wp:posOffset>-17780</wp:posOffset>
                </wp:positionH>
                <wp:positionV relativeFrom="paragraph">
                  <wp:posOffset>-635</wp:posOffset>
                </wp:positionV>
                <wp:extent cx="379095" cy="1403985"/>
                <wp:effectExtent l="0" t="0" r="0" b="6350"/>
                <wp:wrapNone/>
                <wp:docPr id="7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  <w:vertAlign w:val="superscript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7" type="#_x0000_t202" style="position:absolute;left:0;text-align:left;margin-left:-1.4pt;margin-top:-.05pt;width:29.85pt;height:110.55pt;z-index:2520176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  <w:vertAlign w:val="super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68EB2C1" wp14:editId="6B6C806F">
                <wp:simplePos x="0" y="0"/>
                <wp:positionH relativeFrom="column">
                  <wp:posOffset>33376</wp:posOffset>
                </wp:positionH>
                <wp:positionV relativeFrom="paragraph">
                  <wp:posOffset>-762</wp:posOffset>
                </wp:positionV>
                <wp:extent cx="2392070" cy="0"/>
                <wp:effectExtent l="0" t="0" r="27305" b="19050"/>
                <wp:wrapNone/>
                <wp:docPr id="702" name="直接连接符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02" o:spid="_x0000_s1026" style="position:absolute;left:0;text-align:lef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5pt,-.05pt" to="191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" strokecolor="red" strokeweight="1pt"/>
            </w:pict>
          </mc:Fallback>
        </mc:AlternateContent>
      </w:r>
    </w:p>
    <w:p w:rsidR="0074496B" w:rsidRDefault="00872ED0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53FBDBC4" wp14:editId="002AC14E">
                <wp:simplePos x="0" y="0"/>
                <wp:positionH relativeFrom="column">
                  <wp:posOffset>813661</wp:posOffset>
                </wp:positionH>
                <wp:positionV relativeFrom="paragraph">
                  <wp:posOffset>45847</wp:posOffset>
                </wp:positionV>
                <wp:extent cx="439171" cy="1403985"/>
                <wp:effectExtent l="0" t="0" r="0" b="6350"/>
                <wp:wrapNone/>
                <wp:docPr id="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8" type="#_x0000_t202" style="position:absolute;left:0;text-align:left;margin-left:64.05pt;margin-top:3.6pt;width:34.6pt;height:110.55pt;z-index:252040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37E6B281" wp14:editId="285AE2BF">
                <wp:simplePos x="0" y="0"/>
                <wp:positionH relativeFrom="column">
                  <wp:posOffset>1390955</wp:posOffset>
                </wp:positionH>
                <wp:positionV relativeFrom="paragraph">
                  <wp:posOffset>41199</wp:posOffset>
                </wp:positionV>
                <wp:extent cx="439171" cy="1403985"/>
                <wp:effectExtent l="0" t="0" r="0" b="6350"/>
                <wp:wrapNone/>
                <wp:docPr id="7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4.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9" type="#_x0000_t202" style="position:absolute;left:0;text-align:left;margin-left:109.5pt;margin-top:3.25pt;width:34.6pt;height:110.55pt;z-index:252038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4.3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3643AD59" wp14:editId="5D5E099F">
                <wp:simplePos x="0" y="0"/>
                <wp:positionH relativeFrom="column">
                  <wp:posOffset>1106322</wp:posOffset>
                </wp:positionH>
                <wp:positionV relativeFrom="paragraph">
                  <wp:posOffset>42113</wp:posOffset>
                </wp:positionV>
                <wp:extent cx="439171" cy="1403985"/>
                <wp:effectExtent l="0" t="0" r="0" b="6350"/>
                <wp:wrapNone/>
                <wp:docPr id="7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5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0" type="#_x0000_t202" style="position:absolute;left:0;text-align:left;margin-left:87.1pt;margin-top:3.3pt;width:34.6pt;height:110.55pt;z-index:252036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5.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3C8818DC" wp14:editId="4C2E9766">
                <wp:simplePos x="0" y="0"/>
                <wp:positionH relativeFrom="column">
                  <wp:posOffset>33020</wp:posOffset>
                </wp:positionH>
                <wp:positionV relativeFrom="paragraph">
                  <wp:posOffset>86538</wp:posOffset>
                </wp:positionV>
                <wp:extent cx="2392070" cy="0"/>
                <wp:effectExtent l="0" t="0" r="27305" b="19050"/>
                <wp:wrapNone/>
                <wp:docPr id="703" name="直接连接符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03" o:spid="_x0000_s1026" style="position:absolute;left:0;text-align:lef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pt,6.8pt" to="190.9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" strokecolor="red" strokeweight="1pt"/>
            </w:pict>
          </mc:Fallback>
        </mc:AlternateContent>
      </w:r>
    </w:p>
    <w:p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18D23C2E" wp14:editId="545B629D">
                <wp:simplePos x="0" y="0"/>
                <wp:positionH relativeFrom="column">
                  <wp:posOffset>2539365</wp:posOffset>
                </wp:positionH>
                <wp:positionV relativeFrom="paragraph">
                  <wp:posOffset>181026</wp:posOffset>
                </wp:positionV>
                <wp:extent cx="482600" cy="1403985"/>
                <wp:effectExtent l="0" t="0" r="0" b="6350"/>
                <wp:wrapNone/>
                <wp:docPr id="199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1" type="#_x0000_t202" style="position:absolute;left:0;text-align:left;margin-left:199.95pt;margin-top:14.25pt;width:38pt;height:110.55pt;z-index:252101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298A08FC" wp14:editId="2F8769F7">
                <wp:simplePos x="0" y="0"/>
                <wp:positionH relativeFrom="column">
                  <wp:posOffset>802285</wp:posOffset>
                </wp:positionH>
                <wp:positionV relativeFrom="paragraph">
                  <wp:posOffset>183007</wp:posOffset>
                </wp:positionV>
                <wp:extent cx="417195" cy="1403985"/>
                <wp:effectExtent l="0" t="0" r="0" b="6350"/>
                <wp:wrapNone/>
                <wp:docPr id="7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2" type="#_x0000_t202" style="position:absolute;left:0;text-align:left;margin-left:63.15pt;margin-top:14.4pt;width:32.85pt;height:110.55pt;z-index:252054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2DEF874E" wp14:editId="5926818B">
                <wp:simplePos x="0" y="0"/>
                <wp:positionH relativeFrom="column">
                  <wp:posOffset>1116330</wp:posOffset>
                </wp:positionH>
                <wp:positionV relativeFrom="paragraph">
                  <wp:posOffset>177165</wp:posOffset>
                </wp:positionV>
                <wp:extent cx="417195" cy="1403985"/>
                <wp:effectExtent l="0" t="0" r="0" b="6350"/>
                <wp:wrapNone/>
                <wp:docPr id="7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3" type="#_x0000_t202" style="position:absolute;left:0;text-align:left;margin-left:87.9pt;margin-top:13.95pt;width:32.85pt;height:110.55pt;z-index:252052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7877FC7E" wp14:editId="2E1E5C25">
                <wp:simplePos x="0" y="0"/>
                <wp:positionH relativeFrom="column">
                  <wp:posOffset>1366520</wp:posOffset>
                </wp:positionH>
                <wp:positionV relativeFrom="paragraph">
                  <wp:posOffset>171450</wp:posOffset>
                </wp:positionV>
                <wp:extent cx="417195" cy="1403985"/>
                <wp:effectExtent l="0" t="0" r="0" b="6350"/>
                <wp:wrapNone/>
                <wp:docPr id="7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4" type="#_x0000_t202" style="position:absolute;left:0;text-align:left;margin-left:107.6pt;margin-top:13.5pt;width:32.85pt;height:110.55pt;z-index:252050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5DC1C058" wp14:editId="6CFCE60E">
                <wp:simplePos x="0" y="0"/>
                <wp:positionH relativeFrom="column">
                  <wp:posOffset>1133704</wp:posOffset>
                </wp:positionH>
                <wp:positionV relativeFrom="paragraph">
                  <wp:posOffset>39167</wp:posOffset>
                </wp:positionV>
                <wp:extent cx="379568" cy="1403985"/>
                <wp:effectExtent l="0" t="0" r="0" b="6350"/>
                <wp:wrapNone/>
                <wp:docPr id="7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5" type="#_x0000_t202" style="position:absolute;left:0;text-align:left;margin-left:89.25pt;margin-top:3.1pt;width:29.9pt;height:110.55pt;z-index:252048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8B0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D128B1E" wp14:editId="0B6FC442">
                <wp:simplePos x="0" y="0"/>
                <wp:positionH relativeFrom="column">
                  <wp:posOffset>252832</wp:posOffset>
                </wp:positionH>
                <wp:positionV relativeFrom="paragraph">
                  <wp:posOffset>49225</wp:posOffset>
                </wp:positionV>
                <wp:extent cx="438415" cy="1403985"/>
                <wp:effectExtent l="0" t="0" r="0" b="6350"/>
                <wp:wrapNone/>
                <wp:docPr id="7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6" type="#_x0000_t202" style="position:absolute;left:0;text-align:left;margin-left:19.9pt;margin-top:3.9pt;width:34.5pt;height:110.55pt;z-index:252046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59C8E0F5" wp14:editId="0A6AEDB3">
                <wp:simplePos x="0" y="0"/>
                <wp:positionH relativeFrom="column">
                  <wp:posOffset>542290</wp:posOffset>
                </wp:positionH>
                <wp:positionV relativeFrom="paragraph">
                  <wp:posOffset>40259</wp:posOffset>
                </wp:positionV>
                <wp:extent cx="379568" cy="1403985"/>
                <wp:effectExtent l="0" t="0" r="0" b="6350"/>
                <wp:wrapNone/>
                <wp:docPr id="7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7" type="#_x0000_t202" style="position:absolute;left:0;text-align:left;margin-left:42.7pt;margin-top:3.15pt;width:29.9pt;height:110.55pt;z-index:252044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X7d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432DA593" wp14:editId="4935BF0F">
                <wp:simplePos x="0" y="0"/>
                <wp:positionH relativeFrom="column">
                  <wp:posOffset>819252</wp:posOffset>
                </wp:positionH>
                <wp:positionV relativeFrom="paragraph">
                  <wp:posOffset>40640</wp:posOffset>
                </wp:positionV>
                <wp:extent cx="379568" cy="1403985"/>
                <wp:effectExtent l="0" t="0" r="0" b="6350"/>
                <wp:wrapNone/>
                <wp:docPr id="7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7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8" type="#_x0000_t202" style="position:absolute;left:0;text-align:left;margin-left:64.5pt;margin-top:3.2pt;width:29.9pt;height:110.55pt;z-index:252042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7.1</w:t>
                      </w:r>
                    </w:p>
                  </w:txbxContent>
                </v:textbox>
              </v:shape>
            </w:pict>
          </mc:Fallback>
        </mc:AlternateContent>
      </w:r>
    </w:p>
    <w:p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50BF2E13" wp14:editId="515769A4">
                <wp:simplePos x="0" y="0"/>
                <wp:positionH relativeFrom="column">
                  <wp:posOffset>540506</wp:posOffset>
                </wp:positionH>
                <wp:positionV relativeFrom="paragraph">
                  <wp:posOffset>139065</wp:posOffset>
                </wp:positionV>
                <wp:extent cx="379095" cy="1403985"/>
                <wp:effectExtent l="0" t="0" r="0" b="6350"/>
                <wp:wrapNone/>
                <wp:docPr id="7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9" type="#_x0000_t202" style="position:absolute;left:0;text-align:left;margin-left:42.55pt;margin-top:10.95pt;width:29.85pt;height:110.55pt;z-index:252058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KJg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0F4FD7B4" wp14:editId="0512D103">
                <wp:simplePos x="0" y="0"/>
                <wp:positionH relativeFrom="column">
                  <wp:posOffset>870635</wp:posOffset>
                </wp:positionH>
                <wp:positionV relativeFrom="paragraph">
                  <wp:posOffset>141529</wp:posOffset>
                </wp:positionV>
                <wp:extent cx="379568" cy="1403985"/>
                <wp:effectExtent l="0" t="0" r="0" b="6350"/>
                <wp:wrapNone/>
                <wp:docPr id="76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0" type="#_x0000_t202" style="position:absolute;left:0;text-align:left;margin-left:68.55pt;margin-top:11.15pt;width:29.9pt;height:110.55pt;z-index:252056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Hyw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581849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79977779" wp14:editId="42CF6567">
                <wp:simplePos x="0" y="0"/>
                <wp:positionH relativeFrom="column">
                  <wp:posOffset>2573655</wp:posOffset>
                </wp:positionH>
                <wp:positionV relativeFrom="paragraph">
                  <wp:posOffset>193040</wp:posOffset>
                </wp:positionV>
                <wp:extent cx="482600" cy="1403985"/>
                <wp:effectExtent l="0" t="0" r="0" b="6350"/>
                <wp:wrapNone/>
                <wp:docPr id="199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1" type="#_x0000_t202" style="position:absolute;left:0;text-align:left;margin-left:202.65pt;margin-top:15.2pt;width:38pt;height:110.55pt;z-index:252103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379F4359" wp14:editId="73E790AF">
                <wp:simplePos x="0" y="0"/>
                <wp:positionH relativeFrom="column">
                  <wp:posOffset>618490</wp:posOffset>
                </wp:positionH>
                <wp:positionV relativeFrom="paragraph">
                  <wp:posOffset>132080</wp:posOffset>
                </wp:positionV>
                <wp:extent cx="379095" cy="1403985"/>
                <wp:effectExtent l="0" t="0" r="0" b="6350"/>
                <wp:wrapNone/>
                <wp:docPr id="14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2" type="#_x0000_t202" style="position:absolute;left:0;text-align:left;margin-left:48.7pt;margin-top:10.4pt;width:29.85pt;height:110.55pt;z-index:252066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15A6843C" wp14:editId="302BB29C">
                <wp:simplePos x="0" y="0"/>
                <wp:positionH relativeFrom="column">
                  <wp:posOffset>1811088</wp:posOffset>
                </wp:positionH>
                <wp:positionV relativeFrom="paragraph">
                  <wp:posOffset>130556</wp:posOffset>
                </wp:positionV>
                <wp:extent cx="379568" cy="1403985"/>
                <wp:effectExtent l="0" t="0" r="0" b="6350"/>
                <wp:wrapNone/>
                <wp:docPr id="14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3" type="#_x0000_t202" style="position:absolute;left:0;text-align:left;margin-left:142.6pt;margin-top:10.3pt;width:29.9pt;height:110.55pt;z-index:252077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176FE916" wp14:editId="3B4D9F60">
                <wp:simplePos x="0" y="0"/>
                <wp:positionH relativeFrom="column">
                  <wp:posOffset>1096569</wp:posOffset>
                </wp:positionH>
                <wp:positionV relativeFrom="paragraph">
                  <wp:posOffset>129185</wp:posOffset>
                </wp:positionV>
                <wp:extent cx="417195" cy="1403985"/>
                <wp:effectExtent l="0" t="0" r="0" b="6350"/>
                <wp:wrapNone/>
                <wp:docPr id="146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4" type="#_x0000_t202" style="position:absolute;left:0;text-align:left;margin-left:86.35pt;margin-top:10.15pt;width:32.85pt;height:110.55pt;z-index:252072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2BE7EA10" wp14:editId="7B0B2686">
                <wp:simplePos x="0" y="0"/>
                <wp:positionH relativeFrom="column">
                  <wp:posOffset>1374623</wp:posOffset>
                </wp:positionH>
                <wp:positionV relativeFrom="paragraph">
                  <wp:posOffset>128347</wp:posOffset>
                </wp:positionV>
                <wp:extent cx="417195" cy="1403985"/>
                <wp:effectExtent l="0" t="0" r="0" b="6350"/>
                <wp:wrapNone/>
                <wp:docPr id="14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5" type="#_x0000_t202" style="position:absolute;left:0;text-align:left;margin-left:108.25pt;margin-top:10.1pt;width:32.85pt;height:110.55pt;z-index:252070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75D1E427" wp14:editId="102AA794">
                <wp:simplePos x="0" y="0"/>
                <wp:positionH relativeFrom="column">
                  <wp:posOffset>840664</wp:posOffset>
                </wp:positionH>
                <wp:positionV relativeFrom="paragraph">
                  <wp:posOffset>131445</wp:posOffset>
                </wp:positionV>
                <wp:extent cx="379095" cy="1403985"/>
                <wp:effectExtent l="0" t="0" r="0" b="6350"/>
                <wp:wrapNone/>
                <wp:docPr id="14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6" type="#_x0000_t202" style="position:absolute;left:0;text-align:left;margin-left:66.2pt;margin-top:10.35pt;width:29.85pt;height:110.55pt;z-index:252068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4F6B9289" wp14:editId="6CE16D54">
                <wp:simplePos x="0" y="0"/>
                <wp:positionH relativeFrom="column">
                  <wp:posOffset>246500</wp:posOffset>
                </wp:positionH>
                <wp:positionV relativeFrom="paragraph">
                  <wp:posOffset>128143</wp:posOffset>
                </wp:positionV>
                <wp:extent cx="438415" cy="1403985"/>
                <wp:effectExtent l="0" t="0" r="0" b="6350"/>
                <wp:wrapNone/>
                <wp:docPr id="14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7" type="#_x0000_t202" style="position:absolute;left:0;text-align:left;margin-left:19.4pt;margin-top:10.1pt;width:34.5pt;height:110.55pt;z-index:252064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1F2C2E5F" wp14:editId="7CFBB9EA">
                <wp:simplePos x="0" y="0"/>
                <wp:positionH relativeFrom="column">
                  <wp:posOffset>-19050</wp:posOffset>
                </wp:positionH>
                <wp:positionV relativeFrom="paragraph">
                  <wp:posOffset>127635</wp:posOffset>
                </wp:positionV>
                <wp:extent cx="379095" cy="1403985"/>
                <wp:effectExtent l="0" t="0" r="0" b="6350"/>
                <wp:wrapNone/>
                <wp:docPr id="7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8" type="#_x0000_t202" style="position:absolute;left:0;text-align:left;margin-left:-1.5pt;margin-top:10.05pt;width:29.85pt;height:110.55pt;z-index:25201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60184A2E" wp14:editId="1EE2B070">
                <wp:simplePos x="0" y="0"/>
                <wp:positionH relativeFrom="column">
                  <wp:posOffset>48260</wp:posOffset>
                </wp:positionH>
                <wp:positionV relativeFrom="paragraph">
                  <wp:posOffset>178435</wp:posOffset>
                </wp:positionV>
                <wp:extent cx="2392045" cy="0"/>
                <wp:effectExtent l="0" t="0" r="27305" b="19050"/>
                <wp:wrapNone/>
                <wp:docPr id="736" name="直接连接符 7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4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36" o:spid="_x0000_s1026" style="position:absolute;left:0;text-align:lef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8pt,14.05pt" to="192.1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" strokecolor="red" strokeweight="1pt"/>
            </w:pict>
          </mc:Fallback>
        </mc:AlternateContent>
      </w: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1D7A4F" w:rsidRDefault="001D7A4F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10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</w:t>
      </w:r>
      <w:proofErr w:type="gramStart"/>
      <w:r w:rsidR="0028797E">
        <w:rPr>
          <w:rFonts w:ascii="黑体" w:eastAsia="黑体" w:hAnsi="黑体" w:hint="eastAsia"/>
          <w:szCs w:val="21"/>
        </w:rPr>
        <w:t>结构</w:t>
      </w:r>
      <w:r w:rsidR="0026021C" w:rsidRPr="0026021C">
        <w:rPr>
          <w:rFonts w:eastAsia="黑体" w:hint="eastAsia"/>
          <w:szCs w:val="21"/>
        </w:rPr>
        <w:t>各杆</w:t>
      </w:r>
      <w:r w:rsidR="0026021C">
        <w:rPr>
          <w:rFonts w:eastAsia="黑体" w:hint="eastAsia"/>
          <w:szCs w:val="21"/>
        </w:rPr>
        <w:t>的</w:t>
      </w:r>
      <w:proofErr w:type="gramEnd"/>
      <w:r w:rsidR="0026021C" w:rsidRPr="0026021C">
        <w:rPr>
          <w:rFonts w:eastAsia="黑体" w:hint="eastAsia"/>
          <w:i/>
          <w:szCs w:val="21"/>
        </w:rPr>
        <w:t>EI</w:t>
      </w:r>
      <w:r w:rsidR="0026021C">
        <w:rPr>
          <w:rFonts w:eastAsia="黑体" w:hint="eastAsia"/>
          <w:szCs w:val="21"/>
        </w:rPr>
        <w:t>，</w:t>
      </w:r>
      <w:r w:rsidR="0026021C" w:rsidRPr="0026021C">
        <w:rPr>
          <w:rFonts w:eastAsia="黑体" w:hint="eastAsia"/>
          <w:i/>
          <w:szCs w:val="21"/>
        </w:rPr>
        <w:t>l</w:t>
      </w:r>
      <w:r w:rsidR="0026021C">
        <w:rPr>
          <w:rFonts w:eastAsia="黑体" w:hint="eastAsia"/>
          <w:szCs w:val="21"/>
        </w:rPr>
        <w:t>均相同</w:t>
      </w:r>
      <w:r w:rsidR="0028797E">
        <w:rPr>
          <w:rFonts w:ascii="黑体" w:eastAsia="黑体" w:hAnsi="黑体" w:hint="eastAsia"/>
          <w:szCs w:val="21"/>
        </w:rPr>
        <w:t>，</w:t>
      </w:r>
      <w:proofErr w:type="gramStart"/>
      <w:r w:rsidR="0026021C">
        <w:rPr>
          <w:rFonts w:ascii="黑体" w:eastAsia="黑体" w:hAnsi="黑体" w:hint="eastAsia"/>
          <w:szCs w:val="21"/>
        </w:rPr>
        <w:t>作出</w:t>
      </w:r>
      <w:proofErr w:type="gramEnd"/>
      <w:r w:rsidR="0026021C">
        <w:rPr>
          <w:rFonts w:ascii="黑体" w:eastAsia="黑体" w:hAnsi="黑体" w:hint="eastAsia"/>
          <w:szCs w:val="21"/>
        </w:rPr>
        <w:t>其弯矩图</w:t>
      </w:r>
      <w:r w:rsidR="0028797E">
        <w:rPr>
          <w:rFonts w:ascii="黑体" w:eastAsia="黑体" w:hAnsi="黑体" w:hint="eastAsia"/>
          <w:szCs w:val="21"/>
        </w:rPr>
        <w:t>。</w:t>
      </w:r>
    </w:p>
    <w:p w:rsidR="00203391" w:rsidRDefault="003D069E" w:rsidP="00652074">
      <w:pPr>
        <w:ind w:rightChars="92" w:right="193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54118683" wp14:editId="3F623B90">
                <wp:simplePos x="0" y="0"/>
                <wp:positionH relativeFrom="column">
                  <wp:posOffset>3003580</wp:posOffset>
                </wp:positionH>
                <wp:positionV relativeFrom="paragraph">
                  <wp:posOffset>15278</wp:posOffset>
                </wp:positionV>
                <wp:extent cx="574675" cy="316230"/>
                <wp:effectExtent l="0" t="0" r="0" b="7620"/>
                <wp:wrapNone/>
                <wp:docPr id="53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069E" w:rsidRDefault="003D069E" w:rsidP="009D300B">
                            <w:pPr>
                              <w:pStyle w:val="a3"/>
                            </w:pPr>
                            <w:r w:rsidRPr="003D069E">
                              <w:rPr>
                                <w:rFonts w:ascii="Times New Roman" w:hAnsi="Times New Roman" w:hint="eastAsia"/>
                                <w:iCs/>
                                <w:color w:val="FF0000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ql</w:t>
                            </w:r>
                            <w:r>
                              <w:rPr>
                                <w:rFonts w:ascii="Times New Roman" w:hAnsi="Times New Roman"/>
                                <w:color w:val="FF0000"/>
                                <w:position w:val="6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4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710" o:spid="_x0000_s1454" type="#_x0000_t202" style="position:absolute;left:0;text-align:left;margin-left:236.5pt;margin-top:1.2pt;width:45.25pt;height:24.9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" filled="f" stroked="f">
                <v:textbox>
                  <w:txbxContent>
                    <w:p w:rsidR="003D069E" w:rsidRDefault="003D069E" w:rsidP="009D300B">
                      <w:pPr>
                        <w:pStyle w:val="a3"/>
                      </w:pPr>
                      <w:r w:rsidRPr="003D069E">
                        <w:rPr>
                          <w:rFonts w:ascii="Times New Roman" w:hAnsi="Times New Roman" w:hint="eastAsia"/>
                          <w:iCs/>
                          <w:color w:val="FF0000"/>
                          <w:szCs w:val="21"/>
                        </w:rPr>
                        <w:t>5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ql</w:t>
                      </w:r>
                      <w:r>
                        <w:rPr>
                          <w:rFonts w:ascii="Times New Roman" w:hAnsi="Times New Roman"/>
                          <w:color w:val="FF0000"/>
                          <w:position w:val="6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48</w:t>
                      </w:r>
                    </w:p>
                  </w:txbxContent>
                </v:textbox>
              </v:shape>
            </w:pict>
          </mc:Fallback>
        </mc:AlternateContent>
      </w:r>
      <w:r w:rsidR="009D300B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6EBE7BDA" wp14:editId="1CA24A5E">
                <wp:simplePos x="0" y="0"/>
                <wp:positionH relativeFrom="column">
                  <wp:posOffset>3940579</wp:posOffset>
                </wp:positionH>
                <wp:positionV relativeFrom="paragraph">
                  <wp:posOffset>782718</wp:posOffset>
                </wp:positionV>
                <wp:extent cx="482600" cy="1403985"/>
                <wp:effectExtent l="0" t="0" r="0" b="6350"/>
                <wp:wrapNone/>
                <wp:docPr id="8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9" type="#_x0000_t202" style="position:absolute;left:0;text-align:left;margin-left:310.3pt;margin-top:61.65pt;width:38pt;height:110.55pt;z-index:252171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VlaNA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300B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543DE19B" wp14:editId="6504D664">
                <wp:simplePos x="0" y="0"/>
                <wp:positionH relativeFrom="column">
                  <wp:posOffset>2910564</wp:posOffset>
                </wp:positionH>
                <wp:positionV relativeFrom="paragraph">
                  <wp:posOffset>2320747</wp:posOffset>
                </wp:positionV>
                <wp:extent cx="482600" cy="1403985"/>
                <wp:effectExtent l="0" t="0" r="0" b="6350"/>
                <wp:wrapNone/>
                <wp:docPr id="8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0" type="#_x0000_t202" style="position:absolute;left:0;text-align:left;margin-left:229.2pt;margin-top:182.75pt;width:38pt;height:110.55pt;z-index:252169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Z4hNA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300B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1CB88F46" wp14:editId="6F5D233A">
                <wp:simplePos x="0" y="0"/>
                <wp:positionH relativeFrom="column">
                  <wp:posOffset>766395</wp:posOffset>
                </wp:positionH>
                <wp:positionV relativeFrom="paragraph">
                  <wp:posOffset>2240458</wp:posOffset>
                </wp:positionV>
                <wp:extent cx="482600" cy="1403985"/>
                <wp:effectExtent l="0" t="0" r="0" b="6350"/>
                <wp:wrapNone/>
                <wp:docPr id="8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1" type="#_x0000_t202" style="position:absolute;left:0;text-align:left;margin-left:60.35pt;margin-top:176.4pt;width:38pt;height:110.55pt;z-index:252167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300B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2D8318F8" wp14:editId="1961A741">
                <wp:simplePos x="0" y="0"/>
                <wp:positionH relativeFrom="column">
                  <wp:posOffset>1344295</wp:posOffset>
                </wp:positionH>
                <wp:positionV relativeFrom="paragraph">
                  <wp:posOffset>126365</wp:posOffset>
                </wp:positionV>
                <wp:extent cx="482600" cy="1403985"/>
                <wp:effectExtent l="0" t="0" r="0" b="6350"/>
                <wp:wrapNone/>
                <wp:docPr id="8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2" type="#_x0000_t202" style="position:absolute;left:0;text-align:left;margin-left:105.85pt;margin-top:9.95pt;width:38pt;height:110.55pt;z-index:252165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300B">
        <w:rPr>
          <w:noProof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3395C2FB" wp14:editId="1365DBBF">
                <wp:simplePos x="0" y="0"/>
                <wp:positionH relativeFrom="column">
                  <wp:posOffset>2379400</wp:posOffset>
                </wp:positionH>
                <wp:positionV relativeFrom="paragraph">
                  <wp:posOffset>918896</wp:posOffset>
                </wp:positionV>
                <wp:extent cx="574675" cy="316230"/>
                <wp:effectExtent l="0" t="0" r="0" b="7620"/>
                <wp:wrapNone/>
                <wp:docPr id="801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710" o:spid="_x0000_s1453" type="#_x0000_t202" style="position:absolute;left:0;text-align:left;margin-left:187.35pt;margin-top:72.35pt;width:45.25pt;height:24.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45ABE994" wp14:editId="6F2CBFA2">
                <wp:simplePos x="0" y="0"/>
                <wp:positionH relativeFrom="column">
                  <wp:posOffset>3551575</wp:posOffset>
                </wp:positionH>
                <wp:positionV relativeFrom="paragraph">
                  <wp:posOffset>1586255</wp:posOffset>
                </wp:positionV>
                <wp:extent cx="292608" cy="379186"/>
                <wp:effectExtent l="0" t="0" r="31750" b="20955"/>
                <wp:wrapNone/>
                <wp:docPr id="800" name="直接连接符 8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800" o:spid="_x0000_s1026" style="position:absolute;left:0;text-align:lef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65pt,124.9pt" to="302.7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22C0A722" wp14:editId="53D891CD">
                <wp:simplePos x="0" y="0"/>
                <wp:positionH relativeFrom="column">
                  <wp:posOffset>3557256</wp:posOffset>
                </wp:positionH>
                <wp:positionV relativeFrom="paragraph">
                  <wp:posOffset>1201395</wp:posOffset>
                </wp:positionV>
                <wp:extent cx="284785" cy="382790"/>
                <wp:effectExtent l="0" t="0" r="20320" b="17780"/>
                <wp:wrapNone/>
                <wp:docPr id="19997" name="直接连接符 19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7" o:spid="_x0000_s1026" style="position:absolute;left:0;text-align:left;flip:y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94.6pt" to="302.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365E4622" wp14:editId="59B545F7">
                <wp:simplePos x="0" y="0"/>
                <wp:positionH relativeFrom="column">
                  <wp:posOffset>2652217</wp:posOffset>
                </wp:positionH>
                <wp:positionV relativeFrom="paragraph">
                  <wp:posOffset>1582384</wp:posOffset>
                </wp:positionV>
                <wp:extent cx="284785" cy="382790"/>
                <wp:effectExtent l="0" t="0" r="20320" b="17780"/>
                <wp:wrapNone/>
                <wp:docPr id="19996" name="直接连接符 19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6" o:spid="_x0000_s1026" style="position:absolute;left:0;text-align:left;flip:y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124.6pt" to="231.25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1A49F6BD" wp14:editId="228B7A9E">
                <wp:simplePos x="0" y="0"/>
                <wp:positionH relativeFrom="column">
                  <wp:posOffset>2644902</wp:posOffset>
                </wp:positionH>
                <wp:positionV relativeFrom="paragraph">
                  <wp:posOffset>1203198</wp:posOffset>
                </wp:positionV>
                <wp:extent cx="292608" cy="379186"/>
                <wp:effectExtent l="0" t="0" r="31750" b="20955"/>
                <wp:wrapNone/>
                <wp:docPr id="19995" name="直接连接符 19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5" o:spid="_x0000_s1026" style="position:absolute;left:0;text-align:lef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25pt,94.75pt" to="231.3pt,1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5BEBBD96" wp14:editId="7DD51A8D">
                <wp:simplePos x="0" y="0"/>
                <wp:positionH relativeFrom="column">
                  <wp:posOffset>2796601</wp:posOffset>
                </wp:positionH>
                <wp:positionV relativeFrom="paragraph">
                  <wp:posOffset>2123288</wp:posOffset>
                </wp:positionV>
                <wp:extent cx="888076" cy="8510"/>
                <wp:effectExtent l="0" t="0" r="26670" b="29845"/>
                <wp:wrapNone/>
                <wp:docPr id="19994" name="直接连接符 19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4" o:spid="_x0000_s1026" style="position:absolute;left:0;text-align:left;flip:y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67.2pt" to="290.15pt,1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7368851C" wp14:editId="0BC786F9">
                <wp:simplePos x="0" y="0"/>
                <wp:positionH relativeFrom="column">
                  <wp:posOffset>2798521</wp:posOffset>
                </wp:positionH>
                <wp:positionV relativeFrom="paragraph">
                  <wp:posOffset>1071524</wp:posOffset>
                </wp:positionV>
                <wp:extent cx="888076" cy="8510"/>
                <wp:effectExtent l="0" t="0" r="26670" b="29845"/>
                <wp:wrapNone/>
                <wp:docPr id="19993" name="直接连接符 19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3" o:spid="_x0000_s1026" style="position:absolute;left:0;text-align:left;flip:y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35pt,84.35pt" to="290.3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0091C56B" wp14:editId="734F4DDE">
                <wp:simplePos x="0" y="0"/>
                <wp:positionH relativeFrom="column">
                  <wp:posOffset>2658694</wp:posOffset>
                </wp:positionH>
                <wp:positionV relativeFrom="paragraph">
                  <wp:posOffset>1966822</wp:posOffset>
                </wp:positionV>
                <wp:extent cx="241300" cy="0"/>
                <wp:effectExtent l="0" t="0" r="25400" b="19050"/>
                <wp:wrapNone/>
                <wp:docPr id="19992" name="直接连接符 19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2" o:spid="_x0000_s1026" style="position:absolute;left:0;text-align:left;flip:y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35pt,154.85pt" to="228.3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446B401A" wp14:editId="6186ED73">
                <wp:simplePos x="0" y="0"/>
                <wp:positionH relativeFrom="column">
                  <wp:posOffset>3576661</wp:posOffset>
                </wp:positionH>
                <wp:positionV relativeFrom="paragraph">
                  <wp:posOffset>1966873</wp:posOffset>
                </wp:positionV>
                <wp:extent cx="241300" cy="0"/>
                <wp:effectExtent l="0" t="0" r="25400" b="19050"/>
                <wp:wrapNone/>
                <wp:docPr id="19991" name="直接连接符 19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1" o:spid="_x0000_s1026" style="position:absolute;left:0;text-align:left;flip:y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.65pt,154.85pt" to="300.6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105043F9" wp14:editId="724C7036">
                <wp:simplePos x="0" y="0"/>
                <wp:positionH relativeFrom="column">
                  <wp:posOffset>3610686</wp:posOffset>
                </wp:positionH>
                <wp:positionV relativeFrom="paragraph">
                  <wp:posOffset>1206198</wp:posOffset>
                </wp:positionV>
                <wp:extent cx="241300" cy="0"/>
                <wp:effectExtent l="0" t="0" r="25400" b="19050"/>
                <wp:wrapNone/>
                <wp:docPr id="19990" name="直接连接符 19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0" o:spid="_x0000_s1026" style="position:absolute;left:0;text-align:left;flip:y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3pt,95pt" to="303.3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7979AFC4" wp14:editId="4C58DE79">
                <wp:simplePos x="0" y="0"/>
                <wp:positionH relativeFrom="column">
                  <wp:posOffset>2652418</wp:posOffset>
                </wp:positionH>
                <wp:positionV relativeFrom="paragraph">
                  <wp:posOffset>1206325</wp:posOffset>
                </wp:positionV>
                <wp:extent cx="241300" cy="0"/>
                <wp:effectExtent l="0" t="0" r="25400" b="19050"/>
                <wp:wrapNone/>
                <wp:docPr id="19989" name="直接连接符 19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9" o:spid="_x0000_s1026" style="position:absolute;left:0;text-align:left;flip:y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95pt" to="227.85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085BB3EF" wp14:editId="4112817C">
                <wp:simplePos x="0" y="0"/>
                <wp:positionH relativeFrom="column">
                  <wp:posOffset>2796565</wp:posOffset>
                </wp:positionH>
                <wp:positionV relativeFrom="paragraph">
                  <wp:posOffset>1898015</wp:posOffset>
                </wp:positionV>
                <wp:extent cx="0" cy="234086"/>
                <wp:effectExtent l="0" t="0" r="19050" b="13970"/>
                <wp:wrapNone/>
                <wp:docPr id="19988" name="直接连接符 19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8" o:spid="_x0000_s1026" style="position:absolute;left:0;text-align:lef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49.45pt" to="220.2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7DFE4B95" wp14:editId="1FA695A8">
                <wp:simplePos x="0" y="0"/>
                <wp:positionH relativeFrom="column">
                  <wp:posOffset>3696966</wp:posOffset>
                </wp:positionH>
                <wp:positionV relativeFrom="paragraph">
                  <wp:posOffset>1898092</wp:posOffset>
                </wp:positionV>
                <wp:extent cx="0" cy="234086"/>
                <wp:effectExtent l="0" t="0" r="19050" b="13970"/>
                <wp:wrapNone/>
                <wp:docPr id="19987" name="直接连接符 19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7" o:spid="_x0000_s1026" style="position:absolute;left:0;text-align:left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1.1pt,149.45pt" to="291.1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54C8118A" wp14:editId="1A55CE3A">
                <wp:simplePos x="0" y="0"/>
                <wp:positionH relativeFrom="column">
                  <wp:posOffset>3692801</wp:posOffset>
                </wp:positionH>
                <wp:positionV relativeFrom="paragraph">
                  <wp:posOffset>1070204</wp:posOffset>
                </wp:positionV>
                <wp:extent cx="0" cy="234086"/>
                <wp:effectExtent l="0" t="0" r="19050" b="13970"/>
                <wp:wrapNone/>
                <wp:docPr id="19986" name="直接连接符 19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6" o:spid="_x0000_s1026" style="position:absolute;left:0;text-align:lef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75pt,84.25pt" to="290.75pt,10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68D53A8B" wp14:editId="5733DE88">
                <wp:simplePos x="0" y="0"/>
                <wp:positionH relativeFrom="column">
                  <wp:posOffset>2796410</wp:posOffset>
                </wp:positionH>
                <wp:positionV relativeFrom="paragraph">
                  <wp:posOffset>1071169</wp:posOffset>
                </wp:positionV>
                <wp:extent cx="0" cy="234086"/>
                <wp:effectExtent l="0" t="0" r="19050" b="13970"/>
                <wp:wrapNone/>
                <wp:docPr id="19985" name="直接连接符 19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5" o:spid="_x0000_s1026" style="position:absolute;left:0;text-align:lef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84.35pt" to="220.2pt,10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" strokecolor="red" strokeweight="1pt"/>
            </w:pict>
          </mc:Fallback>
        </mc:AlternateContent>
      </w:r>
      <w:r w:rsidR="009D300B">
        <w:rPr>
          <w:noProof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7BECE0CB" wp14:editId="4978C056">
                <wp:simplePos x="0" y="0"/>
                <wp:positionH relativeFrom="column">
                  <wp:posOffset>639319</wp:posOffset>
                </wp:positionH>
                <wp:positionV relativeFrom="paragraph">
                  <wp:posOffset>857123</wp:posOffset>
                </wp:positionV>
                <wp:extent cx="574675" cy="316230"/>
                <wp:effectExtent l="0" t="0" r="0" b="7620"/>
                <wp:wrapNone/>
                <wp:docPr id="19984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4" type="#_x0000_t202" style="position:absolute;left:0;text-align:left;margin-left:50.35pt;margin-top:67.5pt;width:45.25pt;height:24.9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38776EFF" wp14:editId="58E9F89D">
                <wp:simplePos x="0" y="0"/>
                <wp:positionH relativeFrom="column">
                  <wp:posOffset>1496060</wp:posOffset>
                </wp:positionH>
                <wp:positionV relativeFrom="paragraph">
                  <wp:posOffset>932307</wp:posOffset>
                </wp:positionV>
                <wp:extent cx="0" cy="234086"/>
                <wp:effectExtent l="0" t="0" r="19050" b="13970"/>
                <wp:wrapNone/>
                <wp:docPr id="19983" name="直接连接符 199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3" o:spid="_x0000_s1026" style="position:absolute;left:0;text-align:lef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pt,73.4pt" to="117.8pt,9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22F37FEB" wp14:editId="727F2EE3">
                <wp:simplePos x="0" y="0"/>
                <wp:positionH relativeFrom="column">
                  <wp:posOffset>1450975</wp:posOffset>
                </wp:positionH>
                <wp:positionV relativeFrom="paragraph">
                  <wp:posOffset>1132840</wp:posOffset>
                </wp:positionV>
                <wp:extent cx="241300" cy="0"/>
                <wp:effectExtent l="0" t="0" r="25400" b="19050"/>
                <wp:wrapNone/>
                <wp:docPr id="19982" name="直接连接符 199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2" o:spid="_x0000_s1026" style="position:absolute;left:0;text-align:left;flip:y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25pt,89.2pt" to="133.25pt,8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1436B679" wp14:editId="12030B1D">
                <wp:simplePos x="0" y="0"/>
                <wp:positionH relativeFrom="column">
                  <wp:posOffset>699059</wp:posOffset>
                </wp:positionH>
                <wp:positionV relativeFrom="paragraph">
                  <wp:posOffset>932536</wp:posOffset>
                </wp:positionV>
                <wp:extent cx="797357" cy="411150"/>
                <wp:effectExtent l="0" t="0" r="22225" b="27305"/>
                <wp:wrapNone/>
                <wp:docPr id="19981" name="直接连接符 199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7357" cy="4111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1" o:spid="_x0000_s1026" style="position:absolute;left:0;text-align:left;flip:y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05pt,73.45pt" to="117.85pt,1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19CE1222" wp14:editId="119A577B">
                <wp:simplePos x="0" y="0"/>
                <wp:positionH relativeFrom="column">
                  <wp:posOffset>1496729</wp:posOffset>
                </wp:positionH>
                <wp:positionV relativeFrom="paragraph">
                  <wp:posOffset>1115685</wp:posOffset>
                </wp:positionV>
                <wp:extent cx="179463" cy="784313"/>
                <wp:effectExtent l="0" t="0" r="30480" b="15875"/>
                <wp:wrapNone/>
                <wp:docPr id="19980" name="直接连接符 199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0" o:spid="_x0000_s1026" style="position:absolute;left:0;text-align:left;flip:y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87.85pt" to="132pt,1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691AB4D7" wp14:editId="40988DEC">
                <wp:simplePos x="0" y="0"/>
                <wp:positionH relativeFrom="column">
                  <wp:posOffset>691744</wp:posOffset>
                </wp:positionH>
                <wp:positionV relativeFrom="paragraph">
                  <wp:posOffset>1120764</wp:posOffset>
                </wp:positionV>
                <wp:extent cx="179463" cy="784313"/>
                <wp:effectExtent l="0" t="0" r="30480" b="15875"/>
                <wp:wrapNone/>
                <wp:docPr id="19979" name="直接连接符 199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9" o:spid="_x0000_s1026" style="position:absolute;left:0;text-align:left;flip:y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45pt,88.25pt" to="68.6pt,1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" strokecolor="red" strokeweight="1pt"/>
            </w:pict>
          </mc:Fallback>
        </mc:AlternateContent>
      </w:r>
      <w:r w:rsidR="009D300B">
        <w:rPr>
          <w:noProof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37896D34" wp14:editId="2E2F2EE5">
                <wp:simplePos x="0" y="0"/>
                <wp:positionH relativeFrom="column">
                  <wp:posOffset>2260879</wp:posOffset>
                </wp:positionH>
                <wp:positionV relativeFrom="paragraph">
                  <wp:posOffset>67488</wp:posOffset>
                </wp:positionV>
                <wp:extent cx="574675" cy="316230"/>
                <wp:effectExtent l="0" t="0" r="0" b="7620"/>
                <wp:wrapNone/>
                <wp:docPr id="19978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position w:val="6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5" type="#_x0000_t202" style="position:absolute;left:0;text-align:left;margin-left:178pt;margin-top:5.3pt;width:45.25pt;height:24.9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position w:val="6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326DA36" wp14:editId="648E2D58">
                <wp:simplePos x="0" y="0"/>
                <wp:positionH relativeFrom="column">
                  <wp:posOffset>3793388</wp:posOffset>
                </wp:positionH>
                <wp:positionV relativeFrom="paragraph">
                  <wp:posOffset>383516</wp:posOffset>
                </wp:positionV>
                <wp:extent cx="595120" cy="219866"/>
                <wp:effectExtent l="0" t="0" r="14605" b="27940"/>
                <wp:wrapNone/>
                <wp:docPr id="19977" name="直接连接符 19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5120" cy="2198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7" o:spid="_x0000_s1026" style="position:absolute;left:0;text-align:lef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8.7pt,30.2pt" to="345.5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" strokecolor="red" strokeweight="1pt"/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3D6E801B" wp14:editId="53355E4E">
                <wp:simplePos x="0" y="0"/>
                <wp:positionH relativeFrom="column">
                  <wp:posOffset>3176362</wp:posOffset>
                </wp:positionH>
                <wp:positionV relativeFrom="paragraph">
                  <wp:posOffset>99441</wp:posOffset>
                </wp:positionV>
                <wp:extent cx="652145" cy="408940"/>
                <wp:effectExtent l="0" t="0" r="0" b="10160"/>
                <wp:wrapNone/>
                <wp:docPr id="19976" name="弧形 19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6" o:spid="_x0000_s1026" style="position:absolute;left:0;text-align:left;margin-left:250.1pt;margin-top:7.85pt;width:51.35pt;height:32.2pt;flip:x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416FAFA7" wp14:editId="74B260EC">
                <wp:simplePos x="0" y="0"/>
                <wp:positionH relativeFrom="column">
                  <wp:posOffset>2520315</wp:posOffset>
                </wp:positionH>
                <wp:positionV relativeFrom="paragraph">
                  <wp:posOffset>98425</wp:posOffset>
                </wp:positionV>
                <wp:extent cx="652145" cy="408940"/>
                <wp:effectExtent l="0" t="0" r="14605" b="10160"/>
                <wp:wrapNone/>
                <wp:docPr id="19974" name="弧形 19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4" o:spid="_x0000_s1026" style="position:absolute;left:0;text-align:left;margin-left:198.45pt;margin-top:7.75pt;width:51.35pt;height:32.2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7A3D33F8" wp14:editId="18FFA310">
                <wp:simplePos x="0" y="0"/>
                <wp:positionH relativeFrom="column">
                  <wp:posOffset>1979219</wp:posOffset>
                </wp:positionH>
                <wp:positionV relativeFrom="paragraph">
                  <wp:posOffset>383896</wp:posOffset>
                </wp:positionV>
                <wp:extent cx="590698" cy="219456"/>
                <wp:effectExtent l="0" t="0" r="19050" b="28575"/>
                <wp:wrapNone/>
                <wp:docPr id="19973" name="直接连接符 199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698" cy="21945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3" o:spid="_x0000_s1026" style="position:absolute;left:0;text-align:left;flip:y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85pt,30.25pt" to="202.3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" strokecolor="red" strokeweight="1pt"/>
            </w:pict>
          </mc:Fallback>
        </mc:AlternateContent>
      </w:r>
      <w:r w:rsidR="009D300B">
        <w:rPr>
          <w:noProof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21F5AEE" wp14:editId="27F02631">
                <wp:simplePos x="0" y="0"/>
                <wp:positionH relativeFrom="column">
                  <wp:posOffset>636905</wp:posOffset>
                </wp:positionH>
                <wp:positionV relativeFrom="paragraph">
                  <wp:posOffset>98425</wp:posOffset>
                </wp:positionV>
                <wp:extent cx="574675" cy="316230"/>
                <wp:effectExtent l="0" t="0" r="0" b="7620"/>
                <wp:wrapNone/>
                <wp:docPr id="19972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9"/>
                              <w:spacing w:before="0" w:beforeAutospacing="0" w:after="0" w:afterAutospacing="0"/>
                              <w:jc w:val="both"/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kern w:val="2"/>
                                <w:position w:val="6"/>
                                <w:sz w:val="21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16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6" type="#_x0000_t202" style="position:absolute;left:0;text-align:left;margin-left:50.15pt;margin-top:7.75pt;width:45.25pt;height:24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" filled="f" stroked="f">
                <v:textbox>
                  <w:txbxContent>
                    <w:p w:rsidR="009D300B" w:rsidRDefault="009D300B" w:rsidP="009D300B">
                      <w:pPr>
                        <w:pStyle w:val="a9"/>
                        <w:spacing w:before="0" w:beforeAutospacing="0" w:after="0" w:afterAutospacing="0"/>
                        <w:jc w:val="both"/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kern w:val="2"/>
                          <w:position w:val="6"/>
                          <w:sz w:val="21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kern w:val="2"/>
                          <w:sz w:val="21"/>
                          <w:szCs w:val="21"/>
                        </w:rPr>
                        <w:t>16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D300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42F5F573" wp14:editId="70D619D6">
                <wp:simplePos x="0" y="0"/>
                <wp:positionH relativeFrom="column">
                  <wp:posOffset>67406</wp:posOffset>
                </wp:positionH>
                <wp:positionV relativeFrom="paragraph">
                  <wp:posOffset>157124</wp:posOffset>
                </wp:positionV>
                <wp:extent cx="715574" cy="416560"/>
                <wp:effectExtent l="0" t="0" r="27940" b="21590"/>
                <wp:wrapNone/>
                <wp:docPr id="19971" name="弧形 19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574" cy="416560"/>
                        </a:xfrm>
                        <a:prstGeom prst="arc">
                          <a:avLst>
                            <a:gd name="adj1" fmla="val 130803"/>
                            <a:gd name="adj2" fmla="val 8713678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1" o:spid="_x0000_s1026" style="position:absolute;left:0;text-align:left;margin-left:5.3pt;margin-top:12.35pt;width:56.35pt;height:32.8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5574,4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" path="m714811,221871nsc704001,318102,581125,397429,417813,413608,314335,423860,208343,407142,127909,367883l357787,208280r357024,13591xem714811,221871nfc704001,318102,581125,397429,417813,413608,314335,423860,208343,407142,127909,367883e" filled="f" strokecolor="red" strokeweight="1.25pt">
                <v:path arrowok="t" o:connecttype="custom" o:connectlocs="714811,221871;417813,413608;127909,367883" o:connectangles="0,0,0"/>
              </v:shape>
            </w:pict>
          </mc:Fallback>
        </mc:AlternateContent>
      </w:r>
      <w:r w:rsidR="00F81FF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60AA1782" wp14:editId="7854BE4D">
                <wp:simplePos x="0" y="0"/>
                <wp:positionH relativeFrom="column">
                  <wp:posOffset>766406</wp:posOffset>
                </wp:positionH>
                <wp:positionV relativeFrom="paragraph">
                  <wp:posOffset>383896</wp:posOffset>
                </wp:positionV>
                <wp:extent cx="642761" cy="167640"/>
                <wp:effectExtent l="0" t="0" r="24130" b="22860"/>
                <wp:wrapNone/>
                <wp:docPr id="19970" name="直接连接符 199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2761" cy="16764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0" o:spid="_x0000_s1026" style="position:absolute;left:0;text-align:lef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5pt,30.25pt" to="110.95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" strokecolor="red" strokeweight="1pt"/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66157546" wp14:editId="6040EE72">
                <wp:extent cx="5435193" cy="2384756"/>
                <wp:effectExtent l="0" t="0" r="0" b="0"/>
                <wp:docPr id="19942" name="画布 199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948" name="组合 19948"/>
                        <wpg:cNvGrpSpPr/>
                        <wpg:grpSpPr>
                          <a:xfrm>
                            <a:off x="70609" y="0"/>
                            <a:ext cx="4410061" cy="2048538"/>
                            <a:chOff x="70609" y="0"/>
                            <a:chExt cx="4410061" cy="2048538"/>
                          </a:xfrm>
                        </wpg:grpSpPr>
                        <wps:wsp>
                          <wps:cNvPr id="19900" name="Line 19823"/>
                          <wps:cNvCnPr/>
                          <wps:spPr bwMode="auto">
                            <a:xfrm flipV="1">
                              <a:off x="190841" y="428888"/>
                              <a:ext cx="1213677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01" name="Line 19824"/>
                          <wps:cNvCnPr/>
                          <wps:spPr bwMode="auto">
                            <a:xfrm flipH="1">
                              <a:off x="1494385" y="1022303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747" name="Group 19837"/>
                          <wpg:cNvGrpSpPr>
                            <a:grpSpLocks/>
                          </wpg:cNvGrpSpPr>
                          <wpg:grpSpPr bwMode="auto">
                            <a:xfrm rot="16200000" flipV="1">
                              <a:off x="1786712" y="400909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5748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49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0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1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2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3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56" name="Line 19824"/>
                          <wps:cNvCnPr/>
                          <wps:spPr bwMode="auto">
                            <a:xfrm flipH="1">
                              <a:off x="693938" y="1022474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1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054" y="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3" name="图片 199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09" y="42895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38" name="组合 538"/>
                          <wpg:cNvGrpSpPr>
                            <a:grpSpLocks/>
                          </wpg:cNvGrpSpPr>
                          <wpg:grpSpPr bwMode="auto">
                            <a:xfrm>
                              <a:off x="657049" y="447177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3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8" name="组合 548"/>
                          <wpg:cNvGrpSpPr>
                            <a:grpSpLocks/>
                          </wpg:cNvGrpSpPr>
                          <wpg:grpSpPr bwMode="auto">
                            <a:xfrm>
                              <a:off x="1278841" y="428961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4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944" name="图片 199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6613" y="250709"/>
                              <a:ext cx="685714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59" name="Line 19823"/>
                          <wps:cNvCnPr/>
                          <wps:spPr bwMode="auto">
                            <a:xfrm flipV="1">
                              <a:off x="1962749" y="423921"/>
                              <a:ext cx="2461859" cy="66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9791" y="2519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2" name="组合 562"/>
                          <wpg:cNvGrpSpPr>
                            <a:grpSpLocks/>
                          </wpg:cNvGrpSpPr>
                          <wpg:grpSpPr bwMode="auto">
                            <a:xfrm>
                              <a:off x="2441958" y="463460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6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2" name="组合 572"/>
                          <wpg:cNvGrpSpPr>
                            <a:grpSpLocks/>
                          </wpg:cNvGrpSpPr>
                          <wpg:grpSpPr bwMode="auto">
                            <a:xfrm>
                              <a:off x="3063750" y="445244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7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582" name="图片 5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11484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83" name="组合 583"/>
                          <wpg:cNvGrpSpPr>
                            <a:grpSpLocks/>
                          </wpg:cNvGrpSpPr>
                          <wpg:grpSpPr bwMode="auto">
                            <a:xfrm>
                              <a:off x="3689952" y="430593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84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2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93" name="Group 1983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4291865" y="404335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594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6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8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9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601" name="图片 60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31700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02" name="图片 60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6906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3" name="Line 19823"/>
                          <wps:cNvCnPr/>
                          <wps:spPr bwMode="auto">
                            <a:xfrm>
                              <a:off x="684792" y="1023136"/>
                              <a:ext cx="8094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04" name="图片 60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54043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5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251" y="780878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45" name="直接箭头连接符 19945"/>
                          <wps:cNvCnPr/>
                          <wps:spPr>
                            <a:xfrm>
                              <a:off x="414350" y="1023129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46" name="矩形 19946"/>
                          <wps:cNvSpPr/>
                          <wps:spPr>
                            <a:xfrm>
                              <a:off x="2800083" y="1105081"/>
                              <a:ext cx="890906" cy="7607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8" name="直接箭头连接符 608"/>
                          <wps:cNvCnPr/>
                          <wps:spPr>
                            <a:xfrm>
                              <a:off x="2520304" y="1483986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9" name="直接箭头连接符 609"/>
                          <wps:cNvCnPr/>
                          <wps:spPr>
                            <a:xfrm flipH="1">
                              <a:off x="3698723" y="1483985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0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1291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0319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7" name="图片 199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2436568" y="1562869"/>
                              <a:ext cx="38645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13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5433" y="1524788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/</w:t>
                                </w:r>
                                <w:r w:rsidRPr="0026021C">
                                  <w:rPr>
                                    <w:rFonts w:hint="eastAsia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942" o:spid="_x0000_s1457" editas="canvas" style="width:427.95pt;height:187.8pt;mso-position-horizontal-relative:char;mso-position-vertical-relative:line" coordsize="54349,23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">
                <v:shape id="_x0000_s1458" type="#_x0000_t75" style="position:absolute;width:54349;height:23844;visibility:visible;mso-wrap-style:square">
                  <v:fill o:detectmouseclick="t"/>
                  <v:path o:connecttype="none"/>
                </v:shape>
                <v:group id="组合 19948" o:spid="_x0000_s1459" style="position:absolute;left:706;width:44100;height:20485" coordorigin="706" coordsize="44100,20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d5xEHIAAAA&#10;3gAAAA8AAAAAAAAAAAAAAAAAqgIAAGRycy9kb3ducmV2LnhtbFBLBQYAAAAABAAEAPoAAACfAwAA&#10;AAA=&#10;">
                  <v:line id="Line 19823" o:spid="_x0000_s1460" style="position:absolute;flip:y;visibility:visible;mso-wrap-style:square" from="1908,4288" to="14045,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8EMYAAADeAAAADwAAAGRycy9kb3ducmV2LnhtbESPQWsCMRCF70L/Q5hCb5qtB9GtUUpB&#10;UNqDWqHXYTO7WbqZLEnqrv/eORS8zTBv3nvfejv6Tl0ppjawgddZAYq4CrblxsDlezddgkoZ2WIX&#10;mAzcKMF28zRZY2nDwCe6nnOjxIRTiQZczn2pdaoceUyz0BPLrQ7RY5Y1NtpGHMTcd3peFAvtsWVJ&#10;cNjTh6Pq9/znDejD53CMu/mlbup9H34O7msxjMa8PI/vb6Ayjfkh/v/eW6m/WhUCIDgyg97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y/BDGAAAA3gAAAA8AAAAAAAAA&#10;AAAAAAAAoQIAAGRycy9kb3ducmV2LnhtbFBLBQYAAAAABAAEAPkAAACUAwAAAAA=&#10;" strokeweight="1.5pt"/>
                  <v:line id="Line 19824" o:spid="_x0000_s1461" style="position:absolute;flip:x;visibility:visible;mso-wrap-style:square" from="14943,10223" to="14994,18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5Zi8IAAADeAAAADwAAAGRycy9kb3ducmV2LnhtbERPTYvCMBC9L/gfwgje1lQPotUoIgiK&#10;HnZdYa9DM22KzaQk0dZ/bxaEvc3jfc5q09tGPMiH2rGCyTgDQVw4XXOl4Pqz/5yDCBFZY+OYFDwp&#10;wGY9+Fhhrl3H3/S4xEqkEA45KjAxtrmUoTBkMYxdS5y40nmLMUFfSe2xS+G2kdMsm0mLNacGgy3t&#10;DBW3y90qkMdT9+X302tZlYfW/R7Nedb1So2G/XYJIlIf/8Vv90Gn+YtFNoG/d9INc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5Zi8IAAADeAAAADwAAAAAAAAAAAAAA&#10;AAChAgAAZHJzL2Rvd25yZXYueG1sUEsFBgAAAAAEAAQA+QAAAJADAAAAAA==&#10;" strokeweight="1.5pt"/>
                  <v:group id="Group 19837" o:spid="_x0000_s1462" style="position:absolute;left:17867;top:4008;width:2762;height:1015;rotation:90;flip:y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TlpZ8QAAADeAAAA&#10;DwAAAAAAAAAAAAAAAACqAgAAZHJzL2Rvd25yZXYueG1sUEsFBgAAAAAEAAQA+gAAAJsDAAAAAA==&#10;">
                    <v:line id="Line 19838" o:spid="_x0000_s1463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Ce7sgAAADeAAAADwAAAGRycy9kb3ducmV2LnhtbESPT08CQQzF7yZ+h0lNuBiYlYCQlYGY&#10;TTSiJxEO3OpO90/c6WxmBli+vT2YeGvzXt/7dbUZXKfOFGLr2cDDJANFXHrbcm1g//UyXoKKCdli&#10;55kMXCnCZn17s8Lc+gt/0nmXaiUhHHM00KTU51rHsiGHceJ7YtEqHxwmWUOtbcCLhLtOT7PsUTts&#10;WRoa7KloqPzZnZyBw3E6f32fVdv7EOuPrPWFrr4LY0Z3w/MTqERD+jf/Xb9ZwZ8vZsIr78gMev0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QCe7sgAAADeAAAADwAAAAAA&#10;AAAAAAAAAAChAgAAZHJzL2Rvd25yZXYueG1sUEsFBgAAAAAEAAQA+QAAAJYDAAAAAA==&#10;" strokeweight="2.25pt">
                      <v:stroke startarrowwidth="narrow" startarrowlength="short" endarrowwidth="narrow" endarrowlength="short"/>
                    </v:line>
                    <v:line id="Line 19839" o:spid="_x0000_s1464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1ircUAAADeAAAADwAAAGRycy9kb3ducmV2LnhtbERP22oCMRB9L/gPYQTfalZtbd0apQhC&#10;SxGv0NdhM24WN5NtEt3t3zeFQt/mcK4zX3a2FjfyoXKsYDTMQBAXTldcKjgd1/fPIEJE1lg7JgXf&#10;FGC56N3NMdeu5T3dDrEUKYRDjgpMjE0uZSgMWQxD1xAn7uy8xZigL6X22KZwW8txlk2lxYpTg8GG&#10;VoaKy+FqFYy32aScFRu/O4eP09eqNcfP906pQb97fQERqYv/4j/3m07zH58eZvD7TrpB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1irc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0" o:spid="_x0000_s1465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5d7cgAAADeAAAADwAAAGRycy9kb3ducmV2LnhtbESPQUsDMRCF70L/QxjBm81aqbVr01IK&#10;giLS2hZ6HTbTzeJmsiaxu/575yB4m2HevPe+xWrwrbpQTE1gA3fjAhRxFWzDtYHj4fn2EVTKyBbb&#10;wGTghxKslqOrBZY29PxBl32ulZhwKtGAy7krtU6VI49pHDpiuZ1D9JhljbW2EXsx962eFMWD9tiw&#10;JDjsaOOo+tx/ewOTbXFfz6v3uDunt+PXpneH0+tgzM31sH4ClWnI/+K/7xcr9aezqQAIjsygl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5d7cgAAADeAAAADwAAAAAA&#10;AAAAAAAAAAChAgAAZHJzL2Rvd25yZXYueG1sUEsFBgAAAAAEAAQA+QAAAJYDAAAAAA==&#10;">
                      <v:stroke startarrowwidth="narrow" startarrowlength="short" endarrowwidth="narrow" endarrowlength="short"/>
                    </v:line>
                    <v:line id="Line 19841" o:spid="_x0000_s1466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L4dsQAAADeAAAADwAAAGRycy9kb3ducmV2LnhtbERP22oCMRB9L/gPYYS+1ayKVbdGKYLQ&#10;UsQr+Dpsxs3SzWSbpO72702h0Lc5nOssVp2txY18qBwrGA4yEMSF0xWXCs6nzdMMRIjIGmvHpOCH&#10;AqyWvYcF5tq1fKDbMZYihXDIUYGJscmlDIUhi2HgGuLEXZ23GBP0pdQe2xRuaznKsmdpseLUYLCh&#10;taHi8/htFYx22bicF1u/v4aP89e6NafLe6fUY797fQERqYv/4j/3m07zJ9PJEH7fSTf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kvh2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842" o:spid="_x0000_s1467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BmAcUAAADeAAAADwAAAGRycy9kb3ducmV2LnhtbERP22oCMRB9L/gPYYS+abYr9rI1ighC&#10;i0hbFfo6bMbN0s1kTVJ3/XtTEPo2h3Od2aK3jTiTD7VjBQ/jDARx6XTNlYLDfj16BhEissbGMSm4&#10;UIDFfHA3w0K7jr/ovIuVSCEcClRgYmwLKUNpyGIYu5Y4cUfnLcYEfSW1xy6F20bmWfYoLdacGgy2&#10;tDJU/ux+rYL8I5tUL+XWfx7D5nBadWb//d4rdT/sl68gIvXxX3xzv+k0f/o0zeHvnXSD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BmAc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3" o:spid="_x0000_s1468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DmsUAAADeAAAADwAAAGRycy9kb3ducmV2LnhtbERP22oCMRB9L/gPYQp902wVW90aRQSh&#10;RYr1Ar4Om3GzdDNZk9Rd/74pCH2bw7nObNHZWlzJh8qxgudBBoK4cLriUsHxsO5PQISIrLF2TApu&#10;FGAx7z3MMNeu5R1d97EUKYRDjgpMjE0uZSgMWQwD1xAn7uy8xZigL6X22KZwW8thlr1IixWnBoMN&#10;rQwV3/sfq2C4zUbltPj0X+ewOV5WrTmcPjqlnh675RuISF38F9/d7zrNH7+OR/D3TrpB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zDms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824" o:spid="_x0000_s1469" style="position:absolute;flip:x;visibility:visible;mso-wrap-style:square" from="6939,10224" to="6990,18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AbMMAAADeAAAADwAAAGRycy9kb3ducmV2LnhtbERP32vCMBB+H/g/hBP2NlMF66hGGYKg&#10;uAd1gq9Hc23KmktJMlv/+2Uw8O0+vp+32gy2FXfyoXGsYDrJQBCXTjdcK7h+7d7eQYSIrLF1TAoe&#10;FGCzHr2ssNCu5zPdL7EWKYRDgQpMjF0hZSgNWQwT1xEnrnLeYkzQ11J77FO4beUsy3JpseHUYLCj&#10;raHy+/JjFcjDsT/53exa1dW+c7eD+cz7QanX8fCxBBFpiE/xv3uv0/z5Yp7D3zvpBr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YgGzDAAAA3gAAAA8AAAAAAAAAAAAA&#10;AAAAoQIAAGRycy9kb3ducmV2LnhtbFBLBQYAAAAABAAEAPkAAACRAwAAAAA=&#10;" strokeweight="1.5pt"/>
                  <v:shape id="Text Box 20483" o:spid="_x0000_s1470" type="#_x0000_t202" style="position:absolute;left:4070;width:3813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xiQMMA&#10;AADeAAAADwAAAGRycy9kb3ducmV2LnhtbERPS2sCMRC+C/0PYQq9aXalFF2N0koLPZSCuuB12Iyb&#10;xc1kSdJ9/PumUPA2H99ztvvRtqInHxrHCvJFBoK4crrhWkF5/pivQISIrLF1TAomCrDfPcy2WGg3&#10;8JH6U6xFCuFQoAITY1dIGSpDFsPCdcSJuzpvMSboa6k9DinctnKZZS/SYsOpwWBHB0PV7fRjFdiv&#10;7HL8fs9NOZU9xun85nkYlXp6HF83ICKN8S7+d3/qNH+9fs7h7510g9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xiQMMAAADe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图片 19943" o:spid="_x0000_s1471" type="#_x0000_t75" style="position:absolute;left:706;top:4289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wVD/FAAAA3gAAAA8AAABkcnMvZG93bnJldi54bWxET01rwkAQvRf8D8sUvNWNphSNriKK2NKT&#10;sT3kNmTHJDQ7G7Ibk/z7bqHgbR7vcza7wdTiTq2rLCuYzyIQxLnVFRcKvq6nlyUI55E11pZJwUgO&#10;dtvJ0wYTbXu+0D31hQgh7BJUUHrfJFK6vCSDbmYb4sDdbGvQB9gWUrfYh3BTy0UUvUmDFYeGEhs6&#10;lJT/pJ1RYLuP4ymVo4zi7DPdn+eZX35nSk2fh/0ahKfBP8T/7ncd5q9WrzH8vRNukN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jMFQ/xQAAAN4AAAAPAAAAAAAAAAAAAAAA&#10;AJ8CAABkcnMvZG93bnJldi54bWxQSwUGAAAAAAQABAD3AAAAkQMAAAAA&#10;">
                    <v:imagedata r:id="rId79" o:title=""/>
                    <v:path arrowok="t"/>
                  </v:shape>
                  <v:group id="组合 538" o:spid="_x0000_s1472" style="position:absolute;left:6570;top:4471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  <v:line id="Line 21157" o:spid="_x0000_s1473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IFccYAAADcAAAADwAAAGRycy9kb3ducmV2LnhtbESPT2sCMRTE74LfIbyCF9FstRa7NUpZ&#10;sFg9Ve2ht9fN2z+4eVmSVNdvbwoFj8PM/IZZrDrTiDM5X1tW8DhOQBDnVtdcKjge1qM5CB+QNTaW&#10;ScGVPKyW/d4CU20v/EnnfShFhLBPUUEVQptK6fOKDPqxbYmjV1hnMETpSqkdXiLcNHKSJM/SYM1x&#10;ocKWsory0/7XKPj6nszet0/Fx9D5cpfUNpPFT6bU4KF7ewURqAv38H97oxXMpi/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iBXH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74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8UFcIAAADcAAAADwAAAGRycy9kb3ducmV2LnhtbERPTWsCMRC9F/ofwhS81WzVFl2NUgRB&#10;kaJVweuwGTdLN5NtEt3135tDocfH+54tOluLG/lQOVbw1s9AEBdOV1wqOB1Xr2MQISJrrB2TgjsF&#10;WMyfn2aYa9fyN90OsRQphEOOCkyMTS5lKAxZDH3XECfu4rzFmKAvpfbYpnBby0GWfUiLFacGgw0t&#10;DRU/h6tVMNhlw3JSfPn9JWxPv8vWHM+bTqneS/c5BRGpi//iP/daK3gfpfnpTDo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8UFc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59" o:spid="_x0000_s1475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OxjsYAAADcAAAADwAAAGRycy9kb3ducmV2LnhtbESP3WoCMRSE7wu+QziF3mlW20q7GkWE&#10;gkWk9Qe8PWyOm6Wbk20S3fXtTUHo5TAz3zDTeWdrcSEfKscKhoMMBHHhdMWlgsP+o/8GIkRkjbVj&#10;UnClAPNZ72GKuXYtb+myi6VIEA45KjAxNrmUoTBkMQxcQ5y8k/MWY5K+lNpjm+C2lqMsG0uLFacF&#10;gw0tDRU/u7NVMPrKnsv3YuO/T2F9+F22Zn/87JR6euwWExCRuvgfvrdXWsHryxD+zq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TsY7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0" o:spid="_x0000_s1476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Ev+cYAAADcAAAADwAAAGRycy9kb3ducmV2LnhtbESPQWsCMRSE7wX/Q3hCb5p1a0u7NYoI&#10;hYqIrQq9PjbPzdLNyzZJ3fXfm4LQ4zAz3zCzRW8bcSYfascKJuMMBHHpdM2VguPhbfQMIkRkjY1j&#10;UnChAIv54G6GhXYdf9J5HyuRIBwKVGBibAspQ2nIYhi7ljh5J+ctxiR9JbXHLsFtI/Mse5IWa04L&#10;BltaGSq/979WQb7LHqqXcus/TmFz/Fl15vC17pW6H/bLVxCR+vgfvrXftYLHaQ5/Z9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BL/n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1" o:spid="_x0000_s1477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KYsUAAADcAAAADwAAAGRycy9kb3ducmV2LnhtbESP3WoCMRSE7wu+QzhC7zRbbaVdjVKE&#10;gkWKv+DtYXPcLN2cbJPorm/fFIReDjPzDTNbdLYWV/KhcqzgaZiBIC6crrhUcDx8DF5BhIissXZM&#10;Cm4UYDHvPcww167lHV33sRQJwiFHBSbGJpcyFIYshqFriJN3dt5iTNKXUntsE9zWcpRlE2mx4rRg&#10;sKGloeJ7f7EKRptsXL4VX357Duvjz7I1h9Nnp9Rjv3ufgojUxf/wvb3SCl6ex/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2K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478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SFsYAAADcAAAADwAAAGRycy9kb3ducmV2LnhtbESP3WoCMRSE7wu+QzhC7zRbtdKuRimC&#10;oBRp/QFvD5vjZunmZJuk7vbtTUHo5TAz3zDzZWdrcSUfKscKnoYZCOLC6YpLBafjevACIkRkjbVj&#10;UvBLAZaL3sMcc+1a3tP1EEuRIBxyVGBibHIpQ2HIYhi6hjh5F+ctxiR9KbXHNsFtLUdZNpUWK04L&#10;BhtaGSq+Dj9WwegjG5evxc5/XsL76XvVmuN52yn12O/eZiAidfE/fG9vtILny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kEhb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3" o:spid="_x0000_s1479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p4jscAAADcAAAADwAAAGRycy9kb3ducmV2LnhtbESPS2vDMBCE74X+B7GFXEoix3kQ3Cgh&#10;fUHpLQ8IuS3W2jK1Vo6lxG5/fVUI9DjMzDfMct3bWlyp9ZVjBeNRAoI4d7riUsFh/z5cgPABWWPt&#10;mBR8k4f16v5uiZl2HW/puguliBD2GSowITSZlD43ZNGPXEMcvcK1FkOUbSl1i12E21qmSTKXFiuO&#10;CwYbejGUf+0uVsGkOL09niev4zStks/C/HT587FUavDQb55ABOrDf/jW/tAKZtMZ/J2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OniO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480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p3KMUA&#10;AADcAAAADwAAAGRycy9kb3ducmV2LnhtbESPzWrDMBCE74W+g9hCb42cn4bGiRKMaSGQU51S6G2x&#10;NpaItTKW6rhvXwUCOQ4z8w2z2Y2uFQP1wXpWMJ1kIIhrry03Cr6OHy9vIEJE1th6JgV/FGC3fXzY&#10;YK79hT9pqGIjEoRDjgpMjF0uZagNOQwT3xEn7+R7hzHJvpG6x0uCu1bOsmwpHVpOCwY7Kg3V5+rX&#10;KTh/n1azubWFORTldPwp34d2nin1/DQWaxCRxngP39p7reB1sYTrmXQE5P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uncoxQAAANwAAAAPAAAAAAAAAAAAAAAAAJgCAABkcnMv&#10;ZG93bnJldi54bWxQSwUGAAAAAAQABAD1AAAAigMAAAAA&#10;" strokeweight="1.5pt"/>
                    <v:oval id="Oval 21165" o:spid="_x0000_s1481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Ss8YA&#10;AADcAAAADwAAAGRycy9kb3ducmV2LnhtbESPzWrDMBCE74W+g9hCb42cnzaJGyUY00Kgp6QhkNti&#10;bSwRa2Us1XHfPgoUehxm5htmtRlcI3rqgvWsYDzKQBBXXluuFRy+P18WIEJE1th4JgW/FGCzfnxY&#10;Ya79lXfU72MtEoRDjgpMjG0uZagMOQwj3xIn7+w7hzHJrpa6w2uCu0ZOsuxNOrScFgy2VBqqLvsf&#10;p+ByPC8nU2sL81WU4+FUfvTNNFPq+Wko3kFEGuJ/+K+91QpeZ3O4n0lHQK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bSs8YAAADcAAAADwAAAAAAAAAAAAAAAACYAgAAZHJz&#10;L2Rvd25yZXYueG1sUEsFBgAAAAAEAAQA9QAAAIsDAAAAAA==&#10;" strokeweight="1.5pt"/>
                  </v:group>
                  <v:group id="组合 548" o:spid="_x0000_s1482" style="position:absolute;left:12788;top:4289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  <v:line id="Line 21157" o:spid="_x0000_s1483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R2DMYAAADcAAAADwAAAGRycy9kb3ducmV2LnhtbESPT2sCMRTE7wW/Q3gFL6LZikrdGqUs&#10;KK2etHro7XXz9g9uXpYk6vbbN4LQ4zAzv2EWq8404krO15YVvIwSEMS51TWXCo5f6+ErCB+QNTaW&#10;ScEveVgte08LTLW98Z6uh1CKCGGfooIqhDaV0ucVGfQj2xJHr7DOYIjSlVI7vEW4aeQ4SWbSYM1x&#10;ocKWsory8+FiFJy+x9PNdlJ8Dpwvd0ltM1n8ZEr1n7v3NxCBuvAffrQ/tILpZA73M/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kdgz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84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CyMIAAADcAAAADwAAAGRycy9kb3ducmV2LnhtbERPXWvCMBR9H/gfwhX2NtM5HNo1igiC&#10;MmSbCnu9NLdNWXNTk2i7f28eBns8nO9iNdhW3MiHxrGC50kGgrh0uuFawfm0fZqDCBFZY+uYFPxS&#10;gNVy9FBgrl3PX3Q7xlqkEA45KjAxdrmUoTRkMUxcR5y4ynmLMUFfS+2xT+G2ldMse5UWG04NBjva&#10;GCp/jlerYPqRvdSL8uA/q/B+vmx6c/reD0o9jof1G4hIQ/wX/7l3WsFsluan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aCyM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59" o:spid="_x0000_s1485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onU8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pC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onU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486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i5JMUAAADcAAAADwAAAGRycy9kb3ducmV2LnhtbESP3WoCMRSE7wu+QziF3mm2Wyy6GkWE&#10;QkVK/QNvD5vjZnFzsk1Sd/v2TUHo5TAz3zDzZW8bcSMfascKnkcZCOLS6ZorBafj23ACIkRkjY1j&#10;UvBDAZaLwcMcC+063tPtECuRIBwKVGBibAspQ2nIYhi5ljh5F+ctxiR9JbXHLsFtI/Mse5UWa04L&#10;BltaGyqvh2+rIP/MXqpp+eF3l7A9fa07czxveqWeHvvVDESkPv6H7+13rWA8zu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i5J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487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Qcv8UAAADcAAAADwAAAGRycy9kb3ducmV2LnhtbESPQWsCMRSE7wX/Q3iCN82qWNqtUUQQ&#10;LKW0VaHXx+a5Wdy8rEl0139vCkKPw8x8w8yXna3FlXyoHCsYjzIQxIXTFZcKDvvN8AVEiMgaa8ek&#10;4EYBlove0xxz7Vr+oesuliJBOOSowMTY5FKGwpDFMHINcfKOzluMSfpSao9tgttaTrLsWVqsOC0Y&#10;bGhtqDjtLlbB5Cublq/Fp/8+ho/Ded2a/e97p9Sg363eQETq4n/40d5qBbPZFP7Op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Qcv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488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2Ey8YAAADcAAAADwAAAGRycy9kb3ducmV2LnhtbESPW2sCMRSE3wv+h3CEvtVsvdGuRimC&#10;oEhpvYCvh81xs3Rzsk1Sd/33plDo4zAz3zDzZWdrcSUfKscKngcZCOLC6YpLBafj+ukFRIjIGmvH&#10;pOBGAZaL3sMcc+1a3tP1EEuRIBxyVGBibHIpQ2HIYhi4hjh5F+ctxiR9KbXHNsFtLYdZNpUWK04L&#10;BhtaGSq+Dj9WwfAjG5Wvxbv/vITd6XvVmuN52yn12O/eZiAidfE//NfeaAWTy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9hMv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3" o:spid="_x0000_s1489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PuU8cAAADcAAAADwAAAGRycy9kb3ducmV2LnhtbESPzWrDMBCE74G8g9hAL6GW4+BS3Cih&#10;PwmU3JIWSm+LtbZMrZVrKbHTp68KgR6HmfmGWW1G24oz9b5xrGCRpCCIS6cbrhW8v+1u70H4gKyx&#10;dUwKLuRhs55OVlhoN/CBzsdQiwhhX6ACE0JXSOlLQxZ94jri6FWutxii7Gupexwi3LYyS9M7abHh&#10;uGCwo2dD5dfxZBUsq8/t/Hv5ssiyJt1X5mconz5qpW5m4+MDiEBj+A9f269aQZ7n8HcmHgG5/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4+5T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490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Ph9cQA&#10;AADcAAAADwAAAGRycy9kb3ducmV2LnhtbESPQWsCMRSE74L/ITzBm2ZVlLoaZVkqFHqqlkJvj81z&#10;E9y8LJt03f77RhB6HGbmG2Z/HFwjeuqC9axgMc9AEFdeW64VfF5OsxcQISJrbDyTgl8KcDyMR3vM&#10;tb/zB/XnWIsE4ZCjAhNjm0sZKkMOw9y3xMm7+s5hTLKrpe7wnuCukcss20iHltOCwZZKQ9Xt/OMU&#10;3L6u2+XK2sK8F+Vi+C5f+2aVKTWdDMUORKQh/oef7TetYL3ewONMOgLy8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j4fXEAAAA3AAAAA8AAAAAAAAAAAAAAAAAmAIAAGRycy9k&#10;b3ducmV2LnhtbFBLBQYAAAAABAAEAPUAAACJAwAAAAA=&#10;" strokeweight="1.5pt"/>
                    <v:oval id="Oval 21165" o:spid="_x0000_s1491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9EbsUA&#10;AADcAAAADwAAAGRycy9kb3ducmV2LnhtbESPQWsCMRSE74X+h/CE3mpWxVZXoyxLC0JP1SJ4e2ye&#10;m+DmZdmk6/bfm4LgcZiZb5j1dnCN6KkL1rOCyTgDQVx5bblW8HP4fF2ACBFZY+OZFPxRgO3m+WmN&#10;ufZX/qZ+H2uRIBxyVGBibHMpQ2XIYRj7ljh5Z985jEl2tdQdXhPcNXKaZW/SoeW0YLCl0lB12f86&#10;BZfjeTmdWVuYr6KcDKfyo29mmVIvo6FYgYg0xEf43t5pBfP5O/yfSUd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L0RuxQAAANwAAAAPAAAAAAAAAAAAAAAAAJgCAABkcnMv&#10;ZG93bnJldi54bWxQSwUGAAAAAAQABAD1AAAAigMAAAAA&#10;" strokeweight="1.5pt"/>
                  </v:group>
                  <v:shape id="图片 19944" o:spid="_x0000_s1492" type="#_x0000_t75" style="position:absolute;left:1566;top:2507;width:6857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ukB3CAAAA3gAAAA8AAABkcnMvZG93bnJldi54bWxET0trAjEQvhf8D2GE3mrWIkVXo2hloZcK&#10;PtjzsBmTxc1ku0l1++8bQfA2H99zFqveNeJKXag9KxiPMhDEldc1GwWnY/E2BREissbGMyn4owCr&#10;5eBlgbn2N97T9RCNSCEcclRgY2xzKUNlyWEY+ZY4cWffOYwJdkbqDm8p3DXyPcs+pMOaU4PFlj4t&#10;VZfDr1Ngmp9NsdsWlkrclr40vP6uWKnXYb+eg4jUx6f44f7Saf5sNpnA/Z10g1z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a7pAdwgAAAN4AAAAPAAAAAAAAAAAAAAAAAJ8C&#10;AABkcnMvZG93bnJldi54bWxQSwUGAAAAAAQABAD3AAAAjgMAAAAA&#10;">
                    <v:imagedata r:id="rId45" o:title=""/>
                    <v:path arrowok="t"/>
                  </v:shape>
                  <v:line id="Line 19823" o:spid="_x0000_s1493" style="position:absolute;flip:y;visibility:visible;mso-wrap-style:square" from="19627,4239" to="44246,4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EFzsMAAADcAAAADwAAAGRycy9kb3ducmV2LnhtbESPQWsCMRSE7wX/Q3hCbzWroLSrUUQQ&#10;FD1YK3h9bN5uFjcvS5K66783hYLHYWa+YRar3jbiTj7UjhWMRxkI4sLpmisFl5/txyeIEJE1No5J&#10;wYMCrJaDtwXm2nX8TfdzrESCcMhRgYmxzaUMhSGLYeRa4uSVzluMSfpKao9dgttGTrJsJi3WnBYM&#10;trQxVNzOv1aB3B+6k99OLmVV7lp33ZvjrOuVeh/26zmISH18hf/bO61gOv2Cv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BBc7DAAAA3AAAAA8AAAAAAAAAAAAA&#10;AAAAoQIAAGRycy9kb3ducmV2LnhtbFBLBQYAAAAABAAEAPkAAACRAwAAAAA=&#10;" strokeweight="1.5pt"/>
                  <v:shape id="Text Box 20483" o:spid="_x0000_s1494" type="#_x0000_t202" style="position:absolute;left:27197;top:251;width:3814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/UKsAA&#10;AADcAAAADwAAAGRycy9kb3ducmV2LnhtbERPy2oCMRTdF/oP4Ra6qxkLFRmNoqLgogg6A24vk9vJ&#10;0MnNkKTz+PtmIbg8nPd6O9pW9ORD41jBfJaBIK6cbrhWUBanjyWIEJE1to5JwUQBtpvXlzXm2g18&#10;pf4Wa5FCOOSowMTY5VKGypDFMHMdceJ+nLcYE/S11B6HFG5b+ZllC2mx4dRgsKODoer39mcV2O/s&#10;fr0c56acyh7jVOw9D6NS72/jbgUi0hif4of7rBV8LdL8dCYd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E/UKsAAAADcAAAADwAAAAAAAAAAAAAAAACYAgAAZHJzL2Rvd25y&#10;ZXYueG1sUEsFBgAAAAAEAAQA9QAAAIU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group id="组合 562" o:spid="_x0000_s1495" style="position:absolute;left:24419;top:4634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  <v:line id="Line 21157" o:spid="_x0000_s1496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kdhsYAAADcAAAADwAAAGRycy9kb3ducmV2LnhtbESPzWsCMRTE7wX/h/AEL0WzapWyNUpZ&#10;ULSe6seht9fN2w+6eVmSqOt/bwqFHoeZ+Q2zWHWmEVdyvrasYDxKQBDnVtdcKjgd18NXED4ga2ws&#10;k4I7eVgte08LTLW98SddD6EUEcI+RQVVCG0qpc8rMuhHtiWOXmGdwRClK6V2eItw08hJksylwZrj&#10;QoUtZRXlP4eLUXD+msw2Hy/F7tn5cp/UNpPFd6bUoN+9v4EI1IX/8F97qxXM5lP4PROPgFw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5HYb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97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FOdsUAAADcAAAADwAAAGRycy9kb3ducmV2LnhtbESP3WoCMRSE7wu+QzhC72q2aqVdjVIE&#10;QZFS/8Dbw+a4Wbo52Sapu769KRR6OczMN8xs0dlaXMmHyrGC50EGgrhwuuJSwem4enoFESKyxtox&#10;KbhRgMW89zDDXLuW93Q9xFIkCIccFZgYm1zKUBiyGAauIU7exXmLMUlfSu2xTXBby2GWTaTFitOC&#10;wYaWhoqvw49VMPzMRuVb8eF3l7A9fS9bczxvOqUe+937FESkLv6H/9prreBlMob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FOd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59" o:spid="_x0000_s1498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3r7cUAAADcAAAADwAAAGRycy9kb3ducmV2LnhtbESPQWsCMRSE7wX/Q3hCbzWrRdHVKCII&#10;SiltVfD62Dw3i5uXNYnu9t83hUKPw8x8wyxWna3Fg3yoHCsYDjIQxIXTFZcKTsftyxREiMgaa8ek&#10;4JsCrJa9pwXm2rX8RY9DLEWCcMhRgYmxyaUMhSGLYeAa4uRdnLcYk/Sl1B7bBLe1HGXZRFqsOC0Y&#10;bGhjqLge7lbB6CN7LWfFu/+8hLfTbdOa43nfKfXc79ZzEJG6+B/+a++0gvFkDL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3r7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499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91msUAAADcAAAADwAAAGRycy9kb3ducmV2LnhtbESP3WoCMRSE7wXfIZxC7zRbi4vdGkWE&#10;QkVK/YPeHjbHzdLNyTZJ3fXtm4Lg5TAz3zDzZW8bcSEfascKnsYZCOLS6ZorBafj22gGIkRkjY1j&#10;UnClAMvFcDDHQruO93Q5xEokCIcCFZgY20LKUBqyGMauJU7e2XmLMUlfSe2xS3DbyEmW5dJizWnB&#10;YEtrQ+X34dcqmHxmz9VL+eF357A9/aw7c/za9Eo9PvSrVxCR+ngP39rvWsE0z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91m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500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PQAc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XjyR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D0AH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2" o:spid="_x0000_s1501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xEc8IAAADcAAAADwAAAGRycy9kb3ducmV2LnhtbERPy2oCMRTdF/yHcIXuakaLoqNRRBAs&#10;UuoL3F4m18ng5GZMUmf6982i0OXhvBerztbiST5UjhUMBxkI4sLpiksFl/P2bQoiRGSNtWNS8EMB&#10;VsveywJz7Vo+0vMUS5FCOOSowMTY5FKGwpDFMHANceJuzluMCfpSao9tCre1HGXZRFqsODUYbGhj&#10;qLifvq2C0Vf2Xs6KT3+4hf3lsWnN+frRKfXa79ZzEJG6+C/+c++0gvEk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xEc8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3" o:spid="_x0000_s1502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Iu68cAAADcAAAADwAAAGRycy9kb3ducmV2LnhtbESPW2vCQBSE3wv9D8sp+FJ0Y0TR1FXs&#10;DUrfvID4dsieZEOzZ2N2NWl/fbcg9HGYmW+Y5bq3tbhS6yvHCsajBARx7nTFpYLD/n04B+EDssba&#10;MSn4Jg/r1f3dEjPtOt7SdRdKESHsM1RgQmgyKX1uyKIfuYY4eoVrLYYo21LqFrsIt7VMk2QmLVYc&#10;Fww29GIo/9pdrIJJcXp7PE9ex2laJZ+F+eny52Op1OCh3zyBCNSH//Ct/aEVTGcL+DsTj4B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wi7r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503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AesIA&#10;AADcAAAADwAAAGRycy9kb3ducmV2LnhtbERPz2vCMBS+D/wfwhN2m6nKplajlDJhsNNUBG+P5tkE&#10;m5fSxFr/++Uw2PHj+73ZDa4RPXXBelYwnWQgiCuvLdcKTsf92xJEiMgaG8+k4EkBdtvRywZz7R/8&#10;Q/0h1iKFcMhRgYmxzaUMlSGHYeJb4sRdfecwJtjVUnf4SOGukbMs+5AOLacGgy2Vhqrb4e4U3M7X&#10;1WxubWG+i3I6XMrPvplnSr2Oh2INItIQ/8V/7i+t4H2R5qcz6Qj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c4B6wgAAANwAAAAPAAAAAAAAAAAAAAAAAJgCAABkcnMvZG93&#10;bnJldi54bWxQSwUGAAAAAAQABAD1AAAAhwMAAAAA&#10;" strokeweight="1.5pt"/>
                    <v:oval id="Oval 21165" o:spid="_x0000_s1504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8l4cUA&#10;AADcAAAADwAAAGRycy9kb3ducmV2LnhtbESPQWvCQBSE74X+h+UVequbKLUaXSWEFgqetCJ4e2Sf&#10;2cXs25DdxvTfd4VCj8PMfMOst6NrxUB9sJ4V5JMMBHHtteVGwfHr42UBIkRkja1nUvBDAbabx4c1&#10;FtrfeE/DITYiQTgUqMDE2BVShtqQwzDxHXHyLr53GJPsG6l7vCW4a+U0y+bSoeW0YLCjylB9PXw7&#10;BdfTZTmdWVuaXVnl47l6H9pZptTz01iuQEQa43/4r/2pFby+5XA/k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PyXhxQAAANwAAAAPAAAAAAAAAAAAAAAAAJgCAABkcnMv&#10;ZG93bnJldi54bWxQSwUGAAAAAAQABAD1AAAAigMAAAAA&#10;" strokeweight="1.5pt"/>
                  </v:group>
                  <v:group id="组合 572" o:spid="_x0000_s1505" style="position:absolute;left:30637;top:4452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      <v:line id="Line 21157" o:spid="_x0000_s1506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LW8YAAADcAAAADwAAAGRycy9kb3ducmV2LnhtbESPT2sCMRTE74LfIbyCF9FstdayNUpZ&#10;sFg9Ve2ht9fN2z+4eVmSVNdvbwoFj8PM/IZZrDrTiDM5X1tW8DhOQBDnVtdcKjge1qMXED4ga2ws&#10;k4IreVgt+70Fptpe+JPO+1CKCGGfooIqhDaV0ucVGfRj2xJHr7DOYIjSlVI7vES4aeQkSZ6lwZrj&#10;QoUtZRXlp/2vUfD1PZm9b5+Kj6Hz5S6pbSaLn0ypwUP39goiUBfu4f/2RiuYzaf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gi1v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507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jYq8YAAADcAAAADwAAAGRycy9kb3ducmV2LnhtbESPUUvDMBSF34X9h3AHvrl0U+esy4YM&#10;BEXG5lbY66W5bcqam5rEtf57Iwg+Hs453+Es14NtxYV8aBwrmE4yEMSl0w3XCorjy80CRIjIGlvH&#10;pOCbAqxXo6sl5tr1/EGXQ6xFgnDIUYGJsculDKUhi2HiOuLkVc5bjEn6WmqPfYLbVs6ybC4tNpwW&#10;DHa0MVSeD19WwWyX3daP5dbvq/BefG56czy9DUpdj4fnJxCRhvgf/mu/agX3D3f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I2Kv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59" o:spid="_x0000_s1508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R9MMYAAADcAAAADwAAAGRycy9kb3ducmV2LnhtbESP3WoCMRSE7wu+QzhC7zRbxdquRimC&#10;oBRp/QFvD5vjZunmZJuk7vbtTUHo5TAz3zDzZWdrcSUfKscKnoYZCOLC6YpLBafjevACIkRkjbVj&#10;UvBLAZaL3sMcc+1a3tP1EEuRIBxyVGBibHIpQ2HIYhi6hjh5F+ctxiR9KbXHNsFtLUdZ9iwtVpwW&#10;DDa0MlR8HX6sgtFHNi5fi53/vIT30/eqNcfztlPqsd+9zUBE6uJ/+N7eaAWT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EfTD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0" o:spid="_x0000_s1509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bjR8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Xj6Q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W40f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1" o:spid="_x0000_s1510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pG3MUAAADcAAAADwAAAGRycy9kb3ducmV2LnhtbESP3WoCMRSE7wu+QzhC72q2irVdjVIE&#10;QZFS/8Dbw+a4Wbo52Sapu769KRR6OczMN8xs0dlaXMmHyrGC50EGgrhwuuJSwem4enoFESKyxtox&#10;KbhRgMW89zDDXLuW93Q9xFIkCIccFZgYm1zKUBiyGAauIU7exXmLMUlfSu2xTXBby2GWvUiLFacF&#10;gw0tDRVfhx+rYPiZjcq34sPvLmF7+l625njedEo99rv3KYhIXfwP/7XXWsF4MoH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pG3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511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XSrsIAAADcAAAADwAAAGRycy9kb3ducmV2LnhtbERPTWsCMRC9F/ofwhS81WwVW12NUgRB&#10;kaJVweuwGTdLN5NtEt3135tDocfH+54tOluLG/lQOVbw1s9AEBdOV1wqOB1Xr2MQISJrrB2TgjsF&#10;WMyfn2aYa9fyN90OsRQphEOOCkyMTS5lKAxZDH3XECfu4rzFmKAvpfbYpnBby0GWvUuLFacGgw0t&#10;DRU/h6tVMNhlw3JSfPn9JWxPv8vWHM+bTqneS/c5BRGpi//iP/daKxh9pLXpTDo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XSrs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3" o:spid="_x0000_s1512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u4NsgAAADcAAAADwAAAGRycy9kb3ducmV2LnhtbESPT0vDQBTE74LfYXmCF2k3TbGtsdtS&#10;bQvirX+geHtkX7LB7Ns0uzaxn94VBI/DzPyGmS97W4sLtb5yrGA0TEAQ505XXCo4HraDGQgfkDXW&#10;jknBN3lYLm5v5php1/GOLvtQighhn6ECE0KTSelzQxb90DXE0StcazFE2ZZSt9hFuK1lmiQTabHi&#10;uGCwoVdD+ef+yyoYFx+bh/N4PUrTKnkvzLXLX06lUvd3/eoZRKA+/If/2m9aweP0CX7PxCMgF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xu4NsgAAADcAAAADwAAAAAA&#10;AAAAAAAAAAChAgAAZHJzL2Rvd25yZXYueG1sUEsFBgAAAAAEAAQA+QAAAJYDAAAAAA==&#10;" strokeweight="1.5pt">
                      <v:stroke startarrowwidth="narrow" startarrowlength="short" endarrowwidth="narrow" endarrowlength="short"/>
                    </v:line>
                    <v:oval id="Oval 21164" o:spid="_x0000_s1513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bwXcEA&#10;AADcAAAADwAAAGRycy9kb3ducmV2LnhtbERPz2vCMBS+D/Y/hDfwNlOVSdcZpRQFYSd1DHZ7NM8m&#10;2LyUJqv1vzcHwePH93u1GV0rBuqD9axgNs1AENdeW24U/Jx27zmIEJE1tp5JwY0CbNavLysstL/y&#10;gYZjbEQK4VCgAhNjV0gZakMOw9R3xIk7+95hTLBvpO7xmsJdK+dZtpQOLacGgx1VhurL8d8puPye&#10;P+cLa0vzXVaz8a/aDu0iU2ryNpZfICKN8Sl+uPdawUee5qcz6QjI9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m8F3BAAAA3AAAAA8AAAAAAAAAAAAAAAAAmAIAAGRycy9kb3du&#10;cmV2LnhtbFBLBQYAAAAABAAEAPUAAACGAwAAAAA=&#10;" strokeweight="1.5pt"/>
                    <v:oval id="Oval 21165" o:spid="_x0000_s1514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pVxsUA&#10;AADcAAAADwAAAGRycy9kb3ducmV2LnhtbESPQWvCQBSE70L/w/IK3nQTpaLRVUKoUOipKoXeHtln&#10;djH7NmS3Mf333ULB4zAz3zC7w+haMVAfrGcF+TwDQVx7bblRcDkfZ2sQISJrbD2Tgh8KcNg/TXZY&#10;aH/nDxpOsREJwqFABSbGrpAy1IYchrnviJN39b3DmGTfSN3jPcFdKxdZtpIOLacFgx1Vhurb6dsp&#10;uH1eN4ultaV5L6t8/Kpeh3aZKTV9HsstiEhjfIT/229awcs6h78z6Qj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lXGxQAAANwAAAAPAAAAAAAAAAAAAAAAAJgCAABkcnMv&#10;ZG93bnJldi54bWxQSwUGAAAAAAQABAD1AAAAigMAAAAA&#10;" strokeweight="1.5pt"/>
                  </v:group>
                  <v:shape id="图片 582" o:spid="_x0000_s1515" type="#_x0000_t75" style="position:absolute;left:25114;top:2496;width:7195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a5qzDAAAA3AAAAA8AAABkcnMvZG93bnJldi54bWxEj0FrwkAUhO8F/8PyBG91o2CR1DWkSsBL&#10;C9qS8yP7uhuafRuzq8Z/3y0UPA4z8w2zKUbXiSsNofWsYDHPQBA3XrdsFHx9Vs9rECEia+w8k4I7&#10;BSi2k6cN5trf+EjXUzQiQTjkqMDG2OdShsaSwzD3PXHyvv3gMCY5GKkHvCW46+Qyy16kw5bTgsWe&#10;dpaan9PFKTDd+a362FeWatzXvjZcvjes1Gw6lq8gIo3xEf5vH7SC1XoJf2fSEZDb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lrmrMMAAADcAAAADwAAAAAAAAAAAAAAAACf&#10;AgAAZHJzL2Rvd25yZXYueG1sUEsFBgAAAAAEAAQA9wAAAI8DAAAAAA==&#10;">
                    <v:imagedata r:id="rId45" o:title=""/>
                    <v:path arrowok="t"/>
                  </v:shape>
                  <v:group id="组合 583" o:spid="_x0000_s1516" style="position:absolute;left:36899;top:4305;width:2174;height:2173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qra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UqraMQAAADcAAAA&#10;DwAAAAAAAAAAAAAAAACqAgAAZHJzL2Rvd25yZXYueG1sUEsFBgAAAAAEAAQA+gAAAJsDAAAAAA==&#10;">
                    <v:line id="Line 21157" o:spid="_x0000_s1517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xjCMUAAADcAAAADwAAAGRycy9kb3ducmV2LnhtbESPT2sCMRTE70K/Q3hCL6JZRYusRikL&#10;FtuetHrw9ty8/YOblyWJuv32TUHwOMzMb5jlujONuJHztWUF41ECgji3uuZSweFnM5yD8AFZY2OZ&#10;FPySh/XqpbfEVNs77+i2D6WIEPYpKqhCaFMpfV6RQT+yLXH0CusMhihdKbXDe4SbRk6S5E0arDku&#10;VNhSVlF+2V+NguNpMvv4mhafA+fL76S2mSzOmVKv/e59ASJQF57hR3urFczmU/g/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xjCMUAAADc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21158" o:spid="_x0000_s1518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ENF8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ZF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ENF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59" o:spid="_x0000_s1519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OTYMUAAADcAAAADwAAAGRycy9kb3ducmV2LnhtbESPQWsCMRSE7wX/Q3iCt5pVqehqFBEK&#10;liJtVfD62Dw3i5uXbRLd7b83hUKPw8x8wyzXna3FnXyoHCsYDTMQxIXTFZcKTsfX5xmIEJE11o5J&#10;wQ8FWK96T0vMtWv5i+6HWIoE4ZCjAhNjk0sZCkMWw9A1xMm7OG8xJulLqT22CW5rOc6yqbRYcVow&#10;2NDWUHE93KyC8Uc2KefF3n9ewvvpe9ua4/mtU2rQ7zYLEJG6+B/+a++0gpfZFH7Pp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OTY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520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82+8UAAADcAAAADwAAAGRycy9kb3ducmV2LnhtbESP3WoCMRSE7wu+QziCdzWr0qqrUUQo&#10;tJTiL3h72Bw3i5uTbZK627dvCoVeDjPzDbNcd7YWd/KhcqxgNMxAEBdOV1wqOJ9eHmcgQkTWWDsm&#10;Bd8UYL3qPSwx167lA92PsRQJwiFHBSbGJpcyFIYshqFriJN3dd5iTNKXUntsE9zWcpxlz9JixWnB&#10;YENbQ8Xt+GUVjHfZpJwXH35/De/nz21rTpe3TqlBv9ssQETq4n/4r/2qFTzNpv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82+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521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CiicIAAADcAAAADwAAAGRycy9kb3ducmV2LnhtbERPXWvCMBR9F/YfwhX2pqmOiauNMgRh&#10;Yww3Lez10lybYnNTk8x2/355EHw8nO9iM9hWXMmHxrGC2TQDQVw53XCtoDzuJksQISJrbB2Tgj8K&#10;sFk/jArMtev5m66HWIsUwiFHBSbGLpcyVIYshqnriBN3ct5iTNDXUnvsU7ht5TzLFtJiw6nBYEdb&#10;Q9X58GsVzPfZU/1SffqvU/goL9veHH/eB6Uex8PrCkSkId7FN/ebVvC8TGv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Ciic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2" o:spid="_x0000_s1522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wHEsUAAADcAAAADwAAAGRycy9kb3ducmV2LnhtbESP3WoCMRSE7wu+QziCdzWr0qKrUUQo&#10;WIq0/oC3h81xs7g52SbR3b69KRR6OczMN8xi1dla3MmHyrGC0TADQVw4XXGp4HR8e56CCBFZY+2Y&#10;FPxQgNWy97TAXLuW93Q/xFIkCIccFZgYm1zKUBiyGIauIU7exXmLMUlfSu2xTXBby3GWvUqLFacF&#10;gw1tDBXXw80qGH9mk3JW7PzXJXycvjetOZ7fO6UG/W49BxGpi//hv/ZWK3iZzuD3TDoC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wHE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3" o:spid="_x0000_s1523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33UcQAAADcAAAADwAAAGRycy9kb3ducmV2LnhtbERPy2rCQBTdC/7DcAU3UidGLG3qKPVR&#10;EHfaQunukrnJhGbupJnRpP36zkJweTjv5bq3tbhS6yvHCmbTBARx7nTFpYKP97eHJxA+IGusHZOC&#10;X/KwXg0HS8y06/hE13MoRQxhn6ECE0KTSelzQxb91DXEkStcazFE2JZSt9jFcFvLNEkepcWKY4PB&#10;hraG8u/zxSqYF1/7yc98N0vTKjkW5q/LN5+lUuNR//oCIlAf7uKb+6AVLJ7j/HgmHgG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LfdRxAAAANwAAAAPAAAAAAAAAAAA&#10;AAAAAKECAABkcnMvZG93bnJldi54bWxQSwUGAAAAAAQABAD5AAAAkgMAAAAA&#10;" strokeweight="1.5pt">
                      <v:stroke startarrowwidth="narrow" startarrowlength="short" endarrowwidth="narrow" endarrowlength="short"/>
                    </v:line>
                    <v:oval id="Oval 21164" o:spid="_x0000_s1524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PDG8UA&#10;AADcAAAADwAAAGRycy9kb3ducmV2LnhtbESPQWvCQBSE74L/YXmCN91EqdTUVUKoUOipKoXeHtln&#10;djH7NmS3Mf333ULB4zAz3zC7w+haMVAfrGcF+TIDQVx7bblRcDkfF88gQkTW2HomBT8U4LCfTnZY&#10;aH/nDxpOsREJwqFABSbGrpAy1IYchqXviJN39b3DmGTfSN3jPcFdK1dZtpEOLacFgx1Vhurb6dsp&#10;uH1et6u1taV5L6t8/Kpeh3adKTWfjeULiEhjfIT/229awdM2h78z6Qj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8MbxQAAANwAAAAPAAAAAAAAAAAAAAAAAJgCAABkcnMv&#10;ZG93bnJldi54bWxQSwUGAAAAAAQABAD1AAAAigMAAAAA&#10;" strokeweight="1.5pt"/>
                    <v:oval id="Oval 21165" o:spid="_x0000_s1525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FdbMUA&#10;AADcAAAADwAAAGRycy9kb3ducmV2LnhtbESPzWrDMBCE74W8g9hAbo0ch5TGjRKMaaDQU34o9LZY&#10;G0vEWhlLddy3rwKBHoeZ+YbZ7EbXioH6YD0rWMwzEMS115YbBefT/vkVRIjIGlvPpOCXAuy2k6cN&#10;Ftrf+EDDMTYiQTgUqMDE2BVShtqQwzD3HXHyLr53GJPsG6l7vCW4a2WeZS/SoeW0YLCjylB9Pf44&#10;BdevyzpfWluaz7JajN/V+9AuM6Vm07F8AxFpjP/hR/tDK1itc7ifSUd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4V1sxQAAANwAAAAPAAAAAAAAAAAAAAAAAJgCAABkcnMv&#10;ZG93bnJldi54bWxQSwUGAAAAAAQABAD1AAAAigMAAAAA&#10;" strokeweight="1.5pt"/>
                  </v:group>
                  <v:group id="Group 19837" o:spid="_x0000_s1526" style="position:absolute;left:42918;top:4043;width:2762;height:1014;rotation:-90;flip:y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j8q4cQAAADcAAAA&#10;DwAAAAAAAAAAAAAAAACqAgAAZHJzL2Rvd25yZXYueG1sUEsFBgAAAAAEAAQA+gAAAJsDAAAAAA==&#10;">
                    <v:line id="Line 19838" o:spid="_x0000_s152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X11cYAAADcAAAADwAAAGRycy9kb3ducmV2LnhtbESPT2sCMRTE7wW/Q3gFL6LZikrdGqUs&#10;KK2etHro7XXz9g9uXpYk6vbbN4LQ4zAzv2EWq8404krO15YVvIwSEMS51TWXCo5f6+ErCB+QNTaW&#10;ScEveVgte08LTLW98Z6uh1CKCGGfooIqhDaV0ucVGfQj2xJHr7DOYIjSlVI7vEW4aeQ4SWbSYM1x&#10;ocKWsory8+FiFJy+x9PNdlJ8Dpwvd0ltM1n8ZEr1n7v3NxCBuvAffrQ/tILpfAL3M/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F9dX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839" o:spid="_x0000_s152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ibys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5F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0ib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0" o:spid="_x0000_s152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oFvcUAAADcAAAADwAAAGRycy9kb3ducmV2LnhtbESPQWsCMRSE7wX/Q3iCt5pVqehqFBEK&#10;liJtVfD62Dw3i5uXbRLd7b83hUKPw8x8wyzXna3FnXyoHCsYDTMQxIXTFZcKTsfX5xmIEJE11o5J&#10;wQ8FWK96T0vMtWv5i+6HWIoE4ZCjAhNjk0sZCkMWw9A1xMm7OG8xJulLqT22CW5rOc6yqbRYcVow&#10;2NDWUHE93KyC8Uc2KefF3n9ewvvpe9ua4/mtU2rQ7zYLEJG6+B/+a++0gpf5FH7Pp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5oFv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1" o:spid="_x0000_s153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gJsUAAADcAAAADwAAAGRycy9kb3ducmV2LnhtbESP3WoCMRSE7wu+QziCdzWr0qqrUUQo&#10;tJTiL3h72Bw3i5uTbZK627dvCoVeDjPzDbNcd7YWd/KhcqxgNMxAEBdOV1wqOJ9eHmcgQkTWWDsm&#10;Bd8UYL3qPSwx167lA92PsRQJwiFHBSbGJpcyFIYshqFriJN3dd5iTNKXUntsE9zWcpxlz9JixWnB&#10;YENbQ8Xt+GUVjHfZpJwXH35/De/nz21rTpe3TqlBv9ssQETq4n/4r/2qFTzNp/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agJ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2" o:spid="_x0000_s153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k0VMIAAADcAAAADwAAAGRycy9kb3ducmV2LnhtbERPXWvCMBR9F/YfwhX2pqmOyayNMgRh&#10;Yww3Lez10lybYnNTk8x2/355EHw8nO9iM9hWXMmHxrGC2TQDQVw53XCtoDzuJi8gQkTW2DomBX8U&#10;YLN+GBWYa9fzN10PsRYphEOOCkyMXS5lqAxZDFPXESfu5LzFmKCvpfbYp3DbynmWLaTFhlODwY62&#10;hqrz4dcqmO+zp3pZffqvU/goL9veHH/eB6Uex8PrCkSkId7FN/ebVvC8TGv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k0VM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19843" o:spid="_x0000_s153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WRz8UAAADcAAAADwAAAGRycy9kb3ducmV2LnhtbESPQWsCMRSE7wX/Q3iCt5pVaemuRhGh&#10;UCmlVgWvj81zs7h5WZPobv99Uyj0OMzMN8xi1dtG3MmH2rGCyTgDQVw6XXOl4Hh4fXwBESKyxsYx&#10;KfimAKvl4GGBhXYdf9F9HyuRIBwKVGBibAspQ2nIYhi7ljh5Z+ctxiR9JbXHLsFtI6dZ9iwt1pwW&#10;DLa0MVRe9jerYPqZzaq8/PC7c3g/XjedOZy2vVKjYb+eg4jUx//wX/tNK3jKc/g9k4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WRz8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shape id="图片 601" o:spid="_x0000_s1533" type="#_x0000_t75" style="position:absolute;left:31317;top:2496;width:7194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+Gv3DAAAA3AAAAA8AAABkcnMvZG93bnJldi54bWxEj8FqwzAQRO+F/IPYQG+NnB5McaOENMaQ&#10;SwJNg8+LtZVMrZVjqbb791Gh0OMwM2+YzW52nRhpCK1nBetVBoK48bplo+D6UT29gAgRWWPnmRT8&#10;UIDddvGwwUL7id9pvEQjEoRDgQpsjH0hZWgsOQwr3xMn79MPDmOSg5F6wCnBXSefsyyXDltOCxZ7&#10;Olhqvi7fToHpbm/Vuaws1VjWvja8PzWs1ONy3r+CiDTH//Bf+6gV5Nkafs+kIyC3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H4a/cMAAADcAAAADwAAAAAAAAAAAAAAAACf&#10;AgAAZHJzL2Rvd25yZXYueG1sUEsFBgAAAAAEAAQA9wAAAI8DAAAAAA==&#10;">
                    <v:imagedata r:id="rId45" o:title=""/>
                    <v:path arrowok="t"/>
                  </v:shape>
                  <v:shape id="图片 602" o:spid="_x0000_s1534" type="#_x0000_t75" style="position:absolute;left:5569;top:18041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ezgazDAAAA3AAAAA8AAABkcnMvZG93bnJldi54bWxEj0GLwjAUhO/C/ofwFvZmExVEukYRF1kX&#10;T1Y99PZo3rbF5qU0Ueu/N4LgcZiZb5j5sreNuFLna8caRokCQVw4U3Op4XjYDGcgfEA22DgmDXfy&#10;sFx8DOaYGnfjPV2zUIoIYZ+ihiqENpXSFxVZ9IlriaP37zqLIcqulKbDW4TbRo6VmkqLNceFClta&#10;V1Scs4vV4C5/P5tM3qWa5Lts9TvKw+yUa/312a++QQTqwzv8am+Nhqkaw/NMPAJy8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7OBrMMAAADcAAAADwAAAAAAAAAAAAAAAACf&#10;AgAAZHJzL2Rvd25yZXYueG1sUEsFBgAAAAAEAAQA9wAAAI8DAAAAAA==&#10;">
                    <v:imagedata r:id="rId79" o:title=""/>
                    <v:path arrowok="t"/>
                  </v:shape>
                  <v:line id="Line 19823" o:spid="_x0000_s1535" style="position:absolute;visibility:visible;mso-wrap-style:square" from="6847,10231" to="14942,10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m+d8QAAADcAAAADwAAAGRycy9kb3ducmV2LnhtbESPQWvCQBSE74L/YXmCN920gkjqKlKw&#10;Fm9GCfT2yD6TmOzbdHej6b/vCoUeh5n5hllvB9OKOzlfW1bwMk9AEBdW11wquJz3sxUIH5A1tpZJ&#10;wQ952G7GozWm2j74RPcslCJC2KeooAqhS6X0RUUG/dx2xNG7WmcwROlKqR0+Ity08jVJltJgzXGh&#10;wo7eKyqarDcK8j7jr1uzdy32H4fDNf9u/OKo1HQy7N5ABBrCf/iv/akVLJMFPM/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2b53xAAAANwAAAAPAAAAAAAAAAAA&#10;AAAAAKECAABkcnMvZG93bnJldi54bWxQSwUGAAAAAAQABAD5AAAAkgMAAAAA&#10;" strokeweight="1.5pt"/>
                  <v:shape id="图片 604" o:spid="_x0000_s1536" type="#_x0000_t75" style="position:absolute;left:13540;top:18041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WvEPFAAAA3AAAAA8AAABkcnMvZG93bnJldi54bWxEj0FrwkAUhO8F/8PyCt7qrm0RSV0lWEIt&#10;nhr1kNsj+5qEZt+G7GqSf98tCD0OM/MNs9mNthU36n3jWMNyoUAQl840XGk4n7KnNQgfkA22jknD&#10;RB5229nDBhPjBv6iWx4qESHsE9RQh9AlUvqyJot+4Tri6H273mKIsq+k6XGIcNvKZ6VW0mLDcaHG&#10;jvY1lT/51Wpw18/3LJeTVC/FMU8/lkVYXwqt549j+gYi0Bj+w/f2wWhYqVf4OxOPgNz+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3FrxDxQAAANwAAAAPAAAAAAAAAAAAAAAA&#10;AJ8CAABkcnMvZG93bnJldi54bWxQSwUGAAAAAAQABAD3AAAAkQMAAAAA&#10;">
                    <v:imagedata r:id="rId79" o:title=""/>
                    <v:path arrowok="t"/>
                  </v:shape>
                  <v:shape id="Text Box 20070" o:spid="_x0000_s1537" type="#_x0000_t202" style="position:absolute;left:4122;top:7808;width:3143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xHcQA&#10;AADcAAAADwAAAGRycy9kb3ducmV2LnhtbESPQWvCQBSE70L/w/IK3sxuiwmaZpXSUvBUUVuht0f2&#10;mYRm34bs1sR/3xUEj8PMfMMU69G24ky9bxxreEoUCOLSmYYrDV+Hj9kChA/IBlvHpOFCHtarh0mB&#10;uXED7+i8D5WIEPY5aqhD6HIpfVmTRZ+4jjh6J9dbDFH2lTQ9DhFuW/msVCYtNhwXauzorabyd/9n&#10;NXx/nn6Oc7Wt3m3aDW5Uku1Saj19HF9fQAQawz18a2+MhkylcD0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NcR3EAAAA3AAAAA8AAAAAAAAAAAAAAAAAmAIAAGRycy9k&#10;b3ducmV2LnhtbFBLBQYAAAAABAAEAPUAAACJAwAAAAA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直接箭头连接符 19945" o:spid="_x0000_s1538" type="#_x0000_t32" style="position:absolute;left:4143;top:10231;width:27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8Tz8UAAADeAAAADwAAAGRycy9kb3ducmV2LnhtbERPzUoDMRC+C75DmII3m62oddemRayC&#10;B6F02wcYNtNk22SybNLu+vZGEHqbj+93FqvRO3GhPraBFcymBQjiJuiWjYL97vP+BURMyBpdYFLw&#10;QxFWy9ubBVY6DLylS52MyCEcK1RgU+oqKWNjyWOcho44c4fQe0wZ9kbqHocc7p18KIpn6bHl3GCx&#10;o3dLzak+ewXHzbzcn9ZmdjDfhdvWbtjZj0Gpu8n49goi0Ziu4n/3l87zy/LxCf7eyT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8Tz8UAAADeAAAADwAAAAAAAAAA&#10;AAAAAAChAgAAZHJzL2Rvd25yZXYueG1sUEsFBgAAAAAEAAQA+QAAAJMDAAAAAA==&#10;" strokecolor="black [3213]" strokeweight="1.5pt">
                    <v:stroke endarrow="open"/>
                  </v:shape>
                  <v:rect id="矩形 19946" o:spid="_x0000_s1539" style="position:absolute;left:28000;top:11050;width:8909;height:76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kXWsUA&#10;AADeAAAADwAAAGRycy9kb3ducmV2LnhtbERPTWsCMRC9C/6HMEIvUrNKEV2NIoJ1EVqotofehs24&#10;WdxMwibV7b9vhIK3ebzPWa4724grtaF2rGA8ykAQl07XXCn4PO2eZyBCRNbYOCYFvxRgver3lphr&#10;d+MPuh5jJVIIhxwVmBh9LmUoDVkMI+eJE3d2rcWYYFtJ3eIthdtGTrJsKi3WnBoMetoaKi/HH6tg&#10;tzfDjTy8ffkivJ/tpPCv++G3Uk+DbrMAEamLD/G/u9Bp/nz+MoX7O+kG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CRdaxQAAAN4AAAAPAAAAAAAAAAAAAAAAAJgCAABkcnMv&#10;ZG93bnJldi54bWxQSwUGAAAAAAQABAD1AAAAigMAAAAA&#10;" filled="f" strokecolor="black [3213]" strokeweight="2pt"/>
                  <v:shape id="直接箭头连接符 608" o:spid="_x0000_s1540" type="#_x0000_t32" style="position:absolute;left:25203;top:14839;width:27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fNcEAAADcAAAADwAAAGRycy9kb3ducmV2LnhtbERPy2oCMRTdC/2HcAvuNLELbadGKX2A&#10;C6E4+gGXyTWZmtwMk9QZ/94sCl0eznu9HYMXV+pTG1nDYq5AEDfRtGw1nI5fs2cQKSMb9JFJw40S&#10;bDcPkzVWJg58oGudrSghnCrU4HLuKilT4yhgmseOuHDn2AfMBfZWmh6HEh68fFJqKQO2XBocdvTu&#10;qLnUv0HDz/fq5XT5sIuz3St/qP1wdJ+D1tPH8e0VRKYx/4v/3DujYanK2nKmHAG5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8J81wQAAANwAAAAPAAAAAAAAAAAAAAAA&#10;AKECAABkcnMvZG93bnJldi54bWxQSwUGAAAAAAQABAD5AAAAjwMAAAAA&#10;" strokecolor="black [3213]" strokeweight="1.5pt">
                    <v:stroke endarrow="open"/>
                  </v:shape>
                  <v:shape id="直接箭头连接符 609" o:spid="_x0000_s1541" type="#_x0000_t32" style="position:absolute;left:36987;top:14839;width:279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9458QAAADcAAAADwAAAGRycy9kb3ducmV2LnhtbESPzYoCMRCE7wu+Q2jBy6KZ9TCro1FE&#10;FDzo4t8DtJN2ZnDSGZKsjm9vhIU9FtX1Vdd03ppa3Mn5yrKCr0ECgji3uuJCwfm07o9A+ICssbZM&#10;Cp7kYT7rfEwx0/bBB7ofQyEihH2GCsoQmkxKn5dk0A9sQxy9q3UGQ5SukNrhI8JNLYdJkkqDFceG&#10;EhtalpTfjr8mvrHdr0eLdPWza4vT6vPsvp3li1K9bruYgAjUhv/jv/RGK0iTMbzHRALI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33jnxAAAANwAAAAPAAAAAAAAAAAA&#10;AAAAAKECAABkcnMvZG93bnJldi54bWxQSwUGAAAAAAQABAD5AAAAkgMAAAAA&#10;" strokecolor="black [3213]" strokeweight="1.5pt">
                    <v:stroke endarrow="open"/>
                  </v:shape>
                  <v:shape id="Text Box 20070" o:spid="_x0000_s1542" type="#_x0000_t202" style="position:absolute;left:24712;top:12709;width:314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0070" o:spid="_x0000_s1543" type="#_x0000_t202" style="position:absolute;left:37703;top:12709;width:3143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图片 19947" o:spid="_x0000_s1544" type="#_x0000_t75" style="position:absolute;left:24365;top:15628;width:3865;height:2191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c1wOjCAAAA3gAAAA8AAABkcnMvZG93bnJldi54bWxET0uLwjAQvgv+hzCCN02VxUc1yrLsgt58&#10;XfY224xNsZmUJtvWf28Ewdt8fM9ZbztbioZqXzhWMBknIIgzpwvOFVzOP6MFCB+QNZaOScGdPGw3&#10;/d4aU+1aPlJzCrmIIexTVGBCqFIpfWbIoh+7ijhyV1dbDBHWudQ1tjHclnKaJDNpseDYYLCiL0PZ&#10;7fRvFRQsF7/tpfv+21sz2U+z/LZrDkoNB93nCkSgLrzFL/dOx/nL5cccnu/EG+Tm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NcDowgAAAN4AAAAPAAAAAAAAAAAAAAAAAJ8C&#10;AABkcnMvZG93bnJldi54bWxQSwUGAAAAAAQABAD3AAAAjgMAAAAA&#10;">
                    <v:imagedata r:id="rId63" o:title=""/>
                    <v:path arrowok="t"/>
                  </v:shape>
                  <v:shape id="Text Box 20483" o:spid="_x0000_s1545" type="#_x0000_t202" style="position:absolute;left:23854;top:15247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5YXMMA&#10;AADcAAAADwAAAGRycy9kb3ducmV2LnhtbESPT2sCMRTE70K/Q3iF3jS7LYhsjWJLCz2IoC54fWxe&#10;N4ublyVJ98+3bwTB4zAzv2HW29G2oicfGscK8kUGgrhyuuFaQXn+nq9AhIissXVMCiYKsN08zdZY&#10;aDfwkfpTrEWCcChQgYmxK6QMlSGLYeE64uT9Om8xJulrqT0OCW5b+ZplS2mx4bRgsKNPQ9X19GcV&#10;2H12OR6+clNOZY9xOn94HkalXp7H3TuISGN8hO/tH61gmb/B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75YXM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/</w:t>
                          </w:r>
                          <w:r w:rsidRPr="0026021C">
                            <w:rPr>
                              <w:rFonts w:hint="eastAsia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36087A75" wp14:editId="7E4EBBAF">
                <wp:simplePos x="0" y="0"/>
                <wp:positionH relativeFrom="column">
                  <wp:posOffset>-330835</wp:posOffset>
                </wp:positionH>
                <wp:positionV relativeFrom="paragraph">
                  <wp:posOffset>443865</wp:posOffset>
                </wp:positionV>
                <wp:extent cx="360680" cy="4541520"/>
                <wp:effectExtent l="2540" t="0" r="0" b="0"/>
                <wp:wrapNone/>
                <wp:docPr id="41" name="Text Box 14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E5079E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44" o:spid="_x0000_s1546" type="#_x0000_t202" style="position:absolute;left:0;text-align:left;margin-left:-26.05pt;margin-top:34.95pt;width:28.4pt;height:357.6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" filled="f" stroked="f">
                <v:textbox style="layout-flow:vertical;mso-layout-flow-alt:bottom-to-top" inset=",0,,0">
                  <w:txbxContent>
                    <w:p w:rsidR="00872ED0" w:rsidRPr="00D2745F" w:rsidRDefault="00872ED0" w:rsidP="00E5079E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AD3818" w:rsidRDefault="00AD3818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87797E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6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结构各杆长为</w:t>
      </w:r>
      <w:r w:rsidR="0028797E">
        <w:rPr>
          <w:rFonts w:eastAsia="黑体" w:hint="eastAsia"/>
          <w:i/>
          <w:szCs w:val="21"/>
        </w:rPr>
        <w:t>l</w:t>
      </w:r>
      <w:r w:rsidR="0028797E">
        <w:rPr>
          <w:rFonts w:ascii="黑体" w:eastAsia="黑体" w:hAnsi="黑体" w:hint="eastAsia"/>
          <w:szCs w:val="21"/>
        </w:rPr>
        <w:t>，</w:t>
      </w:r>
      <w:r w:rsidR="0028797E" w:rsidRPr="00BA0CA1">
        <w:rPr>
          <w:rFonts w:eastAsia="黑体"/>
          <w:i/>
          <w:szCs w:val="21"/>
        </w:rPr>
        <w:t>EI</w:t>
      </w:r>
      <w:r w:rsidR="0028797E">
        <w:rPr>
          <w:rFonts w:eastAsia="黑体" w:hint="eastAsia"/>
          <w:i/>
          <w:szCs w:val="21"/>
        </w:rPr>
        <w:t>=</w:t>
      </w:r>
      <w:r w:rsidR="0028797E">
        <w:rPr>
          <w:rFonts w:eastAsia="黑体" w:hint="eastAsia"/>
          <w:szCs w:val="21"/>
        </w:rPr>
        <w:t>常数，</w:t>
      </w:r>
      <w:r w:rsidR="00C54F38">
        <w:rPr>
          <w:rFonts w:eastAsia="黑体" w:hint="eastAsia"/>
          <w:szCs w:val="21"/>
        </w:rPr>
        <w:t>当</w:t>
      </w:r>
      <w:r w:rsidR="00C54F38">
        <w:rPr>
          <w:rFonts w:eastAsia="黑体" w:hint="eastAsia"/>
          <w:i/>
          <w:szCs w:val="21"/>
        </w:rPr>
        <w:t>n</w:t>
      </w:r>
      <w:r w:rsidR="00C54F38">
        <w:rPr>
          <w:rFonts w:eastAsia="黑体" w:hint="eastAsia"/>
          <w:szCs w:val="21"/>
        </w:rPr>
        <w:t>增大时（其余条件不变）</w:t>
      </w:r>
      <w:r w:rsidR="0028797E">
        <w:rPr>
          <w:rFonts w:ascii="黑体" w:eastAsia="黑体" w:hAnsi="黑体" w:hint="eastAsia"/>
          <w:szCs w:val="21"/>
        </w:rPr>
        <w:t>，</w:t>
      </w:r>
      <w:r w:rsidR="00C54F38">
        <w:rPr>
          <w:rFonts w:ascii="黑体" w:eastAsia="黑体" w:hAnsi="黑体" w:hint="eastAsia"/>
          <w:szCs w:val="21"/>
        </w:rPr>
        <w:t>则梁柱弯矩有何变化？</w:t>
      </w:r>
    </w:p>
    <w:p w:rsidR="007623B8" w:rsidRDefault="00EC4941" w:rsidP="002028E5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6BEC1BC0" wp14:editId="5BF18AFC">
                <wp:simplePos x="0" y="0"/>
                <wp:positionH relativeFrom="column">
                  <wp:posOffset>1862176</wp:posOffset>
                </wp:positionH>
                <wp:positionV relativeFrom="paragraph">
                  <wp:posOffset>225400</wp:posOffset>
                </wp:positionV>
                <wp:extent cx="3416198" cy="1403985"/>
                <wp:effectExtent l="0" t="0" r="13335" b="17780"/>
                <wp:wrapNone/>
                <wp:docPr id="8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619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41" w:rsidRPr="00343CA8" w:rsidRDefault="00EC4941" w:rsidP="00EC4941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利用对称性取半结构</w:t>
                            </w: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当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n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时柱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配系数变小，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则柱上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弯矩将变小，同时梁端弯矩也变小，则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梁跨中弯矩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547" type="#_x0000_t202" style="position:absolute;left:0;text-align:left;margin-left:146.65pt;margin-top:17.75pt;width:269pt;height:110.55pt;z-index:252173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">
                <v:textbox style="mso-fit-shape-to-text:t">
                  <w:txbxContent>
                    <w:p w:rsidR="00EC4941" w:rsidRPr="00343CA8" w:rsidRDefault="00EC4941" w:rsidP="00EC4941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利用对称性取半结构</w:t>
                      </w: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，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当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n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增大时柱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分配系数变小，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则柱上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弯矩将变小，同时梁端弯矩也变小，则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梁跨中弯矩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增大。</w:t>
                      </w:r>
                    </w:p>
                  </w:txbxContent>
                </v:textbox>
              </v:shape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2B421C82" wp14:editId="224C808B">
                <wp:extent cx="1693825" cy="1682497"/>
                <wp:effectExtent l="0" t="0" r="0" b="0"/>
                <wp:docPr id="19820" name="画布 198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71" name="组合 19871"/>
                        <wpg:cNvGrpSpPr/>
                        <wpg:grpSpPr>
                          <a:xfrm>
                            <a:off x="64737" y="0"/>
                            <a:ext cx="1089013" cy="1360671"/>
                            <a:chOff x="226545" y="68119"/>
                            <a:chExt cx="1089013" cy="1360671"/>
                          </a:xfrm>
                        </wpg:grpSpPr>
                        <wpg:grpSp>
                          <wpg:cNvPr id="19870" name="组合 19870"/>
                          <wpg:cNvGrpSpPr/>
                          <wpg:grpSpPr>
                            <a:xfrm>
                              <a:off x="226545" y="329182"/>
                              <a:ext cx="1089013" cy="1099608"/>
                              <a:chOff x="226545" y="329182"/>
                              <a:chExt cx="1089013" cy="1099608"/>
                            </a:xfrm>
                          </wpg:grpSpPr>
                          <wps:wsp>
                            <wps:cNvPr id="43" name="Line 19823"/>
                            <wps:cNvCnPr/>
                            <wps:spPr bwMode="auto">
                              <a:xfrm flipV="1">
                                <a:off x="338681" y="534007"/>
                                <a:ext cx="861011" cy="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9824"/>
                            <wps:cNvCnPr/>
                            <wps:spPr bwMode="auto">
                              <a:xfrm flipH="1">
                                <a:off x="338728" y="545441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5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6545" y="1327325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6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272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102" y="759962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6" name="Text Box 20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2766" y="463004"/>
                                <a:ext cx="380699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proofErr w:type="spellStart"/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nEI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7" name="Line 19824"/>
                            <wps:cNvCnPr/>
                            <wps:spPr bwMode="auto">
                              <a:xfrm flipH="1">
                                <a:off x="1194470" y="528842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88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6210" y="1326076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89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5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4244" y="799375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9869" name="图片 1986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10534" y="329182"/>
                                <a:ext cx="939070" cy="23531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496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758" y="68119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820" o:spid="_x0000_s1548" editas="canvas" style="width:133.35pt;height:132.5pt;mso-position-horizontal-relative:char;mso-position-vertical-relative:line" coordsize="16935,168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">
                <v:shape id="_x0000_s1549" type="#_x0000_t75" style="position:absolute;width:16935;height:16821;visibility:visible;mso-wrap-style:square">
                  <v:fill o:detectmouseclick="t"/>
                  <v:path o:connecttype="none"/>
                </v:shape>
                <v:group id="组合 19871" o:spid="_x0000_s1550" style="position:absolute;left:647;width:10890;height:13606" coordorigin="2265,681" coordsize="10890,13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6o/MUAAADe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s+mkwQe&#10;74Qb5OIO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OqPzFAAAA3gAA&#10;AA8AAAAAAAAAAAAAAAAAqgIAAGRycy9kb3ducmV2LnhtbFBLBQYAAAAABAAEAPoAAACcAwAAAAA=&#10;">
                  <v:group id="组合 19870" o:spid="_x0000_s1551" style="position:absolute;left:2265;top:3291;width:10890;height:10996" coordorigin="2265,3291" coordsize="10890,10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GCDWfIAAAA&#10;3gAAAA8AAAAAAAAAAAAAAAAAqgIAAGRycy9kb3ducmV2LnhtbFBLBQYAAAAABAAEAPoAAACfAwAA&#10;AAA=&#10;">
                    <v:line id="Line 19823" o:spid="_x0000_s1552" style="position:absolute;flip:y;visibility:visible;mso-wrap-style:square" from="3386,5340" to="11996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vHsMAAADb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Erx7DAAAA2wAAAA8AAAAAAAAAAAAA&#10;AAAAoQIAAGRycy9kb3ducmV2LnhtbFBLBQYAAAAABAAEAPkAAACRAwAAAAA=&#10;" strokeweight="1.5pt"/>
                    <v:line id="Line 19824" o:spid="_x0000_s1553" style="position:absolute;flip:x;visibility:visible;mso-wrap-style:square" from="3387,5454" to="3438,13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03asIAAADbAAAADwAAAGRycy9kb3ducmV2LnhtbESPT4vCMBTE7wt+h/AEb2u6IiLVKMuC&#10;oOhh/QNeH81rU7Z5KUm09dubBcHjMDO/YZbr3jbiTj7UjhV8jTMQxIXTNVcKLufN5xxEiMgaG8ek&#10;4EEB1qvBxxJz7To+0v0UK5EgHHJUYGJscylDYchiGLuWOHml8xZjkr6S2mOX4LaRkyybSYs1pwWD&#10;Lf0YKv5ON6tA7vbdr99MLmVVblt33ZnDrOuVGg377wWISH18h1/trVYwncL/l/Q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03asIAAADbAAAADwAAAAAAAAAAAAAA&#10;AAChAgAAZHJzL2Rvd25yZXYueG1sUEsFBgAAAAAEAAQA+QAAAJADAAAAAA==&#10;" strokeweight="1.5pt"/>
                    <v:group id="Group 19837" o:spid="_x0000_s1554" style="position:absolute;left:2265;top:13273;width:2761;height:1014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line id="Line 19838" o:spid="_x0000_s1555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zucUAAADbAAAADwAAAGRycy9kb3ducmV2LnhtbESPT2sCMRTE7wW/Q3hCL0WzFSuy3azI&#10;QkvVU9UeenvdvP2Dm5clSXX99kYo9DjMzG+YbDWYTpzJ+daygudpAoK4tLrlWsHx8DZZgvABWWNn&#10;mRRcycMqHz1kmGp74U8670MtIoR9igqaEPpUSl82ZNBPbU8cvco6gyFKV0vt8BLhppOzJFlIgy3H&#10;hQZ7KhoqT/tfo+Dre/byvp1Xmyfn613S2kJWP4VSj+Nh/Qoi0BD+w3/tD61gvoD7l/gD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FzucUAAADbAAAADwAAAAAAAAAA&#10;AAAAAAChAgAAZHJzL2Rvd25yZXYueG1sUEsFBgAAAAAEAAQA+QAAAJMDAAAAAA==&#10;" strokeweight="2.25pt">
                        <v:stroke startarrowwidth="narrow" startarrowlength="short" endarrowwidth="narrow" endarrowlength="short"/>
                      </v:line>
                      <v:line id="Line 19839" o:spid="_x0000_s1556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UWV8QAAADbAAAADwAAAGRycy9kb3ducmV2LnhtbESPQWsCMRSE7wX/Q3iF3jRbW2rdGkWE&#10;gkVEq4LXx+a5Wbp52SbRXf+9KQg9DjPzDTOZdbYWF/KhcqzgeZCBIC6crrhUcNh/9t9BhIissXZM&#10;Cq4UYDbtPUww167lb7rsYikShEOOCkyMTS5lKAxZDAPXECfv5LzFmKQvpfbYJrit5TDL3qTFitOC&#10;wYYWhoqf3dkqGG6yl3JcrP32FFaH30Vr9sevTqmnx27+ASJSF//D9/ZSK3gdwd+X9APk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lRZX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19840" o:spid="_x0000_s1557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qCJcIAAADbAAAADwAAAGRycy9kb3ducmV2LnhtbERPW2vCMBR+H/gfwhF8m6k6hutMiwgD&#10;Rca8wV4PzbEpa066JNru3y8Pgz1+fPdVOdhW3MmHxrGC2TQDQVw53XCt4HJ+e1yCCBFZY+uYFPxQ&#10;gLIYPaww167nI91PsRYphEOOCkyMXS5lqAxZDFPXESfu6rzFmKCvpfbYp3DbynmWPUuLDacGgx1t&#10;DFVfp5tVMP/IFvVL9e4P17C/fG96c/7cDUpNxsP6FUSkIf6L/9xbreApjU1f0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qCJcIAAADb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1" o:spid="_x0000_s1558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YnvsQAAADbAAAADwAAAGRycy9kb3ducmV2LnhtbESPQWsCMRSE74X+h/AKvblZrZS6NUoR&#10;BEWkVoVeH5vnZnHzsk2iu/33jSD0OMzMN8x03ttGXMmH2rGCYZaDIC6drrlScDwsB28gQkTW2Dgm&#10;Bb8UYD57fJhioV3HX3Tdx0okCIcCFZgY20LKUBqyGDLXEifv5LzFmKSvpPbYJbht5CjPX6XFmtOC&#10;wZYWhsrz/mIVjD7zl2pSbv3uFDbHn0VnDt/rXqnnp/7jHUSkPv6H7+2VVjCewO1L+gF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Rie+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19842" o:spid="_x0000_s1559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UY/sIAAADbAAAADwAAAGRycy9kb3ducmV2LnhtbERPW2vCMBR+H/gfwhF8m6nKhutMiwgD&#10;Rca8wV4PzbEpa066JNru3y8Pgz1+fPdVOdhW3MmHxrGC2TQDQVw53XCt4HJ+e1yCCBFZY+uYFPxQ&#10;gLIYPaww167nI91PsRYphEOOCkyMXS5lqAxZDFPXESfu6rzFmKCvpfbYp3DbynmWPUuLDacGgx1t&#10;DFVfp5tVMP/IFvVL9e4P17C/fG96c/7cDUpNxsP6FUSkIf6L/9xbreAprU9f0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UY/sIAAADb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3" o:spid="_x0000_s1560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m9ZcQAAADbAAAADwAAAGRycy9kb3ducmV2LnhtbESPQWsCMRSE7wX/Q3iCt5pVaamrUYog&#10;KKXUquD1sXluFjcv2yS66783hUKPw8x8w8yXna3FjXyoHCsYDTMQxIXTFZcKjof18xuIEJE11o5J&#10;wZ0CLBe9pznm2rX8Tbd9LEWCcMhRgYmxyaUMhSGLYega4uSdnbcYk/Sl1B7bBLe1HGfZq7RYcVow&#10;2NDKUHHZX62C8Vc2KafFp9+dw8fxZ9Waw2nbKTXod+8zEJG6+B/+a2+0gpcR/H5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6b1l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</v:group>
                    <v:shape id="Text Box 20483" o:spid="_x0000_s1561" type="#_x0000_t202" style="position:absolute;left:2941;top:7599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HCsMA&#10;AADeAAAADwAAAGRycy9kb3ducmV2LnhtbERPyWrDMBC9F/oPYgq5NbJ9SIIbJbSlhR5KIIkh18Ga&#10;WqbWyEiql7+vAoHc5vHW2e4n24mBfGgdK8iXGQji2umWGwXV+fN5AyJEZI2dY1IwU4D97vFhi6V2&#10;Ix9pOMVGpBAOJSowMfallKE2ZDEsXU+cuB/nLcYEfSO1xzGF204WWbaSFltODQZ7ejdU/57+rAL7&#10;nV2Oh4/cVHM1YJzPb57HSanF0/T6AiLSFO/im/tLp/l5sS7g+k66Qe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WHCsMAAADeAAAADwAAAAAAAAAAAAAAAACYAgAAZHJzL2Rv&#10;d25yZXYueG1sUEsFBgAAAAAEAAQA9QAAAIgDAAAAAA==&#10;" filled="f" stroked="f" strokeweight="1.5pt">
                      <v:textbox>
                        <w:txbxContent>
                          <w:p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Text Box 20514" o:spid="_x0000_s1562" type="#_x0000_t202" style="position:absolute;left:6327;top:4630;width:3807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BCcMA&#10;AADeAAAADwAAAGRycy9kb3ducmV2LnhtbERPyWrDMBC9F/oPYgq9NbJzSIITJSSlhR5KIbEh18Ga&#10;WqbWyEiql7+vCoHc5vHW2R0m24mBfGgdK8gXGQji2umWGwVV+f6yAREissbOMSmYKcBh//iww0K7&#10;kc80XGIjUgiHAhWYGPtCylAbshgWridO3LfzFmOCvpHa45jCbSeXWbaSFltODQZ7ejVU/1x+rQL7&#10;mV3PX2+5qeZqwDiXJ8/jpNTz03Tcgog0xbv45v7QaX6+XK/g/510g9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6BCcMAAADeAAAADwAAAAAAAAAAAAAAAACYAgAAZHJzL2Rv&#10;d25yZXYueG1sUEsFBgAAAAAEAAQA9QAAAIgDAAAAAA==&#10;" filled="f" stroked="f" strokeweight="1.5pt">
                      <v:textbox>
                        <w:txbxContent>
                          <w:p w:rsidR="00872ED0" w:rsidRDefault="00872ED0" w:rsidP="00C54F38"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</w:rPr>
                              <w:t>nEI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line id="Line 19824" o:spid="_x0000_s1563" style="position:absolute;flip:x;visibility:visible;mso-wrap-style:square" from="11944,5288" to="11995,13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MX/c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W3z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TF/3DAAAA3AAAAA8AAAAAAAAAAAAA&#10;AAAAoQIAAGRycy9kb3ducmV2LnhtbFBLBQYAAAAABAAEAPkAAACRAwAAAAA=&#10;" strokeweight="1.5pt"/>
                    <v:group id="Group 19837" o:spid="_x0000_s1564" style="position:absolute;left:10262;top:13260;width:2761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    <v:line id="Line 19838" o:spid="_x0000_s1565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zDC8YAAADcAAAADwAAAGRycy9kb3ducmV2LnhtbESPT2sCMRTE7wW/Q3iCl1KzihVdjSIL&#10;llZP2vbg7bl5+wc3L0sSdfvtTaHQ4zAzv2GW68404kbO15YVjIYJCOLc6ppLBV+f25cZCB+QNTaW&#10;ScEPeVivek9LTLW984Fux1CKCGGfooIqhDaV0ucVGfRD2xJHr7DOYIjSlVI7vEe4aeQ4SabSYM1x&#10;ocKWsoryy/FqFHyfxq9vu0nx8ex8uU9qm8ninCk16HebBYhAXfgP/7XftYLJbA6/Z+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8wwvGAAAA3AAAAA8AAAAAAAAA&#10;AAAAAAAAoQIAAGRycy9kb3ducmV2LnhtbFBLBQYAAAAABAAEAPkAAACUAwAAAAA=&#10;" strokeweight="2.25pt">
                        <v:stroke startarrowwidth="narrow" startarrowlength="short" endarrowwidth="narrow" endarrowlength="short"/>
                      </v:line>
                      <v:line id="Line 19839" o:spid="_x0000_s1566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43z8IAAADcAAAADwAAAGRycy9kb3ducmV2LnhtbERPXWvCMBR9F/YfwhX2pqluyKyNMgRh&#10;Yww3Lez10lybYnNTk8x2/355EHw8nO9iM9hWXMmHxrGC2TQDQVw53XCtoDzuJi8gQkTW2DomBX8U&#10;YLN+GBWYa9fzN10PsRYphEOOCkyMXS5lqAxZDFPXESfu5LzFmKCvpfbYp3DbynmWLaTFhlODwY62&#10;hqrz4dcqmO+zp3pZffqvU/goL9veHH/eB6Uex8PrCkSkId7FN/ebVvC8TPP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43z8IAAADc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0" o:spid="_x0000_s1567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KSVMUAAADcAAAADwAAAGRycy9kb3ducmV2LnhtbESPQWsCMRSE7wX/Q3iCt5pVS9HVKCII&#10;llLaquD1sXluFjcva5K66783hUKPw8x8wyxWna3FjXyoHCsYDTMQxIXTFZcKjoft8xREiMgaa8ek&#10;4E4BVsve0wJz7Vr+pts+liJBOOSowMTY5FKGwpDFMHQNcfLOzluMSfpSao9tgttajrPsVVqsOC0Y&#10;bGhjqLjsf6yC8Wc2KWfFh/86h/fjddOaw+mtU2rQ79ZzEJG6+B/+a++0gpfZC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KSV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1" o:spid="_x0000_s1568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AMI8UAAADcAAAADwAAAGRycy9kb3ducmV2LnhtbESP3WoCMRSE7wu+QzhC72q221J0axQR&#10;BEuR+ge9PWyOm6WbkzVJ3fXtjVDo5TAz3zDTeW8bcSEfascKnkcZCOLS6ZorBcfD6mkMIkRkjY1j&#10;UnClAPPZ4GGKhXYd7+iyj5VIEA4FKjAxtoWUoTRkMYxcS5y8k/MWY5K+ktpjl+C2kXmWvUmLNacF&#10;gy0tDZU/+1+rIP/KXqpJufHbU/g8npedOXx/9Eo9DvvFO4hIffwP/7XXWsHrJIf7mX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AMI8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2" o:spid="_x0000_s1569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ypuMUAAADcAAAADwAAAGRycy9kb3ducmV2LnhtbESPQWsCMRSE7wX/Q3iF3jRblVJXo4hQ&#10;qIi0VaHXx+a5Wdy8bJPorv/eCEKPw8x8w8wWna3FhXyoHCt4HWQgiAunKy4VHPYf/XcQISJrrB2T&#10;gisFWMx7TzPMtWv5hy67WIoE4ZCjAhNjk0sZCkMWw8A1xMk7Om8xJulLqT22CW5rOcyyN2mx4rRg&#10;sKGVoeK0O1sFw69sVE6Krf8+hs3hb9Wa/e+6U+rluVtOQUTq4n/40f7UCsaTEdzPpCM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ypu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3" o:spid="_x0000_s1570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UxzMUAAADcAAAADwAAAGRycy9kb3ducmV2LnhtbESP3WoCMRSE7wu+QziCdzXrD0VXo4hQ&#10;sBRpq4K3h81xs7g52SbR3b59IxR6OczMN8xy3dla3MmHyrGC0TADQVw4XXGp4HR8fZ6BCBFZY+2Y&#10;FPxQgPWq97TEXLuWv+h+iKVIEA45KjAxNrmUoTBkMQxdQ5y8i/MWY5K+lNpjm+C2luMse5EWK04L&#10;BhvaGiquh5tVMP7IJuW82PvPS3g/fW9bczy/dUoN+t1mASJSF//Df+2dVjCdT+Fx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Uxz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</v:group>
                    <v:shape id="Text Box 20483" o:spid="_x0000_s1571" type="#_x0000_t202" style="position:absolute;left:9342;top:7993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wICMQA&#10;AADcAAAADwAAAGRycy9kb3ducmV2LnhtbESPT2sCMRTE7wW/Q3hCbzWrtEW3RlGx0IMU1IVeH5vX&#10;zdLNy5LE/fPtG6HQ4zAzv2HW28E2oiMfascK5rMMBHHpdM2VguL6/rQEESKyxsYxKRgpwHYzeVhj&#10;rl3PZ+ousRIJwiFHBSbGNpcylIYshplriZP37bzFmKSvpPbYJ7ht5CLLXqXFmtOCwZYOhsqfy80q&#10;sKfs6/x5nJtiLDqM43XvuR+UepwOuzcQkYb4H/5rf2gFz6sXuJ9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MCAjEAAAA3AAAAA8AAAAAAAAAAAAAAAAAmAIAAGRycy9k&#10;b3ducmV2LnhtbFBLBQYAAAAABAAEAPUAAACJAwAAAAA=&#10;" filled="f" stroked="f" strokeweight="1.5pt">
                      <v:textbox>
                        <w:txbxContent>
                          <w:p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图片 19869" o:spid="_x0000_s1572" type="#_x0000_t75" style="position:absolute;left:3105;top:3291;width:9391;height:23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Ke5TPEAAAA3gAAAA8AAABkcnMvZG93bnJldi54bWxET0trwkAQvhf8D8sI3uqmr5BEV2kK0txK&#10;rRdvQ3ZMQrOz6e5Wo7/eLRS8zcf3nOV6NL04kvOdZQUP8wQEcW11x42C3dfmPgPhA7LG3jIpOJOH&#10;9Wpyt8RC2xN/0nEbGhFD2BeooA1hKKT0dUsG/dwOxJE7WGcwROgaqR2eYrjp5WOSpNJgx7GhxYHe&#10;Wqq/t79GwU91+ZDvL+45G/L9k01duanKUqnZdHxdgAg0hpv4313pOD/P0hz+3ok3yNU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Ke5TPEAAAA3gAAAA8AAAAAAAAAAAAAAAAA&#10;nwIAAGRycy9kb3ducmV2LnhtbFBLBQYAAAAABAAEAPcAAACQAwAAAAA=&#10;">
                      <v:imagedata r:id="rId81" o:title=""/>
                      <v:path arrowok="t"/>
                    </v:shape>
                  </v:group>
                  <v:shape id="Text Box 20483" o:spid="_x0000_s1573" type="#_x0000_t202" style="position:absolute;left:6907;top:681;width:3813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6Wf8QA&#10;AADcAAAADwAAAGRycy9kb3ducmV2LnhtbESPzWrDMBCE74W8g9hAb42cUkLiRglNaKGHUIhjyHWx&#10;tpaptTKS6p+3rwKFHIeZ+YbZ7kfbip58aBwrWC4yEMSV0w3XCsrLx9MaRIjIGlvHpGCiAPvd7GGL&#10;uXYDn6kvYi0ShEOOCkyMXS5lqAxZDAvXESfv23mLMUlfS+1xSHDbyucsW0mLDacFgx0dDVU/xa9V&#10;YE/Z9fz1vjTlVPYYp8vB8zAq9Tgf315BRBrjPfzf/tQKXjYr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eln/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Pr="002028E5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Pr="002028E5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82"/>
      <w:footerReference w:type="default" r:id="rId83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B2F" w:rsidRDefault="005E6B2F">
      <w:r>
        <w:separator/>
      </w:r>
    </w:p>
  </w:endnote>
  <w:endnote w:type="continuationSeparator" w:id="0">
    <w:p w:rsidR="005E6B2F" w:rsidRDefault="005E6B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ED0" w:rsidRDefault="00872ED0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72ED0" w:rsidRDefault="00872ED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ED0" w:rsidRDefault="00872ED0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B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851F52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 w:rsidR="00851F52">
      <w:rPr>
        <w:noProof/>
        <w:kern w:val="0"/>
        <w:szCs w:val="21"/>
      </w:rPr>
      <w:t>2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872ED0" w:rsidRPr="00715E04" w:rsidRDefault="00872ED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B2F" w:rsidRDefault="005E6B2F">
      <w:r>
        <w:separator/>
      </w:r>
    </w:p>
  </w:footnote>
  <w:footnote w:type="continuationSeparator" w:id="0">
    <w:p w:rsidR="005E6B2F" w:rsidRDefault="005E6B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508719AE"/>
    <w:multiLevelType w:val="hybridMultilevel"/>
    <w:tmpl w:val="207EC480"/>
    <w:lvl w:ilvl="0" w:tplc="6E60CDA8">
      <w:start w:val="1"/>
      <w:numFmt w:val="ideograph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3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882"/>
        </w:tabs>
        <w:ind w:left="882" w:hanging="315"/>
      </w:pPr>
      <w:rPr>
        <w:rFonts w:hint="eastAsia"/>
      </w:rPr>
    </w:lvl>
  </w:abstractNum>
  <w:abstractNum w:abstractNumId="4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5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6">
    <w:nsid w:val="71B56A2E"/>
    <w:multiLevelType w:val="hybridMultilevel"/>
    <w:tmpl w:val="458A15F4"/>
    <w:lvl w:ilvl="0" w:tplc="3F1A49A2">
      <w:start w:val="10"/>
      <w:numFmt w:val="ideographEnclosedCircle"/>
      <w:lvlText w:val="%1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4"/>
  </w:num>
  <w:num w:numId="5">
    <w:abstractNumId w:val="2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3428" fillcolor="white">
      <v:fill color="white" color2="black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65949"/>
    <w:rsid w:val="00070A8A"/>
    <w:rsid w:val="0007244A"/>
    <w:rsid w:val="00072F1F"/>
    <w:rsid w:val="00077E05"/>
    <w:rsid w:val="00082B41"/>
    <w:rsid w:val="00090249"/>
    <w:rsid w:val="00095848"/>
    <w:rsid w:val="000A2140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51EC"/>
    <w:rsid w:val="00106BD1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F4F"/>
    <w:rsid w:val="0014707A"/>
    <w:rsid w:val="001479FD"/>
    <w:rsid w:val="00151EF3"/>
    <w:rsid w:val="00152EFB"/>
    <w:rsid w:val="001530F6"/>
    <w:rsid w:val="00155A95"/>
    <w:rsid w:val="00165328"/>
    <w:rsid w:val="00165FDE"/>
    <w:rsid w:val="00174A49"/>
    <w:rsid w:val="0017797B"/>
    <w:rsid w:val="001A2A1F"/>
    <w:rsid w:val="001A771F"/>
    <w:rsid w:val="001C2F0F"/>
    <w:rsid w:val="001C6462"/>
    <w:rsid w:val="001D5E0F"/>
    <w:rsid w:val="001D7A4F"/>
    <w:rsid w:val="001E1AB6"/>
    <w:rsid w:val="001E2AE8"/>
    <w:rsid w:val="001E5058"/>
    <w:rsid w:val="001E54FD"/>
    <w:rsid w:val="002028E5"/>
    <w:rsid w:val="00203391"/>
    <w:rsid w:val="00203531"/>
    <w:rsid w:val="00204DEA"/>
    <w:rsid w:val="00207913"/>
    <w:rsid w:val="00207B39"/>
    <w:rsid w:val="0022106A"/>
    <w:rsid w:val="00225D91"/>
    <w:rsid w:val="00226B56"/>
    <w:rsid w:val="0023278D"/>
    <w:rsid w:val="0023767D"/>
    <w:rsid w:val="002456BE"/>
    <w:rsid w:val="00245E50"/>
    <w:rsid w:val="0025005A"/>
    <w:rsid w:val="00256AF5"/>
    <w:rsid w:val="00257277"/>
    <w:rsid w:val="0026021C"/>
    <w:rsid w:val="0026088B"/>
    <w:rsid w:val="00261B0A"/>
    <w:rsid w:val="0026227A"/>
    <w:rsid w:val="00265BD3"/>
    <w:rsid w:val="00265E32"/>
    <w:rsid w:val="00275A51"/>
    <w:rsid w:val="002772C2"/>
    <w:rsid w:val="00277511"/>
    <w:rsid w:val="0028277C"/>
    <w:rsid w:val="0028797E"/>
    <w:rsid w:val="0029002B"/>
    <w:rsid w:val="00295433"/>
    <w:rsid w:val="002A498D"/>
    <w:rsid w:val="002A4BE9"/>
    <w:rsid w:val="002A4E38"/>
    <w:rsid w:val="002A6E48"/>
    <w:rsid w:val="002B2A4A"/>
    <w:rsid w:val="002B3D7D"/>
    <w:rsid w:val="002B63BC"/>
    <w:rsid w:val="002B63CF"/>
    <w:rsid w:val="002C7033"/>
    <w:rsid w:val="002D1D3D"/>
    <w:rsid w:val="002E10A9"/>
    <w:rsid w:val="002E1872"/>
    <w:rsid w:val="002E2884"/>
    <w:rsid w:val="002E2A8C"/>
    <w:rsid w:val="002E7219"/>
    <w:rsid w:val="002F148B"/>
    <w:rsid w:val="00300FA4"/>
    <w:rsid w:val="00312DB4"/>
    <w:rsid w:val="00314E85"/>
    <w:rsid w:val="00322FB5"/>
    <w:rsid w:val="003235E3"/>
    <w:rsid w:val="00324A8F"/>
    <w:rsid w:val="00332B06"/>
    <w:rsid w:val="00333984"/>
    <w:rsid w:val="00337A2D"/>
    <w:rsid w:val="00351BEF"/>
    <w:rsid w:val="00355A7C"/>
    <w:rsid w:val="00360D58"/>
    <w:rsid w:val="0036273B"/>
    <w:rsid w:val="00370263"/>
    <w:rsid w:val="003904DC"/>
    <w:rsid w:val="003913FD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C5648"/>
    <w:rsid w:val="003D069E"/>
    <w:rsid w:val="003D0854"/>
    <w:rsid w:val="003D0892"/>
    <w:rsid w:val="003D1C58"/>
    <w:rsid w:val="003D26E4"/>
    <w:rsid w:val="003D60BC"/>
    <w:rsid w:val="003E23F3"/>
    <w:rsid w:val="003E7732"/>
    <w:rsid w:val="003F45A6"/>
    <w:rsid w:val="0040109F"/>
    <w:rsid w:val="00402557"/>
    <w:rsid w:val="00403FB3"/>
    <w:rsid w:val="00407444"/>
    <w:rsid w:val="00411496"/>
    <w:rsid w:val="00413DCF"/>
    <w:rsid w:val="0041799B"/>
    <w:rsid w:val="00420276"/>
    <w:rsid w:val="00424ED9"/>
    <w:rsid w:val="004317A6"/>
    <w:rsid w:val="00453E97"/>
    <w:rsid w:val="004576CB"/>
    <w:rsid w:val="00474A0B"/>
    <w:rsid w:val="00480FA0"/>
    <w:rsid w:val="00481C90"/>
    <w:rsid w:val="004830B6"/>
    <w:rsid w:val="00485BEB"/>
    <w:rsid w:val="00487051"/>
    <w:rsid w:val="0049048B"/>
    <w:rsid w:val="00490A37"/>
    <w:rsid w:val="004945FD"/>
    <w:rsid w:val="00497C74"/>
    <w:rsid w:val="004A15D8"/>
    <w:rsid w:val="004A3935"/>
    <w:rsid w:val="004A5196"/>
    <w:rsid w:val="004A5406"/>
    <w:rsid w:val="004A6904"/>
    <w:rsid w:val="004B031C"/>
    <w:rsid w:val="004B73C2"/>
    <w:rsid w:val="004B7BCE"/>
    <w:rsid w:val="004C2189"/>
    <w:rsid w:val="004D0B40"/>
    <w:rsid w:val="004E422E"/>
    <w:rsid w:val="004E4E74"/>
    <w:rsid w:val="004F0BD7"/>
    <w:rsid w:val="004F2476"/>
    <w:rsid w:val="004F4D65"/>
    <w:rsid w:val="00500FC6"/>
    <w:rsid w:val="00501BB0"/>
    <w:rsid w:val="00516B92"/>
    <w:rsid w:val="00533BB9"/>
    <w:rsid w:val="0054242D"/>
    <w:rsid w:val="00544891"/>
    <w:rsid w:val="00546B56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C5E1C"/>
    <w:rsid w:val="005D0DB1"/>
    <w:rsid w:val="005D6C81"/>
    <w:rsid w:val="005E105F"/>
    <w:rsid w:val="005E2EDF"/>
    <w:rsid w:val="005E31CD"/>
    <w:rsid w:val="005E3739"/>
    <w:rsid w:val="005E50D7"/>
    <w:rsid w:val="005E6B2F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403A"/>
    <w:rsid w:val="00646E08"/>
    <w:rsid w:val="00652074"/>
    <w:rsid w:val="006539AA"/>
    <w:rsid w:val="00661B99"/>
    <w:rsid w:val="006655D1"/>
    <w:rsid w:val="00667733"/>
    <w:rsid w:val="00670C6F"/>
    <w:rsid w:val="00680C54"/>
    <w:rsid w:val="00685CCB"/>
    <w:rsid w:val="00694197"/>
    <w:rsid w:val="00695EF4"/>
    <w:rsid w:val="006C518F"/>
    <w:rsid w:val="006C6258"/>
    <w:rsid w:val="006D3C0E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50CE"/>
    <w:rsid w:val="00737C07"/>
    <w:rsid w:val="00741D3A"/>
    <w:rsid w:val="0074496B"/>
    <w:rsid w:val="00747C5B"/>
    <w:rsid w:val="00750E74"/>
    <w:rsid w:val="00754D08"/>
    <w:rsid w:val="00761AEE"/>
    <w:rsid w:val="007623B8"/>
    <w:rsid w:val="007632D3"/>
    <w:rsid w:val="00764143"/>
    <w:rsid w:val="00773447"/>
    <w:rsid w:val="00790D8B"/>
    <w:rsid w:val="007A2C50"/>
    <w:rsid w:val="007A5B53"/>
    <w:rsid w:val="007B2B22"/>
    <w:rsid w:val="007B489A"/>
    <w:rsid w:val="007C7FCE"/>
    <w:rsid w:val="007D1699"/>
    <w:rsid w:val="007D31C5"/>
    <w:rsid w:val="007D76F6"/>
    <w:rsid w:val="007E37A6"/>
    <w:rsid w:val="007E42F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6794"/>
    <w:rsid w:val="00833DFD"/>
    <w:rsid w:val="00850BD2"/>
    <w:rsid w:val="00851F5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72ED0"/>
    <w:rsid w:val="0087797E"/>
    <w:rsid w:val="008820EE"/>
    <w:rsid w:val="00887410"/>
    <w:rsid w:val="008B0B44"/>
    <w:rsid w:val="008B1C54"/>
    <w:rsid w:val="008C17F6"/>
    <w:rsid w:val="008C7305"/>
    <w:rsid w:val="008D27BD"/>
    <w:rsid w:val="008D3D39"/>
    <w:rsid w:val="008E7A87"/>
    <w:rsid w:val="008F082D"/>
    <w:rsid w:val="008F3465"/>
    <w:rsid w:val="008F614B"/>
    <w:rsid w:val="0090083A"/>
    <w:rsid w:val="0090395C"/>
    <w:rsid w:val="009072FF"/>
    <w:rsid w:val="00914B59"/>
    <w:rsid w:val="00916C58"/>
    <w:rsid w:val="009274CC"/>
    <w:rsid w:val="00934381"/>
    <w:rsid w:val="009400EF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12CE"/>
    <w:rsid w:val="00996E6D"/>
    <w:rsid w:val="009A767C"/>
    <w:rsid w:val="009B5252"/>
    <w:rsid w:val="009B642F"/>
    <w:rsid w:val="009C0ED2"/>
    <w:rsid w:val="009C294C"/>
    <w:rsid w:val="009C4917"/>
    <w:rsid w:val="009C5F8B"/>
    <w:rsid w:val="009D29E4"/>
    <w:rsid w:val="009D300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34B4E"/>
    <w:rsid w:val="00A34E5D"/>
    <w:rsid w:val="00A4080E"/>
    <w:rsid w:val="00A40A37"/>
    <w:rsid w:val="00A41337"/>
    <w:rsid w:val="00A515BD"/>
    <w:rsid w:val="00A605F9"/>
    <w:rsid w:val="00A65313"/>
    <w:rsid w:val="00A659F5"/>
    <w:rsid w:val="00A76E98"/>
    <w:rsid w:val="00A86E7F"/>
    <w:rsid w:val="00A921B4"/>
    <w:rsid w:val="00A93F7F"/>
    <w:rsid w:val="00AA0312"/>
    <w:rsid w:val="00AA051E"/>
    <w:rsid w:val="00AA339C"/>
    <w:rsid w:val="00AA4043"/>
    <w:rsid w:val="00AA412F"/>
    <w:rsid w:val="00AA546E"/>
    <w:rsid w:val="00AB2473"/>
    <w:rsid w:val="00AB3CF7"/>
    <w:rsid w:val="00AB5206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679"/>
    <w:rsid w:val="00B07A5F"/>
    <w:rsid w:val="00B11426"/>
    <w:rsid w:val="00B12F22"/>
    <w:rsid w:val="00B17154"/>
    <w:rsid w:val="00B340AC"/>
    <w:rsid w:val="00B356A5"/>
    <w:rsid w:val="00B44F41"/>
    <w:rsid w:val="00B46B0F"/>
    <w:rsid w:val="00B46F57"/>
    <w:rsid w:val="00B57264"/>
    <w:rsid w:val="00B649BC"/>
    <w:rsid w:val="00B65F10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93C53"/>
    <w:rsid w:val="00B94153"/>
    <w:rsid w:val="00B95079"/>
    <w:rsid w:val="00B96C71"/>
    <w:rsid w:val="00BA0CA1"/>
    <w:rsid w:val="00BA0DC6"/>
    <w:rsid w:val="00BA3FE2"/>
    <w:rsid w:val="00BB0481"/>
    <w:rsid w:val="00BB26ED"/>
    <w:rsid w:val="00BB6DE2"/>
    <w:rsid w:val="00BC4CC7"/>
    <w:rsid w:val="00BC5CB3"/>
    <w:rsid w:val="00BD6F42"/>
    <w:rsid w:val="00BE2E60"/>
    <w:rsid w:val="00BE65B0"/>
    <w:rsid w:val="00BF5993"/>
    <w:rsid w:val="00C01BD7"/>
    <w:rsid w:val="00C10108"/>
    <w:rsid w:val="00C10495"/>
    <w:rsid w:val="00C10553"/>
    <w:rsid w:val="00C10BE1"/>
    <w:rsid w:val="00C12609"/>
    <w:rsid w:val="00C14FDB"/>
    <w:rsid w:val="00C2057B"/>
    <w:rsid w:val="00C25948"/>
    <w:rsid w:val="00C25A4F"/>
    <w:rsid w:val="00C32D6F"/>
    <w:rsid w:val="00C40D25"/>
    <w:rsid w:val="00C44FAB"/>
    <w:rsid w:val="00C54F38"/>
    <w:rsid w:val="00C5579D"/>
    <w:rsid w:val="00C6499D"/>
    <w:rsid w:val="00C70527"/>
    <w:rsid w:val="00C70556"/>
    <w:rsid w:val="00C722CA"/>
    <w:rsid w:val="00C7492A"/>
    <w:rsid w:val="00C77E35"/>
    <w:rsid w:val="00C80926"/>
    <w:rsid w:val="00C82B0E"/>
    <w:rsid w:val="00C84C7A"/>
    <w:rsid w:val="00C86A03"/>
    <w:rsid w:val="00C91577"/>
    <w:rsid w:val="00C91C92"/>
    <w:rsid w:val="00C940F5"/>
    <w:rsid w:val="00C94569"/>
    <w:rsid w:val="00CA3D22"/>
    <w:rsid w:val="00CA6A15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37CA7"/>
    <w:rsid w:val="00D4275B"/>
    <w:rsid w:val="00D456FA"/>
    <w:rsid w:val="00D51AEF"/>
    <w:rsid w:val="00D67866"/>
    <w:rsid w:val="00D7006F"/>
    <w:rsid w:val="00D73DBA"/>
    <w:rsid w:val="00D7413D"/>
    <w:rsid w:val="00D77324"/>
    <w:rsid w:val="00D81BC7"/>
    <w:rsid w:val="00D922E6"/>
    <w:rsid w:val="00DA545E"/>
    <w:rsid w:val="00DB6277"/>
    <w:rsid w:val="00DC0925"/>
    <w:rsid w:val="00DC5DF9"/>
    <w:rsid w:val="00DC7F5C"/>
    <w:rsid w:val="00DD5995"/>
    <w:rsid w:val="00DE47EF"/>
    <w:rsid w:val="00DF03A5"/>
    <w:rsid w:val="00DF2330"/>
    <w:rsid w:val="00DF6D08"/>
    <w:rsid w:val="00E05553"/>
    <w:rsid w:val="00E168E9"/>
    <w:rsid w:val="00E16B9E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6550F"/>
    <w:rsid w:val="00E72A32"/>
    <w:rsid w:val="00E96D1E"/>
    <w:rsid w:val="00EA041D"/>
    <w:rsid w:val="00EA3306"/>
    <w:rsid w:val="00EA3DC0"/>
    <w:rsid w:val="00EB4888"/>
    <w:rsid w:val="00EB5EC0"/>
    <w:rsid w:val="00EC1116"/>
    <w:rsid w:val="00EC4941"/>
    <w:rsid w:val="00EC4BCC"/>
    <w:rsid w:val="00EC670F"/>
    <w:rsid w:val="00ED0038"/>
    <w:rsid w:val="00EE599B"/>
    <w:rsid w:val="00EE5CF3"/>
    <w:rsid w:val="00EE7996"/>
    <w:rsid w:val="00EF41D7"/>
    <w:rsid w:val="00EF605A"/>
    <w:rsid w:val="00F07CBE"/>
    <w:rsid w:val="00F13042"/>
    <w:rsid w:val="00F26ABB"/>
    <w:rsid w:val="00F2753A"/>
    <w:rsid w:val="00F30B57"/>
    <w:rsid w:val="00F34650"/>
    <w:rsid w:val="00F34D64"/>
    <w:rsid w:val="00F3572C"/>
    <w:rsid w:val="00F40136"/>
    <w:rsid w:val="00F41339"/>
    <w:rsid w:val="00F431B4"/>
    <w:rsid w:val="00F431D2"/>
    <w:rsid w:val="00F53F38"/>
    <w:rsid w:val="00F56465"/>
    <w:rsid w:val="00F73369"/>
    <w:rsid w:val="00F73647"/>
    <w:rsid w:val="00F77840"/>
    <w:rsid w:val="00F81FFB"/>
    <w:rsid w:val="00F8662C"/>
    <w:rsid w:val="00F87254"/>
    <w:rsid w:val="00F9496C"/>
    <w:rsid w:val="00FA0D4C"/>
    <w:rsid w:val="00FA287E"/>
    <w:rsid w:val="00FA427A"/>
    <w:rsid w:val="00FA4C60"/>
    <w:rsid w:val="00FA58CD"/>
    <w:rsid w:val="00FB011B"/>
    <w:rsid w:val="00FB28D7"/>
    <w:rsid w:val="00FC39F8"/>
    <w:rsid w:val="00FD06D8"/>
    <w:rsid w:val="00FD53CD"/>
    <w:rsid w:val="00FD6779"/>
    <w:rsid w:val="00FD7778"/>
    <w:rsid w:val="00FE1720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428" fillcolor="white">
      <v:fill color="white" color2="black"/>
      <v:stroke weight="1.5pt"/>
    </o:shapedefaults>
    <o:shapelayout v:ext="edit">
      <o:idmap v:ext="edit" data="1,3,4,5,6,7,8,9,10,11,12,13,14,15,16,17,18,19,20,21,22"/>
      <o:rules v:ext="edit">
        <o:r id="V:Rule1" type="connector" idref="#_x0000_s2012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Normal (Web)"/>
    <w:basedOn w:val="a"/>
    <w:uiPriority w:val="99"/>
    <w:unhideWhenUsed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151EF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Normal (Web)"/>
    <w:basedOn w:val="a"/>
    <w:uiPriority w:val="99"/>
    <w:unhideWhenUsed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151E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9.bin"/><Relationship Id="rId42" Type="http://schemas.openxmlformats.org/officeDocument/2006/relationships/image" Target="media/image16.png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oleObject" Target="embeddings/oleObject15.bin"/><Relationship Id="rId63" Type="http://schemas.openxmlformats.org/officeDocument/2006/relationships/image" Target="media/image37.png"/><Relationship Id="rId68" Type="http://schemas.openxmlformats.org/officeDocument/2006/relationships/image" Target="media/image29.wmf"/><Relationship Id="rId76" Type="http://schemas.openxmlformats.org/officeDocument/2006/relationships/image" Target="media/image45.png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29" Type="http://schemas.openxmlformats.org/officeDocument/2006/relationships/image" Target="media/image9.wmf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png"/><Relationship Id="rId45" Type="http://schemas.openxmlformats.org/officeDocument/2006/relationships/image" Target="media/image24.png"/><Relationship Id="rId53" Type="http://schemas.openxmlformats.org/officeDocument/2006/relationships/oleObject" Target="embeddings/oleObject14.bin"/><Relationship Id="rId58" Type="http://schemas.openxmlformats.org/officeDocument/2006/relationships/image" Target="media/image23.wmf"/><Relationship Id="rId66" Type="http://schemas.openxmlformats.org/officeDocument/2006/relationships/image" Target="media/image28.wmf"/><Relationship Id="rId74" Type="http://schemas.openxmlformats.org/officeDocument/2006/relationships/image" Target="media/image32.png"/><Relationship Id="rId79" Type="http://schemas.openxmlformats.org/officeDocument/2006/relationships/image" Target="media/image48.png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png"/><Relationship Id="rId48" Type="http://schemas.openxmlformats.org/officeDocument/2006/relationships/image" Target="media/image18.png"/><Relationship Id="rId56" Type="http://schemas.openxmlformats.org/officeDocument/2006/relationships/image" Target="media/image22.wmf"/><Relationship Id="rId64" Type="http://schemas.openxmlformats.org/officeDocument/2006/relationships/image" Target="media/image38.png"/><Relationship Id="rId69" Type="http://schemas.openxmlformats.org/officeDocument/2006/relationships/oleObject" Target="embeddings/oleObject19.bin"/><Relationship Id="rId77" Type="http://schemas.openxmlformats.org/officeDocument/2006/relationships/image" Target="media/image46.png"/><Relationship Id="rId8" Type="http://schemas.openxmlformats.org/officeDocument/2006/relationships/endnotes" Target="endnotes.xml"/><Relationship Id="rId51" Type="http://schemas.openxmlformats.org/officeDocument/2006/relationships/image" Target="media/image30.png"/><Relationship Id="rId72" Type="http://schemas.openxmlformats.org/officeDocument/2006/relationships/image" Target="media/image31.wmf"/><Relationship Id="rId80" Type="http://schemas.openxmlformats.org/officeDocument/2006/relationships/image" Target="media/image35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4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wmf"/><Relationship Id="rId46" Type="http://schemas.openxmlformats.org/officeDocument/2006/relationships/image" Target="media/image17.png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18.bin"/><Relationship Id="rId20" Type="http://schemas.openxmlformats.org/officeDocument/2006/relationships/image" Target="media/image6.wmf"/><Relationship Id="rId41" Type="http://schemas.openxmlformats.org/officeDocument/2006/relationships/image" Target="media/image15.png"/><Relationship Id="rId54" Type="http://schemas.openxmlformats.org/officeDocument/2006/relationships/image" Target="media/image21.wmf"/><Relationship Id="rId62" Type="http://schemas.openxmlformats.org/officeDocument/2006/relationships/image" Target="media/image43.png"/><Relationship Id="rId70" Type="http://schemas.openxmlformats.org/officeDocument/2006/relationships/image" Target="media/image30.wmf"/><Relationship Id="rId75" Type="http://schemas.openxmlformats.org/officeDocument/2006/relationships/image" Target="media/image33.png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9.png"/><Relationship Id="rId57" Type="http://schemas.openxmlformats.org/officeDocument/2006/relationships/oleObject" Target="embeddings/oleObject16.bin"/><Relationship Id="rId10" Type="http://schemas.openxmlformats.org/officeDocument/2006/relationships/image" Target="media/image1.png"/><Relationship Id="rId31" Type="http://schemas.openxmlformats.org/officeDocument/2006/relationships/image" Target="media/image11.wmf"/><Relationship Id="rId44" Type="http://schemas.openxmlformats.org/officeDocument/2006/relationships/image" Target="media/image23.png"/><Relationship Id="rId52" Type="http://schemas.openxmlformats.org/officeDocument/2006/relationships/image" Target="media/image20.wmf"/><Relationship Id="rId60" Type="http://schemas.openxmlformats.org/officeDocument/2006/relationships/image" Target="media/image25.png"/><Relationship Id="rId65" Type="http://schemas.openxmlformats.org/officeDocument/2006/relationships/image" Target="media/image80.gif"/><Relationship Id="rId73" Type="http://schemas.openxmlformats.org/officeDocument/2006/relationships/oleObject" Target="embeddings/oleObject21.bin"/><Relationship Id="rId78" Type="http://schemas.openxmlformats.org/officeDocument/2006/relationships/image" Target="media/image34.png"/><Relationship Id="rId8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6AE82F-8E8F-445A-BE49-7F75EF5D8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183</Words>
  <Characters>1048</Characters>
  <Application>Microsoft Office Word</Application>
  <DocSecurity>0</DocSecurity>
  <Lines>8</Lines>
  <Paragraphs>2</Paragraphs>
  <ScaleCrop>false</ScaleCrop>
  <Company>广州大学</Company>
  <LinksUpToDate>false</LinksUpToDate>
  <CharactersWithSpaces>1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11</cp:revision>
  <cp:lastPrinted>2015-06-15T02:26:00Z</cp:lastPrinted>
  <dcterms:created xsi:type="dcterms:W3CDTF">2020-08-21T00:53:00Z</dcterms:created>
  <dcterms:modified xsi:type="dcterms:W3CDTF">2021-10-08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